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7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7" r:id="rId2"/>
    <p:sldId id="270" r:id="rId3"/>
    <p:sldId id="274" r:id="rId4"/>
    <p:sldId id="280" r:id="rId5"/>
    <p:sldId id="268" r:id="rId6"/>
    <p:sldId id="271" r:id="rId7"/>
    <p:sldId id="277" r:id="rId8"/>
    <p:sldId id="279" r:id="rId9"/>
    <p:sldId id="261" r:id="rId10"/>
    <p:sldId id="272" r:id="rId11"/>
    <p:sldId id="269" r:id="rId12"/>
    <p:sldId id="27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57"/>
    <p:restoredTop sz="82036" autoAdjust="0"/>
  </p:normalViewPr>
  <p:slideViewPr>
    <p:cSldViewPr>
      <p:cViewPr varScale="1">
        <p:scale>
          <a:sx n="94" d="100"/>
          <a:sy n="94" d="100"/>
        </p:scale>
        <p:origin x="183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file:///C:\Users\JamesTMonaco\Documents\College\S2018\CHEM%20445\Compound%20Data\5-bromopentyl%20acetate\JM5bromopentylacetateIR\JM5bromopentylacetateIR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5" Type="http://schemas.openxmlformats.org/officeDocument/2006/relationships/chartUserShapes" Target="../drawings/drawing2.xml"/><Relationship Id="rId4" Type="http://schemas.openxmlformats.org/officeDocument/2006/relationships/oleObject" Target="file:///C:\Users\JamesTMonaco\Documents\College\S2018\CHEM%20445\Compound%20Data\5-bromopentyl%20acetate\JM5bromopentylacetateIR\JM5bromopentylacetateI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937445319335085E-2"/>
          <c:y val="5.0925925925925923E-2"/>
          <c:w val="0.89454177602799645"/>
          <c:h val="0.7435032079323418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JM5bromopemtylIR!$B$2</c:f>
              <c:strCache>
                <c:ptCount val="1"/>
                <c:pt idx="0">
                  <c:v>%T</c:v>
                </c:pt>
              </c:strCache>
            </c:strRef>
          </c:tx>
          <c:spPr>
            <a:ln w="9525" cap="rnd">
              <a:solidFill>
                <a:sysClr val="windowText" lastClr="000000"/>
              </a:solidFill>
              <a:round/>
            </a:ln>
            <a:effectLst/>
          </c:spPr>
          <c:marker>
            <c:symbol val="none"/>
          </c:marker>
          <c:xVal>
            <c:numRef>
              <c:f>JM5bromopemtylIR!$A$3:$A$3203</c:f>
              <c:numCache>
                <c:formatCode>General</c:formatCode>
                <c:ptCount val="3201"/>
                <c:pt idx="0">
                  <c:v>4000</c:v>
                </c:pt>
                <c:pt idx="1">
                  <c:v>3999</c:v>
                </c:pt>
                <c:pt idx="2">
                  <c:v>3998</c:v>
                </c:pt>
                <c:pt idx="3">
                  <c:v>3997</c:v>
                </c:pt>
                <c:pt idx="4">
                  <c:v>3996</c:v>
                </c:pt>
                <c:pt idx="5">
                  <c:v>3995</c:v>
                </c:pt>
                <c:pt idx="6">
                  <c:v>3994</c:v>
                </c:pt>
                <c:pt idx="7">
                  <c:v>3993</c:v>
                </c:pt>
                <c:pt idx="8">
                  <c:v>3992</c:v>
                </c:pt>
                <c:pt idx="9">
                  <c:v>3991</c:v>
                </c:pt>
                <c:pt idx="10">
                  <c:v>3990</c:v>
                </c:pt>
                <c:pt idx="11">
                  <c:v>3989</c:v>
                </c:pt>
                <c:pt idx="12">
                  <c:v>3988</c:v>
                </c:pt>
                <c:pt idx="13">
                  <c:v>3987</c:v>
                </c:pt>
                <c:pt idx="14">
                  <c:v>3986</c:v>
                </c:pt>
                <c:pt idx="15">
                  <c:v>3985</c:v>
                </c:pt>
                <c:pt idx="16">
                  <c:v>3984</c:v>
                </c:pt>
                <c:pt idx="17">
                  <c:v>3983</c:v>
                </c:pt>
                <c:pt idx="18">
                  <c:v>3982</c:v>
                </c:pt>
                <c:pt idx="19">
                  <c:v>3981</c:v>
                </c:pt>
                <c:pt idx="20">
                  <c:v>3980</c:v>
                </c:pt>
                <c:pt idx="21">
                  <c:v>3979</c:v>
                </c:pt>
                <c:pt idx="22">
                  <c:v>3978</c:v>
                </c:pt>
                <c:pt idx="23">
                  <c:v>3977</c:v>
                </c:pt>
                <c:pt idx="24">
                  <c:v>3976</c:v>
                </c:pt>
                <c:pt idx="25">
                  <c:v>3975</c:v>
                </c:pt>
                <c:pt idx="26">
                  <c:v>3974</c:v>
                </c:pt>
                <c:pt idx="27">
                  <c:v>3973</c:v>
                </c:pt>
                <c:pt idx="28">
                  <c:v>3972</c:v>
                </c:pt>
                <c:pt idx="29">
                  <c:v>3971</c:v>
                </c:pt>
                <c:pt idx="30">
                  <c:v>3970</c:v>
                </c:pt>
                <c:pt idx="31">
                  <c:v>3969</c:v>
                </c:pt>
                <c:pt idx="32">
                  <c:v>3968</c:v>
                </c:pt>
                <c:pt idx="33">
                  <c:v>3967</c:v>
                </c:pt>
                <c:pt idx="34">
                  <c:v>3966</c:v>
                </c:pt>
                <c:pt idx="35">
                  <c:v>3965</c:v>
                </c:pt>
                <c:pt idx="36">
                  <c:v>3964</c:v>
                </c:pt>
                <c:pt idx="37">
                  <c:v>3963</c:v>
                </c:pt>
                <c:pt idx="38">
                  <c:v>3962</c:v>
                </c:pt>
                <c:pt idx="39">
                  <c:v>3961</c:v>
                </c:pt>
                <c:pt idx="40">
                  <c:v>3960</c:v>
                </c:pt>
                <c:pt idx="41">
                  <c:v>3959</c:v>
                </c:pt>
                <c:pt idx="42">
                  <c:v>3958</c:v>
                </c:pt>
                <c:pt idx="43">
                  <c:v>3957</c:v>
                </c:pt>
                <c:pt idx="44">
                  <c:v>3956</c:v>
                </c:pt>
                <c:pt idx="45">
                  <c:v>3955</c:v>
                </c:pt>
                <c:pt idx="46">
                  <c:v>3954</c:v>
                </c:pt>
                <c:pt idx="47">
                  <c:v>3953</c:v>
                </c:pt>
                <c:pt idx="48">
                  <c:v>3952</c:v>
                </c:pt>
                <c:pt idx="49">
                  <c:v>3951</c:v>
                </c:pt>
                <c:pt idx="50">
                  <c:v>3950</c:v>
                </c:pt>
                <c:pt idx="51">
                  <c:v>3949</c:v>
                </c:pt>
                <c:pt idx="52">
                  <c:v>3948</c:v>
                </c:pt>
                <c:pt idx="53">
                  <c:v>3947</c:v>
                </c:pt>
                <c:pt idx="54">
                  <c:v>3946</c:v>
                </c:pt>
                <c:pt idx="55">
                  <c:v>3945</c:v>
                </c:pt>
                <c:pt idx="56">
                  <c:v>3944</c:v>
                </c:pt>
                <c:pt idx="57">
                  <c:v>3943</c:v>
                </c:pt>
                <c:pt idx="58">
                  <c:v>3942</c:v>
                </c:pt>
                <c:pt idx="59">
                  <c:v>3941</c:v>
                </c:pt>
                <c:pt idx="60">
                  <c:v>3940</c:v>
                </c:pt>
                <c:pt idx="61">
                  <c:v>3939</c:v>
                </c:pt>
                <c:pt idx="62">
                  <c:v>3938</c:v>
                </c:pt>
                <c:pt idx="63">
                  <c:v>3937</c:v>
                </c:pt>
                <c:pt idx="64">
                  <c:v>3936</c:v>
                </c:pt>
                <c:pt idx="65">
                  <c:v>3935</c:v>
                </c:pt>
                <c:pt idx="66">
                  <c:v>3934</c:v>
                </c:pt>
                <c:pt idx="67">
                  <c:v>3933</c:v>
                </c:pt>
                <c:pt idx="68">
                  <c:v>3932</c:v>
                </c:pt>
                <c:pt idx="69">
                  <c:v>3931</c:v>
                </c:pt>
                <c:pt idx="70">
                  <c:v>3930</c:v>
                </c:pt>
                <c:pt idx="71">
                  <c:v>3929</c:v>
                </c:pt>
                <c:pt idx="72">
                  <c:v>3928</c:v>
                </c:pt>
                <c:pt idx="73">
                  <c:v>3927</c:v>
                </c:pt>
                <c:pt idx="74">
                  <c:v>3926</c:v>
                </c:pt>
                <c:pt idx="75">
                  <c:v>3925</c:v>
                </c:pt>
                <c:pt idx="76">
                  <c:v>3924</c:v>
                </c:pt>
                <c:pt idx="77">
                  <c:v>3923</c:v>
                </c:pt>
                <c:pt idx="78">
                  <c:v>3922</c:v>
                </c:pt>
                <c:pt idx="79">
                  <c:v>3921</c:v>
                </c:pt>
                <c:pt idx="80">
                  <c:v>3920</c:v>
                </c:pt>
                <c:pt idx="81">
                  <c:v>3919</c:v>
                </c:pt>
                <c:pt idx="82">
                  <c:v>3918</c:v>
                </c:pt>
                <c:pt idx="83">
                  <c:v>3917</c:v>
                </c:pt>
                <c:pt idx="84">
                  <c:v>3916</c:v>
                </c:pt>
                <c:pt idx="85">
                  <c:v>3915</c:v>
                </c:pt>
                <c:pt idx="86">
                  <c:v>3914</c:v>
                </c:pt>
                <c:pt idx="87">
                  <c:v>3913</c:v>
                </c:pt>
                <c:pt idx="88">
                  <c:v>3912</c:v>
                </c:pt>
                <c:pt idx="89">
                  <c:v>3911</c:v>
                </c:pt>
                <c:pt idx="90">
                  <c:v>3910</c:v>
                </c:pt>
                <c:pt idx="91">
                  <c:v>3909</c:v>
                </c:pt>
                <c:pt idx="92">
                  <c:v>3908</c:v>
                </c:pt>
                <c:pt idx="93">
                  <c:v>3907</c:v>
                </c:pt>
                <c:pt idx="94">
                  <c:v>3906</c:v>
                </c:pt>
                <c:pt idx="95">
                  <c:v>3905</c:v>
                </c:pt>
                <c:pt idx="96">
                  <c:v>3904</c:v>
                </c:pt>
                <c:pt idx="97">
                  <c:v>3903</c:v>
                </c:pt>
                <c:pt idx="98">
                  <c:v>3902</c:v>
                </c:pt>
                <c:pt idx="99">
                  <c:v>3901</c:v>
                </c:pt>
                <c:pt idx="100">
                  <c:v>3900</c:v>
                </c:pt>
                <c:pt idx="101">
                  <c:v>3899</c:v>
                </c:pt>
                <c:pt idx="102">
                  <c:v>3898</c:v>
                </c:pt>
                <c:pt idx="103">
                  <c:v>3897</c:v>
                </c:pt>
                <c:pt idx="104">
                  <c:v>3896</c:v>
                </c:pt>
                <c:pt idx="105">
                  <c:v>3895</c:v>
                </c:pt>
                <c:pt idx="106">
                  <c:v>3894</c:v>
                </c:pt>
                <c:pt idx="107">
                  <c:v>3893</c:v>
                </c:pt>
                <c:pt idx="108">
                  <c:v>3892</c:v>
                </c:pt>
                <c:pt idx="109">
                  <c:v>3891</c:v>
                </c:pt>
                <c:pt idx="110">
                  <c:v>3890</c:v>
                </c:pt>
                <c:pt idx="111">
                  <c:v>3889</c:v>
                </c:pt>
                <c:pt idx="112">
                  <c:v>3888</c:v>
                </c:pt>
                <c:pt idx="113">
                  <c:v>3887</c:v>
                </c:pt>
                <c:pt idx="114">
                  <c:v>3886</c:v>
                </c:pt>
                <c:pt idx="115">
                  <c:v>3885</c:v>
                </c:pt>
                <c:pt idx="116">
                  <c:v>3884</c:v>
                </c:pt>
                <c:pt idx="117">
                  <c:v>3883</c:v>
                </c:pt>
                <c:pt idx="118">
                  <c:v>3882</c:v>
                </c:pt>
                <c:pt idx="119">
                  <c:v>3881</c:v>
                </c:pt>
                <c:pt idx="120">
                  <c:v>3880</c:v>
                </c:pt>
                <c:pt idx="121">
                  <c:v>3879</c:v>
                </c:pt>
                <c:pt idx="122">
                  <c:v>3878</c:v>
                </c:pt>
                <c:pt idx="123">
                  <c:v>3877</c:v>
                </c:pt>
                <c:pt idx="124">
                  <c:v>3876</c:v>
                </c:pt>
                <c:pt idx="125">
                  <c:v>3875</c:v>
                </c:pt>
                <c:pt idx="126">
                  <c:v>3874</c:v>
                </c:pt>
                <c:pt idx="127">
                  <c:v>3873</c:v>
                </c:pt>
                <c:pt idx="128">
                  <c:v>3872</c:v>
                </c:pt>
                <c:pt idx="129">
                  <c:v>3871</c:v>
                </c:pt>
                <c:pt idx="130">
                  <c:v>3870</c:v>
                </c:pt>
                <c:pt idx="131">
                  <c:v>3869</c:v>
                </c:pt>
                <c:pt idx="132">
                  <c:v>3868</c:v>
                </c:pt>
                <c:pt idx="133">
                  <c:v>3867</c:v>
                </c:pt>
                <c:pt idx="134">
                  <c:v>3866</c:v>
                </c:pt>
                <c:pt idx="135">
                  <c:v>3865</c:v>
                </c:pt>
                <c:pt idx="136">
                  <c:v>3864</c:v>
                </c:pt>
                <c:pt idx="137">
                  <c:v>3863</c:v>
                </c:pt>
                <c:pt idx="138">
                  <c:v>3862</c:v>
                </c:pt>
                <c:pt idx="139">
                  <c:v>3861</c:v>
                </c:pt>
                <c:pt idx="140">
                  <c:v>3860</c:v>
                </c:pt>
                <c:pt idx="141">
                  <c:v>3859</c:v>
                </c:pt>
                <c:pt idx="142">
                  <c:v>3858</c:v>
                </c:pt>
                <c:pt idx="143">
                  <c:v>3857</c:v>
                </c:pt>
                <c:pt idx="144">
                  <c:v>3856</c:v>
                </c:pt>
                <c:pt idx="145">
                  <c:v>3855</c:v>
                </c:pt>
                <c:pt idx="146">
                  <c:v>3854</c:v>
                </c:pt>
                <c:pt idx="147">
                  <c:v>3853</c:v>
                </c:pt>
                <c:pt idx="148">
                  <c:v>3852</c:v>
                </c:pt>
                <c:pt idx="149">
                  <c:v>3851</c:v>
                </c:pt>
                <c:pt idx="150">
                  <c:v>3850</c:v>
                </c:pt>
                <c:pt idx="151">
                  <c:v>3849</c:v>
                </c:pt>
                <c:pt idx="152">
                  <c:v>3848</c:v>
                </c:pt>
                <c:pt idx="153">
                  <c:v>3847</c:v>
                </c:pt>
                <c:pt idx="154">
                  <c:v>3846</c:v>
                </c:pt>
                <c:pt idx="155">
                  <c:v>3845</c:v>
                </c:pt>
                <c:pt idx="156">
                  <c:v>3844</c:v>
                </c:pt>
                <c:pt idx="157">
                  <c:v>3843</c:v>
                </c:pt>
                <c:pt idx="158">
                  <c:v>3842</c:v>
                </c:pt>
                <c:pt idx="159">
                  <c:v>3841</c:v>
                </c:pt>
                <c:pt idx="160">
                  <c:v>3840</c:v>
                </c:pt>
                <c:pt idx="161">
                  <c:v>3839</c:v>
                </c:pt>
                <c:pt idx="162">
                  <c:v>3838</c:v>
                </c:pt>
                <c:pt idx="163">
                  <c:v>3837</c:v>
                </c:pt>
                <c:pt idx="164">
                  <c:v>3836</c:v>
                </c:pt>
                <c:pt idx="165">
                  <c:v>3835</c:v>
                </c:pt>
                <c:pt idx="166">
                  <c:v>3834</c:v>
                </c:pt>
                <c:pt idx="167">
                  <c:v>3833</c:v>
                </c:pt>
                <c:pt idx="168">
                  <c:v>3832</c:v>
                </c:pt>
                <c:pt idx="169">
                  <c:v>3831</c:v>
                </c:pt>
                <c:pt idx="170">
                  <c:v>3830</c:v>
                </c:pt>
                <c:pt idx="171">
                  <c:v>3829</c:v>
                </c:pt>
                <c:pt idx="172">
                  <c:v>3828</c:v>
                </c:pt>
                <c:pt idx="173">
                  <c:v>3827</c:v>
                </c:pt>
                <c:pt idx="174">
                  <c:v>3826</c:v>
                </c:pt>
                <c:pt idx="175">
                  <c:v>3825</c:v>
                </c:pt>
                <c:pt idx="176">
                  <c:v>3824</c:v>
                </c:pt>
                <c:pt idx="177">
                  <c:v>3823</c:v>
                </c:pt>
                <c:pt idx="178">
                  <c:v>3822</c:v>
                </c:pt>
                <c:pt idx="179">
                  <c:v>3821</c:v>
                </c:pt>
                <c:pt idx="180">
                  <c:v>3820</c:v>
                </c:pt>
                <c:pt idx="181">
                  <c:v>3819</c:v>
                </c:pt>
                <c:pt idx="182">
                  <c:v>3818</c:v>
                </c:pt>
                <c:pt idx="183">
                  <c:v>3817</c:v>
                </c:pt>
                <c:pt idx="184">
                  <c:v>3816</c:v>
                </c:pt>
                <c:pt idx="185">
                  <c:v>3815</c:v>
                </c:pt>
                <c:pt idx="186">
                  <c:v>3814</c:v>
                </c:pt>
                <c:pt idx="187">
                  <c:v>3813</c:v>
                </c:pt>
                <c:pt idx="188">
                  <c:v>3812</c:v>
                </c:pt>
                <c:pt idx="189">
                  <c:v>3811</c:v>
                </c:pt>
                <c:pt idx="190">
                  <c:v>3810</c:v>
                </c:pt>
                <c:pt idx="191">
                  <c:v>3809</c:v>
                </c:pt>
                <c:pt idx="192">
                  <c:v>3808</c:v>
                </c:pt>
                <c:pt idx="193">
                  <c:v>3807</c:v>
                </c:pt>
                <c:pt idx="194">
                  <c:v>3806</c:v>
                </c:pt>
                <c:pt idx="195">
                  <c:v>3805</c:v>
                </c:pt>
                <c:pt idx="196">
                  <c:v>3804</c:v>
                </c:pt>
                <c:pt idx="197">
                  <c:v>3803</c:v>
                </c:pt>
                <c:pt idx="198">
                  <c:v>3802</c:v>
                </c:pt>
                <c:pt idx="199">
                  <c:v>3801</c:v>
                </c:pt>
                <c:pt idx="200">
                  <c:v>3800</c:v>
                </c:pt>
                <c:pt idx="201">
                  <c:v>3799</c:v>
                </c:pt>
                <c:pt idx="202">
                  <c:v>3798</c:v>
                </c:pt>
                <c:pt idx="203">
                  <c:v>3797</c:v>
                </c:pt>
                <c:pt idx="204">
                  <c:v>3796</c:v>
                </c:pt>
                <c:pt idx="205">
                  <c:v>3795</c:v>
                </c:pt>
                <c:pt idx="206">
                  <c:v>3794</c:v>
                </c:pt>
                <c:pt idx="207">
                  <c:v>3793</c:v>
                </c:pt>
                <c:pt idx="208">
                  <c:v>3792</c:v>
                </c:pt>
                <c:pt idx="209">
                  <c:v>3791</c:v>
                </c:pt>
                <c:pt idx="210">
                  <c:v>3790</c:v>
                </c:pt>
                <c:pt idx="211">
                  <c:v>3789</c:v>
                </c:pt>
                <c:pt idx="212">
                  <c:v>3788</c:v>
                </c:pt>
                <c:pt idx="213">
                  <c:v>3787</c:v>
                </c:pt>
                <c:pt idx="214">
                  <c:v>3786</c:v>
                </c:pt>
                <c:pt idx="215">
                  <c:v>3785</c:v>
                </c:pt>
                <c:pt idx="216">
                  <c:v>3784</c:v>
                </c:pt>
                <c:pt idx="217">
                  <c:v>3783</c:v>
                </c:pt>
                <c:pt idx="218">
                  <c:v>3782</c:v>
                </c:pt>
                <c:pt idx="219">
                  <c:v>3781</c:v>
                </c:pt>
                <c:pt idx="220">
                  <c:v>3780</c:v>
                </c:pt>
                <c:pt idx="221">
                  <c:v>3779</c:v>
                </c:pt>
                <c:pt idx="222">
                  <c:v>3778</c:v>
                </c:pt>
                <c:pt idx="223">
                  <c:v>3777</c:v>
                </c:pt>
                <c:pt idx="224">
                  <c:v>3776</c:v>
                </c:pt>
                <c:pt idx="225">
                  <c:v>3775</c:v>
                </c:pt>
                <c:pt idx="226">
                  <c:v>3774</c:v>
                </c:pt>
                <c:pt idx="227">
                  <c:v>3773</c:v>
                </c:pt>
                <c:pt idx="228">
                  <c:v>3772</c:v>
                </c:pt>
                <c:pt idx="229">
                  <c:v>3771</c:v>
                </c:pt>
                <c:pt idx="230">
                  <c:v>3770</c:v>
                </c:pt>
                <c:pt idx="231">
                  <c:v>3769</c:v>
                </c:pt>
                <c:pt idx="232">
                  <c:v>3768</c:v>
                </c:pt>
                <c:pt idx="233">
                  <c:v>3767</c:v>
                </c:pt>
                <c:pt idx="234">
                  <c:v>3766</c:v>
                </c:pt>
                <c:pt idx="235">
                  <c:v>3765</c:v>
                </c:pt>
                <c:pt idx="236">
                  <c:v>3764</c:v>
                </c:pt>
                <c:pt idx="237">
                  <c:v>3763</c:v>
                </c:pt>
                <c:pt idx="238">
                  <c:v>3762</c:v>
                </c:pt>
                <c:pt idx="239">
                  <c:v>3761</c:v>
                </c:pt>
                <c:pt idx="240">
                  <c:v>3760</c:v>
                </c:pt>
                <c:pt idx="241">
                  <c:v>3759</c:v>
                </c:pt>
                <c:pt idx="242">
                  <c:v>3758</c:v>
                </c:pt>
                <c:pt idx="243">
                  <c:v>3757</c:v>
                </c:pt>
                <c:pt idx="244">
                  <c:v>3756</c:v>
                </c:pt>
                <c:pt idx="245">
                  <c:v>3755</c:v>
                </c:pt>
                <c:pt idx="246">
                  <c:v>3754</c:v>
                </c:pt>
                <c:pt idx="247">
                  <c:v>3753</c:v>
                </c:pt>
                <c:pt idx="248">
                  <c:v>3752</c:v>
                </c:pt>
                <c:pt idx="249">
                  <c:v>3751</c:v>
                </c:pt>
                <c:pt idx="250">
                  <c:v>3750</c:v>
                </c:pt>
                <c:pt idx="251">
                  <c:v>3749</c:v>
                </c:pt>
                <c:pt idx="252">
                  <c:v>3748</c:v>
                </c:pt>
                <c:pt idx="253">
                  <c:v>3747</c:v>
                </c:pt>
                <c:pt idx="254">
                  <c:v>3746</c:v>
                </c:pt>
                <c:pt idx="255">
                  <c:v>3745</c:v>
                </c:pt>
                <c:pt idx="256">
                  <c:v>3744</c:v>
                </c:pt>
                <c:pt idx="257">
                  <c:v>3743</c:v>
                </c:pt>
                <c:pt idx="258">
                  <c:v>3742</c:v>
                </c:pt>
                <c:pt idx="259">
                  <c:v>3741</c:v>
                </c:pt>
                <c:pt idx="260">
                  <c:v>3740</c:v>
                </c:pt>
                <c:pt idx="261">
                  <c:v>3739</c:v>
                </c:pt>
                <c:pt idx="262">
                  <c:v>3738</c:v>
                </c:pt>
                <c:pt idx="263">
                  <c:v>3737</c:v>
                </c:pt>
                <c:pt idx="264">
                  <c:v>3736</c:v>
                </c:pt>
                <c:pt idx="265">
                  <c:v>3735</c:v>
                </c:pt>
                <c:pt idx="266">
                  <c:v>3734</c:v>
                </c:pt>
                <c:pt idx="267">
                  <c:v>3733</c:v>
                </c:pt>
                <c:pt idx="268">
                  <c:v>3732</c:v>
                </c:pt>
                <c:pt idx="269">
                  <c:v>3731</c:v>
                </c:pt>
                <c:pt idx="270">
                  <c:v>3730</c:v>
                </c:pt>
                <c:pt idx="271">
                  <c:v>3729</c:v>
                </c:pt>
                <c:pt idx="272">
                  <c:v>3728</c:v>
                </c:pt>
                <c:pt idx="273">
                  <c:v>3727</c:v>
                </c:pt>
                <c:pt idx="274">
                  <c:v>3726</c:v>
                </c:pt>
                <c:pt idx="275">
                  <c:v>3725</c:v>
                </c:pt>
                <c:pt idx="276">
                  <c:v>3724</c:v>
                </c:pt>
                <c:pt idx="277">
                  <c:v>3723</c:v>
                </c:pt>
                <c:pt idx="278">
                  <c:v>3722</c:v>
                </c:pt>
                <c:pt idx="279">
                  <c:v>3721</c:v>
                </c:pt>
                <c:pt idx="280">
                  <c:v>3720</c:v>
                </c:pt>
                <c:pt idx="281">
                  <c:v>3719</c:v>
                </c:pt>
                <c:pt idx="282">
                  <c:v>3718</c:v>
                </c:pt>
                <c:pt idx="283">
                  <c:v>3717</c:v>
                </c:pt>
                <c:pt idx="284">
                  <c:v>3716</c:v>
                </c:pt>
                <c:pt idx="285">
                  <c:v>3715</c:v>
                </c:pt>
                <c:pt idx="286">
                  <c:v>3714</c:v>
                </c:pt>
                <c:pt idx="287">
                  <c:v>3713</c:v>
                </c:pt>
                <c:pt idx="288">
                  <c:v>3712</c:v>
                </c:pt>
                <c:pt idx="289">
                  <c:v>3711</c:v>
                </c:pt>
                <c:pt idx="290">
                  <c:v>3710</c:v>
                </c:pt>
                <c:pt idx="291">
                  <c:v>3709</c:v>
                </c:pt>
                <c:pt idx="292">
                  <c:v>3708</c:v>
                </c:pt>
                <c:pt idx="293">
                  <c:v>3707</c:v>
                </c:pt>
                <c:pt idx="294">
                  <c:v>3706</c:v>
                </c:pt>
                <c:pt idx="295">
                  <c:v>3705</c:v>
                </c:pt>
                <c:pt idx="296">
                  <c:v>3704</c:v>
                </c:pt>
                <c:pt idx="297">
                  <c:v>3703</c:v>
                </c:pt>
                <c:pt idx="298">
                  <c:v>3702</c:v>
                </c:pt>
                <c:pt idx="299">
                  <c:v>3701</c:v>
                </c:pt>
                <c:pt idx="300">
                  <c:v>3700</c:v>
                </c:pt>
                <c:pt idx="301">
                  <c:v>3699</c:v>
                </c:pt>
                <c:pt idx="302">
                  <c:v>3698</c:v>
                </c:pt>
                <c:pt idx="303">
                  <c:v>3697</c:v>
                </c:pt>
                <c:pt idx="304">
                  <c:v>3696</c:v>
                </c:pt>
                <c:pt idx="305">
                  <c:v>3695</c:v>
                </c:pt>
                <c:pt idx="306">
                  <c:v>3694</c:v>
                </c:pt>
                <c:pt idx="307">
                  <c:v>3693</c:v>
                </c:pt>
                <c:pt idx="308">
                  <c:v>3692</c:v>
                </c:pt>
                <c:pt idx="309">
                  <c:v>3691</c:v>
                </c:pt>
                <c:pt idx="310">
                  <c:v>3690</c:v>
                </c:pt>
                <c:pt idx="311">
                  <c:v>3689</c:v>
                </c:pt>
                <c:pt idx="312">
                  <c:v>3688</c:v>
                </c:pt>
                <c:pt idx="313">
                  <c:v>3687</c:v>
                </c:pt>
                <c:pt idx="314">
                  <c:v>3686</c:v>
                </c:pt>
                <c:pt idx="315">
                  <c:v>3685</c:v>
                </c:pt>
                <c:pt idx="316">
                  <c:v>3684</c:v>
                </c:pt>
                <c:pt idx="317">
                  <c:v>3683</c:v>
                </c:pt>
                <c:pt idx="318">
                  <c:v>3682</c:v>
                </c:pt>
                <c:pt idx="319">
                  <c:v>3681</c:v>
                </c:pt>
                <c:pt idx="320">
                  <c:v>3680</c:v>
                </c:pt>
                <c:pt idx="321">
                  <c:v>3679</c:v>
                </c:pt>
                <c:pt idx="322">
                  <c:v>3678</c:v>
                </c:pt>
                <c:pt idx="323">
                  <c:v>3677</c:v>
                </c:pt>
                <c:pt idx="324">
                  <c:v>3676</c:v>
                </c:pt>
                <c:pt idx="325">
                  <c:v>3675</c:v>
                </c:pt>
                <c:pt idx="326">
                  <c:v>3674</c:v>
                </c:pt>
                <c:pt idx="327">
                  <c:v>3673</c:v>
                </c:pt>
                <c:pt idx="328">
                  <c:v>3672</c:v>
                </c:pt>
                <c:pt idx="329">
                  <c:v>3671</c:v>
                </c:pt>
                <c:pt idx="330">
                  <c:v>3670</c:v>
                </c:pt>
                <c:pt idx="331">
                  <c:v>3669</c:v>
                </c:pt>
                <c:pt idx="332">
                  <c:v>3668</c:v>
                </c:pt>
                <c:pt idx="333">
                  <c:v>3667</c:v>
                </c:pt>
                <c:pt idx="334">
                  <c:v>3666</c:v>
                </c:pt>
                <c:pt idx="335">
                  <c:v>3665</c:v>
                </c:pt>
                <c:pt idx="336">
                  <c:v>3664</c:v>
                </c:pt>
                <c:pt idx="337">
                  <c:v>3663</c:v>
                </c:pt>
                <c:pt idx="338">
                  <c:v>3662</c:v>
                </c:pt>
                <c:pt idx="339">
                  <c:v>3661</c:v>
                </c:pt>
                <c:pt idx="340">
                  <c:v>3660</c:v>
                </c:pt>
                <c:pt idx="341">
                  <c:v>3659</c:v>
                </c:pt>
                <c:pt idx="342">
                  <c:v>3658</c:v>
                </c:pt>
                <c:pt idx="343">
                  <c:v>3657</c:v>
                </c:pt>
                <c:pt idx="344">
                  <c:v>3656</c:v>
                </c:pt>
                <c:pt idx="345">
                  <c:v>3655</c:v>
                </c:pt>
                <c:pt idx="346">
                  <c:v>3654</c:v>
                </c:pt>
                <c:pt idx="347">
                  <c:v>3653</c:v>
                </c:pt>
                <c:pt idx="348">
                  <c:v>3652</c:v>
                </c:pt>
                <c:pt idx="349">
                  <c:v>3651</c:v>
                </c:pt>
                <c:pt idx="350">
                  <c:v>3650</c:v>
                </c:pt>
                <c:pt idx="351">
                  <c:v>3649</c:v>
                </c:pt>
                <c:pt idx="352">
                  <c:v>3648</c:v>
                </c:pt>
                <c:pt idx="353">
                  <c:v>3647</c:v>
                </c:pt>
                <c:pt idx="354">
                  <c:v>3646</c:v>
                </c:pt>
                <c:pt idx="355">
                  <c:v>3645</c:v>
                </c:pt>
                <c:pt idx="356">
                  <c:v>3644</c:v>
                </c:pt>
                <c:pt idx="357">
                  <c:v>3643</c:v>
                </c:pt>
                <c:pt idx="358">
                  <c:v>3642</c:v>
                </c:pt>
                <c:pt idx="359">
                  <c:v>3641</c:v>
                </c:pt>
                <c:pt idx="360">
                  <c:v>3640</c:v>
                </c:pt>
                <c:pt idx="361">
                  <c:v>3639</c:v>
                </c:pt>
                <c:pt idx="362">
                  <c:v>3638</c:v>
                </c:pt>
                <c:pt idx="363">
                  <c:v>3637</c:v>
                </c:pt>
                <c:pt idx="364">
                  <c:v>3636</c:v>
                </c:pt>
                <c:pt idx="365">
                  <c:v>3635</c:v>
                </c:pt>
                <c:pt idx="366">
                  <c:v>3634</c:v>
                </c:pt>
                <c:pt idx="367">
                  <c:v>3633</c:v>
                </c:pt>
                <c:pt idx="368">
                  <c:v>3632</c:v>
                </c:pt>
                <c:pt idx="369">
                  <c:v>3631</c:v>
                </c:pt>
                <c:pt idx="370">
                  <c:v>3630</c:v>
                </c:pt>
                <c:pt idx="371">
                  <c:v>3629</c:v>
                </c:pt>
                <c:pt idx="372">
                  <c:v>3628</c:v>
                </c:pt>
                <c:pt idx="373">
                  <c:v>3627</c:v>
                </c:pt>
                <c:pt idx="374">
                  <c:v>3626</c:v>
                </c:pt>
                <c:pt idx="375">
                  <c:v>3625</c:v>
                </c:pt>
                <c:pt idx="376">
                  <c:v>3624</c:v>
                </c:pt>
                <c:pt idx="377">
                  <c:v>3623</c:v>
                </c:pt>
                <c:pt idx="378">
                  <c:v>3622</c:v>
                </c:pt>
                <c:pt idx="379">
                  <c:v>3621</c:v>
                </c:pt>
                <c:pt idx="380">
                  <c:v>3620</c:v>
                </c:pt>
                <c:pt idx="381">
                  <c:v>3619</c:v>
                </c:pt>
                <c:pt idx="382">
                  <c:v>3618</c:v>
                </c:pt>
                <c:pt idx="383">
                  <c:v>3617</c:v>
                </c:pt>
                <c:pt idx="384">
                  <c:v>3616</c:v>
                </c:pt>
                <c:pt idx="385">
                  <c:v>3615</c:v>
                </c:pt>
                <c:pt idx="386">
                  <c:v>3614</c:v>
                </c:pt>
                <c:pt idx="387">
                  <c:v>3613</c:v>
                </c:pt>
                <c:pt idx="388">
                  <c:v>3612</c:v>
                </c:pt>
                <c:pt idx="389">
                  <c:v>3611</c:v>
                </c:pt>
                <c:pt idx="390">
                  <c:v>3610</c:v>
                </c:pt>
                <c:pt idx="391">
                  <c:v>3609</c:v>
                </c:pt>
                <c:pt idx="392">
                  <c:v>3608</c:v>
                </c:pt>
                <c:pt idx="393">
                  <c:v>3607</c:v>
                </c:pt>
                <c:pt idx="394">
                  <c:v>3606</c:v>
                </c:pt>
                <c:pt idx="395">
                  <c:v>3605</c:v>
                </c:pt>
                <c:pt idx="396">
                  <c:v>3604</c:v>
                </c:pt>
                <c:pt idx="397">
                  <c:v>3603</c:v>
                </c:pt>
                <c:pt idx="398">
                  <c:v>3602</c:v>
                </c:pt>
                <c:pt idx="399">
                  <c:v>3601</c:v>
                </c:pt>
                <c:pt idx="400">
                  <c:v>3600</c:v>
                </c:pt>
                <c:pt idx="401">
                  <c:v>3599</c:v>
                </c:pt>
                <c:pt idx="402">
                  <c:v>3598</c:v>
                </c:pt>
                <c:pt idx="403">
                  <c:v>3597</c:v>
                </c:pt>
                <c:pt idx="404">
                  <c:v>3596</c:v>
                </c:pt>
                <c:pt idx="405">
                  <c:v>3595</c:v>
                </c:pt>
                <c:pt idx="406">
                  <c:v>3594</c:v>
                </c:pt>
                <c:pt idx="407">
                  <c:v>3593</c:v>
                </c:pt>
                <c:pt idx="408">
                  <c:v>3592</c:v>
                </c:pt>
                <c:pt idx="409">
                  <c:v>3591</c:v>
                </c:pt>
                <c:pt idx="410">
                  <c:v>3590</c:v>
                </c:pt>
                <c:pt idx="411">
                  <c:v>3589</c:v>
                </c:pt>
                <c:pt idx="412">
                  <c:v>3588</c:v>
                </c:pt>
                <c:pt idx="413">
                  <c:v>3587</c:v>
                </c:pt>
                <c:pt idx="414">
                  <c:v>3586</c:v>
                </c:pt>
                <c:pt idx="415">
                  <c:v>3585</c:v>
                </c:pt>
                <c:pt idx="416">
                  <c:v>3584</c:v>
                </c:pt>
                <c:pt idx="417">
                  <c:v>3583</c:v>
                </c:pt>
                <c:pt idx="418">
                  <c:v>3582</c:v>
                </c:pt>
                <c:pt idx="419">
                  <c:v>3581</c:v>
                </c:pt>
                <c:pt idx="420">
                  <c:v>3580</c:v>
                </c:pt>
                <c:pt idx="421">
                  <c:v>3579</c:v>
                </c:pt>
                <c:pt idx="422">
                  <c:v>3578</c:v>
                </c:pt>
                <c:pt idx="423">
                  <c:v>3577</c:v>
                </c:pt>
                <c:pt idx="424">
                  <c:v>3576</c:v>
                </c:pt>
                <c:pt idx="425">
                  <c:v>3575</c:v>
                </c:pt>
                <c:pt idx="426">
                  <c:v>3574</c:v>
                </c:pt>
                <c:pt idx="427">
                  <c:v>3573</c:v>
                </c:pt>
                <c:pt idx="428">
                  <c:v>3572</c:v>
                </c:pt>
                <c:pt idx="429">
                  <c:v>3571</c:v>
                </c:pt>
                <c:pt idx="430">
                  <c:v>3570</c:v>
                </c:pt>
                <c:pt idx="431">
                  <c:v>3569</c:v>
                </c:pt>
                <c:pt idx="432">
                  <c:v>3568</c:v>
                </c:pt>
                <c:pt idx="433">
                  <c:v>3567</c:v>
                </c:pt>
                <c:pt idx="434">
                  <c:v>3566</c:v>
                </c:pt>
                <c:pt idx="435">
                  <c:v>3565</c:v>
                </c:pt>
                <c:pt idx="436">
                  <c:v>3564</c:v>
                </c:pt>
                <c:pt idx="437">
                  <c:v>3563</c:v>
                </c:pt>
                <c:pt idx="438">
                  <c:v>3562</c:v>
                </c:pt>
                <c:pt idx="439">
                  <c:v>3561</c:v>
                </c:pt>
                <c:pt idx="440">
                  <c:v>3560</c:v>
                </c:pt>
                <c:pt idx="441">
                  <c:v>3559</c:v>
                </c:pt>
                <c:pt idx="442">
                  <c:v>3558</c:v>
                </c:pt>
                <c:pt idx="443">
                  <c:v>3557</c:v>
                </c:pt>
                <c:pt idx="444">
                  <c:v>3556</c:v>
                </c:pt>
                <c:pt idx="445">
                  <c:v>3555</c:v>
                </c:pt>
                <c:pt idx="446">
                  <c:v>3554</c:v>
                </c:pt>
                <c:pt idx="447">
                  <c:v>3553</c:v>
                </c:pt>
                <c:pt idx="448">
                  <c:v>3552</c:v>
                </c:pt>
                <c:pt idx="449">
                  <c:v>3551</c:v>
                </c:pt>
                <c:pt idx="450">
                  <c:v>3550</c:v>
                </c:pt>
                <c:pt idx="451">
                  <c:v>3549</c:v>
                </c:pt>
                <c:pt idx="452">
                  <c:v>3548</c:v>
                </c:pt>
                <c:pt idx="453">
                  <c:v>3547</c:v>
                </c:pt>
                <c:pt idx="454">
                  <c:v>3546</c:v>
                </c:pt>
                <c:pt idx="455">
                  <c:v>3545</c:v>
                </c:pt>
                <c:pt idx="456">
                  <c:v>3544</c:v>
                </c:pt>
                <c:pt idx="457">
                  <c:v>3543</c:v>
                </c:pt>
                <c:pt idx="458">
                  <c:v>3542</c:v>
                </c:pt>
                <c:pt idx="459">
                  <c:v>3541</c:v>
                </c:pt>
                <c:pt idx="460">
                  <c:v>3540</c:v>
                </c:pt>
                <c:pt idx="461">
                  <c:v>3539</c:v>
                </c:pt>
                <c:pt idx="462">
                  <c:v>3538</c:v>
                </c:pt>
                <c:pt idx="463">
                  <c:v>3537</c:v>
                </c:pt>
                <c:pt idx="464">
                  <c:v>3536</c:v>
                </c:pt>
                <c:pt idx="465">
                  <c:v>3535</c:v>
                </c:pt>
                <c:pt idx="466">
                  <c:v>3534</c:v>
                </c:pt>
                <c:pt idx="467">
                  <c:v>3533</c:v>
                </c:pt>
                <c:pt idx="468">
                  <c:v>3532</c:v>
                </c:pt>
                <c:pt idx="469">
                  <c:v>3531</c:v>
                </c:pt>
                <c:pt idx="470">
                  <c:v>3530</c:v>
                </c:pt>
                <c:pt idx="471">
                  <c:v>3529</c:v>
                </c:pt>
                <c:pt idx="472">
                  <c:v>3528</c:v>
                </c:pt>
                <c:pt idx="473">
                  <c:v>3527</c:v>
                </c:pt>
                <c:pt idx="474">
                  <c:v>3526</c:v>
                </c:pt>
                <c:pt idx="475">
                  <c:v>3525</c:v>
                </c:pt>
                <c:pt idx="476">
                  <c:v>3524</c:v>
                </c:pt>
                <c:pt idx="477">
                  <c:v>3523</c:v>
                </c:pt>
                <c:pt idx="478">
                  <c:v>3522</c:v>
                </c:pt>
                <c:pt idx="479">
                  <c:v>3521</c:v>
                </c:pt>
                <c:pt idx="480">
                  <c:v>3520</c:v>
                </c:pt>
                <c:pt idx="481">
                  <c:v>3519</c:v>
                </c:pt>
                <c:pt idx="482">
                  <c:v>3518</c:v>
                </c:pt>
                <c:pt idx="483">
                  <c:v>3517</c:v>
                </c:pt>
                <c:pt idx="484">
                  <c:v>3516</c:v>
                </c:pt>
                <c:pt idx="485">
                  <c:v>3515</c:v>
                </c:pt>
                <c:pt idx="486">
                  <c:v>3514</c:v>
                </c:pt>
                <c:pt idx="487">
                  <c:v>3513</c:v>
                </c:pt>
                <c:pt idx="488">
                  <c:v>3512</c:v>
                </c:pt>
                <c:pt idx="489">
                  <c:v>3511</c:v>
                </c:pt>
                <c:pt idx="490">
                  <c:v>3510</c:v>
                </c:pt>
                <c:pt idx="491">
                  <c:v>3509</c:v>
                </c:pt>
                <c:pt idx="492">
                  <c:v>3508</c:v>
                </c:pt>
                <c:pt idx="493">
                  <c:v>3507</c:v>
                </c:pt>
                <c:pt idx="494">
                  <c:v>3506</c:v>
                </c:pt>
                <c:pt idx="495">
                  <c:v>3505</c:v>
                </c:pt>
                <c:pt idx="496">
                  <c:v>3504</c:v>
                </c:pt>
                <c:pt idx="497">
                  <c:v>3503</c:v>
                </c:pt>
                <c:pt idx="498">
                  <c:v>3502</c:v>
                </c:pt>
                <c:pt idx="499">
                  <c:v>3501</c:v>
                </c:pt>
                <c:pt idx="500">
                  <c:v>3500</c:v>
                </c:pt>
                <c:pt idx="501">
                  <c:v>3499</c:v>
                </c:pt>
                <c:pt idx="502">
                  <c:v>3498</c:v>
                </c:pt>
                <c:pt idx="503">
                  <c:v>3497</c:v>
                </c:pt>
                <c:pt idx="504">
                  <c:v>3496</c:v>
                </c:pt>
                <c:pt idx="505">
                  <c:v>3495</c:v>
                </c:pt>
                <c:pt idx="506">
                  <c:v>3494</c:v>
                </c:pt>
                <c:pt idx="507">
                  <c:v>3493</c:v>
                </c:pt>
                <c:pt idx="508">
                  <c:v>3492</c:v>
                </c:pt>
                <c:pt idx="509">
                  <c:v>3491</c:v>
                </c:pt>
                <c:pt idx="510">
                  <c:v>3490</c:v>
                </c:pt>
                <c:pt idx="511">
                  <c:v>3489</c:v>
                </c:pt>
                <c:pt idx="512">
                  <c:v>3488</c:v>
                </c:pt>
                <c:pt idx="513">
                  <c:v>3487</c:v>
                </c:pt>
                <c:pt idx="514">
                  <c:v>3486</c:v>
                </c:pt>
                <c:pt idx="515">
                  <c:v>3485</c:v>
                </c:pt>
                <c:pt idx="516">
                  <c:v>3484</c:v>
                </c:pt>
                <c:pt idx="517">
                  <c:v>3483</c:v>
                </c:pt>
                <c:pt idx="518">
                  <c:v>3482</c:v>
                </c:pt>
                <c:pt idx="519">
                  <c:v>3481</c:v>
                </c:pt>
                <c:pt idx="520">
                  <c:v>3480</c:v>
                </c:pt>
                <c:pt idx="521">
                  <c:v>3479</c:v>
                </c:pt>
                <c:pt idx="522">
                  <c:v>3478</c:v>
                </c:pt>
                <c:pt idx="523">
                  <c:v>3477</c:v>
                </c:pt>
                <c:pt idx="524">
                  <c:v>3476</c:v>
                </c:pt>
                <c:pt idx="525">
                  <c:v>3475</c:v>
                </c:pt>
                <c:pt idx="526">
                  <c:v>3474</c:v>
                </c:pt>
                <c:pt idx="527">
                  <c:v>3473</c:v>
                </c:pt>
                <c:pt idx="528">
                  <c:v>3472</c:v>
                </c:pt>
                <c:pt idx="529">
                  <c:v>3471</c:v>
                </c:pt>
                <c:pt idx="530">
                  <c:v>3470</c:v>
                </c:pt>
                <c:pt idx="531">
                  <c:v>3469</c:v>
                </c:pt>
                <c:pt idx="532">
                  <c:v>3468</c:v>
                </c:pt>
                <c:pt idx="533">
                  <c:v>3467</c:v>
                </c:pt>
                <c:pt idx="534">
                  <c:v>3466</c:v>
                </c:pt>
                <c:pt idx="535">
                  <c:v>3465</c:v>
                </c:pt>
                <c:pt idx="536">
                  <c:v>3464</c:v>
                </c:pt>
                <c:pt idx="537">
                  <c:v>3463</c:v>
                </c:pt>
                <c:pt idx="538">
                  <c:v>3462</c:v>
                </c:pt>
                <c:pt idx="539">
                  <c:v>3461</c:v>
                </c:pt>
                <c:pt idx="540">
                  <c:v>3460</c:v>
                </c:pt>
                <c:pt idx="541">
                  <c:v>3459</c:v>
                </c:pt>
                <c:pt idx="542">
                  <c:v>3458</c:v>
                </c:pt>
                <c:pt idx="543">
                  <c:v>3457</c:v>
                </c:pt>
                <c:pt idx="544">
                  <c:v>3456</c:v>
                </c:pt>
                <c:pt idx="545">
                  <c:v>3455</c:v>
                </c:pt>
                <c:pt idx="546">
                  <c:v>3454</c:v>
                </c:pt>
                <c:pt idx="547">
                  <c:v>3453</c:v>
                </c:pt>
                <c:pt idx="548">
                  <c:v>3452</c:v>
                </c:pt>
                <c:pt idx="549">
                  <c:v>3451</c:v>
                </c:pt>
                <c:pt idx="550">
                  <c:v>3450</c:v>
                </c:pt>
                <c:pt idx="551">
                  <c:v>3449</c:v>
                </c:pt>
                <c:pt idx="552">
                  <c:v>3448</c:v>
                </c:pt>
                <c:pt idx="553">
                  <c:v>3447</c:v>
                </c:pt>
                <c:pt idx="554">
                  <c:v>3446</c:v>
                </c:pt>
                <c:pt idx="555">
                  <c:v>3445</c:v>
                </c:pt>
                <c:pt idx="556">
                  <c:v>3444</c:v>
                </c:pt>
                <c:pt idx="557">
                  <c:v>3443</c:v>
                </c:pt>
                <c:pt idx="558">
                  <c:v>3442</c:v>
                </c:pt>
                <c:pt idx="559">
                  <c:v>3441</c:v>
                </c:pt>
                <c:pt idx="560">
                  <c:v>3440</c:v>
                </c:pt>
                <c:pt idx="561">
                  <c:v>3439</c:v>
                </c:pt>
                <c:pt idx="562">
                  <c:v>3438</c:v>
                </c:pt>
                <c:pt idx="563">
                  <c:v>3437</c:v>
                </c:pt>
                <c:pt idx="564">
                  <c:v>3436</c:v>
                </c:pt>
                <c:pt idx="565">
                  <c:v>3435</c:v>
                </c:pt>
                <c:pt idx="566">
                  <c:v>3434</c:v>
                </c:pt>
                <c:pt idx="567">
                  <c:v>3433</c:v>
                </c:pt>
                <c:pt idx="568">
                  <c:v>3432</c:v>
                </c:pt>
                <c:pt idx="569">
                  <c:v>3431</c:v>
                </c:pt>
                <c:pt idx="570">
                  <c:v>3430</c:v>
                </c:pt>
                <c:pt idx="571">
                  <c:v>3429</c:v>
                </c:pt>
                <c:pt idx="572">
                  <c:v>3428</c:v>
                </c:pt>
                <c:pt idx="573">
                  <c:v>3427</c:v>
                </c:pt>
                <c:pt idx="574">
                  <c:v>3426</c:v>
                </c:pt>
                <c:pt idx="575">
                  <c:v>3425</c:v>
                </c:pt>
                <c:pt idx="576">
                  <c:v>3424</c:v>
                </c:pt>
                <c:pt idx="577">
                  <c:v>3423</c:v>
                </c:pt>
                <c:pt idx="578">
                  <c:v>3422</c:v>
                </c:pt>
                <c:pt idx="579">
                  <c:v>3421</c:v>
                </c:pt>
                <c:pt idx="580">
                  <c:v>3420</c:v>
                </c:pt>
                <c:pt idx="581">
                  <c:v>3419</c:v>
                </c:pt>
                <c:pt idx="582">
                  <c:v>3418</c:v>
                </c:pt>
                <c:pt idx="583">
                  <c:v>3417</c:v>
                </c:pt>
                <c:pt idx="584">
                  <c:v>3416</c:v>
                </c:pt>
                <c:pt idx="585">
                  <c:v>3415</c:v>
                </c:pt>
                <c:pt idx="586">
                  <c:v>3414</c:v>
                </c:pt>
                <c:pt idx="587">
                  <c:v>3413</c:v>
                </c:pt>
                <c:pt idx="588">
                  <c:v>3412</c:v>
                </c:pt>
                <c:pt idx="589">
                  <c:v>3411</c:v>
                </c:pt>
                <c:pt idx="590">
                  <c:v>3410</c:v>
                </c:pt>
                <c:pt idx="591">
                  <c:v>3409</c:v>
                </c:pt>
                <c:pt idx="592">
                  <c:v>3408</c:v>
                </c:pt>
                <c:pt idx="593">
                  <c:v>3407</c:v>
                </c:pt>
                <c:pt idx="594">
                  <c:v>3406</c:v>
                </c:pt>
                <c:pt idx="595">
                  <c:v>3405</c:v>
                </c:pt>
                <c:pt idx="596">
                  <c:v>3404</c:v>
                </c:pt>
                <c:pt idx="597">
                  <c:v>3403</c:v>
                </c:pt>
                <c:pt idx="598">
                  <c:v>3402</c:v>
                </c:pt>
                <c:pt idx="599">
                  <c:v>3401</c:v>
                </c:pt>
                <c:pt idx="600">
                  <c:v>3400</c:v>
                </c:pt>
                <c:pt idx="601">
                  <c:v>3399</c:v>
                </c:pt>
                <c:pt idx="602">
                  <c:v>3398</c:v>
                </c:pt>
                <c:pt idx="603">
                  <c:v>3397</c:v>
                </c:pt>
                <c:pt idx="604">
                  <c:v>3396</c:v>
                </c:pt>
                <c:pt idx="605">
                  <c:v>3395</c:v>
                </c:pt>
                <c:pt idx="606">
                  <c:v>3394</c:v>
                </c:pt>
                <c:pt idx="607">
                  <c:v>3393</c:v>
                </c:pt>
                <c:pt idx="608">
                  <c:v>3392</c:v>
                </c:pt>
                <c:pt idx="609">
                  <c:v>3391</c:v>
                </c:pt>
                <c:pt idx="610">
                  <c:v>3390</c:v>
                </c:pt>
                <c:pt idx="611">
                  <c:v>3389</c:v>
                </c:pt>
                <c:pt idx="612">
                  <c:v>3388</c:v>
                </c:pt>
                <c:pt idx="613">
                  <c:v>3387</c:v>
                </c:pt>
                <c:pt idx="614">
                  <c:v>3386</c:v>
                </c:pt>
                <c:pt idx="615">
                  <c:v>3385</c:v>
                </c:pt>
                <c:pt idx="616">
                  <c:v>3384</c:v>
                </c:pt>
                <c:pt idx="617">
                  <c:v>3383</c:v>
                </c:pt>
                <c:pt idx="618">
                  <c:v>3382</c:v>
                </c:pt>
                <c:pt idx="619">
                  <c:v>3381</c:v>
                </c:pt>
                <c:pt idx="620">
                  <c:v>3380</c:v>
                </c:pt>
                <c:pt idx="621">
                  <c:v>3379</c:v>
                </c:pt>
                <c:pt idx="622">
                  <c:v>3378</c:v>
                </c:pt>
                <c:pt idx="623">
                  <c:v>3377</c:v>
                </c:pt>
                <c:pt idx="624">
                  <c:v>3376</c:v>
                </c:pt>
                <c:pt idx="625">
                  <c:v>3375</c:v>
                </c:pt>
                <c:pt idx="626">
                  <c:v>3374</c:v>
                </c:pt>
                <c:pt idx="627">
                  <c:v>3373</c:v>
                </c:pt>
                <c:pt idx="628">
                  <c:v>3372</c:v>
                </c:pt>
                <c:pt idx="629">
                  <c:v>3371</c:v>
                </c:pt>
                <c:pt idx="630">
                  <c:v>3370</c:v>
                </c:pt>
                <c:pt idx="631">
                  <c:v>3369</c:v>
                </c:pt>
                <c:pt idx="632">
                  <c:v>3368</c:v>
                </c:pt>
                <c:pt idx="633">
                  <c:v>3367</c:v>
                </c:pt>
                <c:pt idx="634">
                  <c:v>3366</c:v>
                </c:pt>
                <c:pt idx="635">
                  <c:v>3365</c:v>
                </c:pt>
                <c:pt idx="636">
                  <c:v>3364</c:v>
                </c:pt>
                <c:pt idx="637">
                  <c:v>3363</c:v>
                </c:pt>
                <c:pt idx="638">
                  <c:v>3362</c:v>
                </c:pt>
                <c:pt idx="639">
                  <c:v>3361</c:v>
                </c:pt>
                <c:pt idx="640">
                  <c:v>3360</c:v>
                </c:pt>
                <c:pt idx="641">
                  <c:v>3359</c:v>
                </c:pt>
                <c:pt idx="642">
                  <c:v>3358</c:v>
                </c:pt>
                <c:pt idx="643">
                  <c:v>3357</c:v>
                </c:pt>
                <c:pt idx="644">
                  <c:v>3356</c:v>
                </c:pt>
                <c:pt idx="645">
                  <c:v>3355</c:v>
                </c:pt>
                <c:pt idx="646">
                  <c:v>3354</c:v>
                </c:pt>
                <c:pt idx="647">
                  <c:v>3353</c:v>
                </c:pt>
                <c:pt idx="648">
                  <c:v>3352</c:v>
                </c:pt>
                <c:pt idx="649">
                  <c:v>3351</c:v>
                </c:pt>
                <c:pt idx="650">
                  <c:v>3350</c:v>
                </c:pt>
                <c:pt idx="651">
                  <c:v>3349</c:v>
                </c:pt>
                <c:pt idx="652">
                  <c:v>3348</c:v>
                </c:pt>
                <c:pt idx="653">
                  <c:v>3347</c:v>
                </c:pt>
                <c:pt idx="654">
                  <c:v>3346</c:v>
                </c:pt>
                <c:pt idx="655">
                  <c:v>3345</c:v>
                </c:pt>
                <c:pt idx="656">
                  <c:v>3344</c:v>
                </c:pt>
                <c:pt idx="657">
                  <c:v>3343</c:v>
                </c:pt>
                <c:pt idx="658">
                  <c:v>3342</c:v>
                </c:pt>
                <c:pt idx="659">
                  <c:v>3341</c:v>
                </c:pt>
                <c:pt idx="660">
                  <c:v>3340</c:v>
                </c:pt>
                <c:pt idx="661">
                  <c:v>3339</c:v>
                </c:pt>
                <c:pt idx="662">
                  <c:v>3338</c:v>
                </c:pt>
                <c:pt idx="663">
                  <c:v>3337</c:v>
                </c:pt>
                <c:pt idx="664">
                  <c:v>3336</c:v>
                </c:pt>
                <c:pt idx="665">
                  <c:v>3335</c:v>
                </c:pt>
                <c:pt idx="666">
                  <c:v>3334</c:v>
                </c:pt>
                <c:pt idx="667">
                  <c:v>3333</c:v>
                </c:pt>
                <c:pt idx="668">
                  <c:v>3332</c:v>
                </c:pt>
                <c:pt idx="669">
                  <c:v>3331</c:v>
                </c:pt>
                <c:pt idx="670">
                  <c:v>3330</c:v>
                </c:pt>
                <c:pt idx="671">
                  <c:v>3329</c:v>
                </c:pt>
                <c:pt idx="672">
                  <c:v>3328</c:v>
                </c:pt>
                <c:pt idx="673">
                  <c:v>3327</c:v>
                </c:pt>
                <c:pt idx="674">
                  <c:v>3326</c:v>
                </c:pt>
                <c:pt idx="675">
                  <c:v>3325</c:v>
                </c:pt>
                <c:pt idx="676">
                  <c:v>3324</c:v>
                </c:pt>
                <c:pt idx="677">
                  <c:v>3323</c:v>
                </c:pt>
                <c:pt idx="678">
                  <c:v>3322</c:v>
                </c:pt>
                <c:pt idx="679">
                  <c:v>3321</c:v>
                </c:pt>
                <c:pt idx="680">
                  <c:v>3320</c:v>
                </c:pt>
                <c:pt idx="681">
                  <c:v>3319</c:v>
                </c:pt>
                <c:pt idx="682">
                  <c:v>3318</c:v>
                </c:pt>
                <c:pt idx="683">
                  <c:v>3317</c:v>
                </c:pt>
                <c:pt idx="684">
                  <c:v>3316</c:v>
                </c:pt>
                <c:pt idx="685">
                  <c:v>3315</c:v>
                </c:pt>
                <c:pt idx="686">
                  <c:v>3314</c:v>
                </c:pt>
                <c:pt idx="687">
                  <c:v>3313</c:v>
                </c:pt>
                <c:pt idx="688">
                  <c:v>3312</c:v>
                </c:pt>
                <c:pt idx="689">
                  <c:v>3311</c:v>
                </c:pt>
                <c:pt idx="690">
                  <c:v>3310</c:v>
                </c:pt>
                <c:pt idx="691">
                  <c:v>3309</c:v>
                </c:pt>
                <c:pt idx="692">
                  <c:v>3308</c:v>
                </c:pt>
                <c:pt idx="693">
                  <c:v>3307</c:v>
                </c:pt>
                <c:pt idx="694">
                  <c:v>3306</c:v>
                </c:pt>
                <c:pt idx="695">
                  <c:v>3305</c:v>
                </c:pt>
                <c:pt idx="696">
                  <c:v>3304</c:v>
                </c:pt>
                <c:pt idx="697">
                  <c:v>3303</c:v>
                </c:pt>
                <c:pt idx="698">
                  <c:v>3302</c:v>
                </c:pt>
                <c:pt idx="699">
                  <c:v>3301</c:v>
                </c:pt>
                <c:pt idx="700">
                  <c:v>3300</c:v>
                </c:pt>
                <c:pt idx="701">
                  <c:v>3299</c:v>
                </c:pt>
                <c:pt idx="702">
                  <c:v>3298</c:v>
                </c:pt>
                <c:pt idx="703">
                  <c:v>3297</c:v>
                </c:pt>
                <c:pt idx="704">
                  <c:v>3296</c:v>
                </c:pt>
                <c:pt idx="705">
                  <c:v>3295</c:v>
                </c:pt>
                <c:pt idx="706">
                  <c:v>3294</c:v>
                </c:pt>
                <c:pt idx="707">
                  <c:v>3293</c:v>
                </c:pt>
                <c:pt idx="708">
                  <c:v>3292</c:v>
                </c:pt>
                <c:pt idx="709">
                  <c:v>3291</c:v>
                </c:pt>
                <c:pt idx="710">
                  <c:v>3290</c:v>
                </c:pt>
                <c:pt idx="711">
                  <c:v>3289</c:v>
                </c:pt>
                <c:pt idx="712">
                  <c:v>3288</c:v>
                </c:pt>
                <c:pt idx="713">
                  <c:v>3287</c:v>
                </c:pt>
                <c:pt idx="714">
                  <c:v>3286</c:v>
                </c:pt>
                <c:pt idx="715">
                  <c:v>3285</c:v>
                </c:pt>
                <c:pt idx="716">
                  <c:v>3284</c:v>
                </c:pt>
                <c:pt idx="717">
                  <c:v>3283</c:v>
                </c:pt>
                <c:pt idx="718">
                  <c:v>3282</c:v>
                </c:pt>
                <c:pt idx="719">
                  <c:v>3281</c:v>
                </c:pt>
                <c:pt idx="720">
                  <c:v>3280</c:v>
                </c:pt>
                <c:pt idx="721">
                  <c:v>3279</c:v>
                </c:pt>
                <c:pt idx="722">
                  <c:v>3278</c:v>
                </c:pt>
                <c:pt idx="723">
                  <c:v>3277</c:v>
                </c:pt>
                <c:pt idx="724">
                  <c:v>3276</c:v>
                </c:pt>
                <c:pt idx="725">
                  <c:v>3275</c:v>
                </c:pt>
                <c:pt idx="726">
                  <c:v>3274</c:v>
                </c:pt>
                <c:pt idx="727">
                  <c:v>3273</c:v>
                </c:pt>
                <c:pt idx="728">
                  <c:v>3272</c:v>
                </c:pt>
                <c:pt idx="729">
                  <c:v>3271</c:v>
                </c:pt>
                <c:pt idx="730">
                  <c:v>3270</c:v>
                </c:pt>
                <c:pt idx="731">
                  <c:v>3269</c:v>
                </c:pt>
                <c:pt idx="732">
                  <c:v>3268</c:v>
                </c:pt>
                <c:pt idx="733">
                  <c:v>3267</c:v>
                </c:pt>
                <c:pt idx="734">
                  <c:v>3266</c:v>
                </c:pt>
                <c:pt idx="735">
                  <c:v>3265</c:v>
                </c:pt>
                <c:pt idx="736">
                  <c:v>3264</c:v>
                </c:pt>
                <c:pt idx="737">
                  <c:v>3263</c:v>
                </c:pt>
                <c:pt idx="738">
                  <c:v>3262</c:v>
                </c:pt>
                <c:pt idx="739">
                  <c:v>3261</c:v>
                </c:pt>
                <c:pt idx="740">
                  <c:v>3260</c:v>
                </c:pt>
                <c:pt idx="741">
                  <c:v>3259</c:v>
                </c:pt>
                <c:pt idx="742">
                  <c:v>3258</c:v>
                </c:pt>
                <c:pt idx="743">
                  <c:v>3257</c:v>
                </c:pt>
                <c:pt idx="744">
                  <c:v>3256</c:v>
                </c:pt>
                <c:pt idx="745">
                  <c:v>3255</c:v>
                </c:pt>
                <c:pt idx="746">
                  <c:v>3254</c:v>
                </c:pt>
                <c:pt idx="747">
                  <c:v>3253</c:v>
                </c:pt>
                <c:pt idx="748">
                  <c:v>3252</c:v>
                </c:pt>
                <c:pt idx="749">
                  <c:v>3251</c:v>
                </c:pt>
                <c:pt idx="750">
                  <c:v>3250</c:v>
                </c:pt>
                <c:pt idx="751">
                  <c:v>3249</c:v>
                </c:pt>
                <c:pt idx="752">
                  <c:v>3248</c:v>
                </c:pt>
                <c:pt idx="753">
                  <c:v>3247</c:v>
                </c:pt>
                <c:pt idx="754">
                  <c:v>3246</c:v>
                </c:pt>
                <c:pt idx="755">
                  <c:v>3245</c:v>
                </c:pt>
                <c:pt idx="756">
                  <c:v>3244</c:v>
                </c:pt>
                <c:pt idx="757">
                  <c:v>3243</c:v>
                </c:pt>
                <c:pt idx="758">
                  <c:v>3242</c:v>
                </c:pt>
                <c:pt idx="759">
                  <c:v>3241</c:v>
                </c:pt>
                <c:pt idx="760">
                  <c:v>3240</c:v>
                </c:pt>
                <c:pt idx="761">
                  <c:v>3239</c:v>
                </c:pt>
                <c:pt idx="762">
                  <c:v>3238</c:v>
                </c:pt>
                <c:pt idx="763">
                  <c:v>3237</c:v>
                </c:pt>
                <c:pt idx="764">
                  <c:v>3236</c:v>
                </c:pt>
                <c:pt idx="765">
                  <c:v>3235</c:v>
                </c:pt>
                <c:pt idx="766">
                  <c:v>3234</c:v>
                </c:pt>
                <c:pt idx="767">
                  <c:v>3233</c:v>
                </c:pt>
                <c:pt idx="768">
                  <c:v>3232</c:v>
                </c:pt>
                <c:pt idx="769">
                  <c:v>3231</c:v>
                </c:pt>
                <c:pt idx="770">
                  <c:v>3230</c:v>
                </c:pt>
                <c:pt idx="771">
                  <c:v>3229</c:v>
                </c:pt>
                <c:pt idx="772">
                  <c:v>3228</c:v>
                </c:pt>
                <c:pt idx="773">
                  <c:v>3227</c:v>
                </c:pt>
                <c:pt idx="774">
                  <c:v>3226</c:v>
                </c:pt>
                <c:pt idx="775">
                  <c:v>3225</c:v>
                </c:pt>
                <c:pt idx="776">
                  <c:v>3224</c:v>
                </c:pt>
                <c:pt idx="777">
                  <c:v>3223</c:v>
                </c:pt>
                <c:pt idx="778">
                  <c:v>3222</c:v>
                </c:pt>
                <c:pt idx="779">
                  <c:v>3221</c:v>
                </c:pt>
                <c:pt idx="780">
                  <c:v>3220</c:v>
                </c:pt>
                <c:pt idx="781">
                  <c:v>3219</c:v>
                </c:pt>
                <c:pt idx="782">
                  <c:v>3218</c:v>
                </c:pt>
                <c:pt idx="783">
                  <c:v>3217</c:v>
                </c:pt>
                <c:pt idx="784">
                  <c:v>3216</c:v>
                </c:pt>
                <c:pt idx="785">
                  <c:v>3215</c:v>
                </c:pt>
                <c:pt idx="786">
                  <c:v>3214</c:v>
                </c:pt>
                <c:pt idx="787">
                  <c:v>3213</c:v>
                </c:pt>
                <c:pt idx="788">
                  <c:v>3212</c:v>
                </c:pt>
                <c:pt idx="789">
                  <c:v>3211</c:v>
                </c:pt>
                <c:pt idx="790">
                  <c:v>3210</c:v>
                </c:pt>
                <c:pt idx="791">
                  <c:v>3209</c:v>
                </c:pt>
                <c:pt idx="792">
                  <c:v>3208</c:v>
                </c:pt>
                <c:pt idx="793">
                  <c:v>3207</c:v>
                </c:pt>
                <c:pt idx="794">
                  <c:v>3206</c:v>
                </c:pt>
                <c:pt idx="795">
                  <c:v>3205</c:v>
                </c:pt>
                <c:pt idx="796">
                  <c:v>3204</c:v>
                </c:pt>
                <c:pt idx="797">
                  <c:v>3203</c:v>
                </c:pt>
                <c:pt idx="798">
                  <c:v>3202</c:v>
                </c:pt>
                <c:pt idx="799">
                  <c:v>3201</c:v>
                </c:pt>
                <c:pt idx="800">
                  <c:v>3200</c:v>
                </c:pt>
                <c:pt idx="801">
                  <c:v>3199</c:v>
                </c:pt>
                <c:pt idx="802">
                  <c:v>3198</c:v>
                </c:pt>
                <c:pt idx="803">
                  <c:v>3197</c:v>
                </c:pt>
                <c:pt idx="804">
                  <c:v>3196</c:v>
                </c:pt>
                <c:pt idx="805">
                  <c:v>3195</c:v>
                </c:pt>
                <c:pt idx="806">
                  <c:v>3194</c:v>
                </c:pt>
                <c:pt idx="807">
                  <c:v>3193</c:v>
                </c:pt>
                <c:pt idx="808">
                  <c:v>3192</c:v>
                </c:pt>
                <c:pt idx="809">
                  <c:v>3191</c:v>
                </c:pt>
                <c:pt idx="810">
                  <c:v>3190</c:v>
                </c:pt>
                <c:pt idx="811">
                  <c:v>3189</c:v>
                </c:pt>
                <c:pt idx="812">
                  <c:v>3188</c:v>
                </c:pt>
                <c:pt idx="813">
                  <c:v>3187</c:v>
                </c:pt>
                <c:pt idx="814">
                  <c:v>3186</c:v>
                </c:pt>
                <c:pt idx="815">
                  <c:v>3185</c:v>
                </c:pt>
                <c:pt idx="816">
                  <c:v>3184</c:v>
                </c:pt>
                <c:pt idx="817">
                  <c:v>3183</c:v>
                </c:pt>
                <c:pt idx="818">
                  <c:v>3182</c:v>
                </c:pt>
                <c:pt idx="819">
                  <c:v>3181</c:v>
                </c:pt>
                <c:pt idx="820">
                  <c:v>3180</c:v>
                </c:pt>
                <c:pt idx="821">
                  <c:v>3179</c:v>
                </c:pt>
                <c:pt idx="822">
                  <c:v>3178</c:v>
                </c:pt>
                <c:pt idx="823">
                  <c:v>3177</c:v>
                </c:pt>
                <c:pt idx="824">
                  <c:v>3176</c:v>
                </c:pt>
                <c:pt idx="825">
                  <c:v>3175</c:v>
                </c:pt>
                <c:pt idx="826">
                  <c:v>3174</c:v>
                </c:pt>
                <c:pt idx="827">
                  <c:v>3173</c:v>
                </c:pt>
                <c:pt idx="828">
                  <c:v>3172</c:v>
                </c:pt>
                <c:pt idx="829">
                  <c:v>3171</c:v>
                </c:pt>
                <c:pt idx="830">
                  <c:v>3170</c:v>
                </c:pt>
                <c:pt idx="831">
                  <c:v>3169</c:v>
                </c:pt>
                <c:pt idx="832">
                  <c:v>3168</c:v>
                </c:pt>
                <c:pt idx="833">
                  <c:v>3167</c:v>
                </c:pt>
                <c:pt idx="834">
                  <c:v>3166</c:v>
                </c:pt>
                <c:pt idx="835">
                  <c:v>3165</c:v>
                </c:pt>
                <c:pt idx="836">
                  <c:v>3164</c:v>
                </c:pt>
                <c:pt idx="837">
                  <c:v>3163</c:v>
                </c:pt>
                <c:pt idx="838">
                  <c:v>3162</c:v>
                </c:pt>
                <c:pt idx="839">
                  <c:v>3161</c:v>
                </c:pt>
                <c:pt idx="840">
                  <c:v>3160</c:v>
                </c:pt>
                <c:pt idx="841">
                  <c:v>3159</c:v>
                </c:pt>
                <c:pt idx="842">
                  <c:v>3158</c:v>
                </c:pt>
                <c:pt idx="843">
                  <c:v>3157</c:v>
                </c:pt>
                <c:pt idx="844">
                  <c:v>3156</c:v>
                </c:pt>
                <c:pt idx="845">
                  <c:v>3155</c:v>
                </c:pt>
                <c:pt idx="846">
                  <c:v>3154</c:v>
                </c:pt>
                <c:pt idx="847">
                  <c:v>3153</c:v>
                </c:pt>
                <c:pt idx="848">
                  <c:v>3152</c:v>
                </c:pt>
                <c:pt idx="849">
                  <c:v>3151</c:v>
                </c:pt>
                <c:pt idx="850">
                  <c:v>3150</c:v>
                </c:pt>
                <c:pt idx="851">
                  <c:v>3149</c:v>
                </c:pt>
                <c:pt idx="852">
                  <c:v>3148</c:v>
                </c:pt>
                <c:pt idx="853">
                  <c:v>3147</c:v>
                </c:pt>
                <c:pt idx="854">
                  <c:v>3146</c:v>
                </c:pt>
                <c:pt idx="855">
                  <c:v>3145</c:v>
                </c:pt>
                <c:pt idx="856">
                  <c:v>3144</c:v>
                </c:pt>
                <c:pt idx="857">
                  <c:v>3143</c:v>
                </c:pt>
                <c:pt idx="858">
                  <c:v>3142</c:v>
                </c:pt>
                <c:pt idx="859">
                  <c:v>3141</c:v>
                </c:pt>
                <c:pt idx="860">
                  <c:v>3140</c:v>
                </c:pt>
                <c:pt idx="861">
                  <c:v>3139</c:v>
                </c:pt>
                <c:pt idx="862">
                  <c:v>3138</c:v>
                </c:pt>
                <c:pt idx="863">
                  <c:v>3137</c:v>
                </c:pt>
                <c:pt idx="864">
                  <c:v>3136</c:v>
                </c:pt>
                <c:pt idx="865">
                  <c:v>3135</c:v>
                </c:pt>
                <c:pt idx="866">
                  <c:v>3134</c:v>
                </c:pt>
                <c:pt idx="867">
                  <c:v>3133</c:v>
                </c:pt>
                <c:pt idx="868">
                  <c:v>3132</c:v>
                </c:pt>
                <c:pt idx="869">
                  <c:v>3131</c:v>
                </c:pt>
                <c:pt idx="870">
                  <c:v>3130</c:v>
                </c:pt>
                <c:pt idx="871">
                  <c:v>3129</c:v>
                </c:pt>
                <c:pt idx="872">
                  <c:v>3128</c:v>
                </c:pt>
                <c:pt idx="873">
                  <c:v>3127</c:v>
                </c:pt>
                <c:pt idx="874">
                  <c:v>3126</c:v>
                </c:pt>
                <c:pt idx="875">
                  <c:v>3125</c:v>
                </c:pt>
                <c:pt idx="876">
                  <c:v>3124</c:v>
                </c:pt>
                <c:pt idx="877">
                  <c:v>3123</c:v>
                </c:pt>
                <c:pt idx="878">
                  <c:v>3122</c:v>
                </c:pt>
                <c:pt idx="879">
                  <c:v>3121</c:v>
                </c:pt>
                <c:pt idx="880">
                  <c:v>3120</c:v>
                </c:pt>
                <c:pt idx="881">
                  <c:v>3119</c:v>
                </c:pt>
                <c:pt idx="882">
                  <c:v>3118</c:v>
                </c:pt>
                <c:pt idx="883">
                  <c:v>3117</c:v>
                </c:pt>
                <c:pt idx="884">
                  <c:v>3116</c:v>
                </c:pt>
                <c:pt idx="885">
                  <c:v>3115</c:v>
                </c:pt>
                <c:pt idx="886">
                  <c:v>3114</c:v>
                </c:pt>
                <c:pt idx="887">
                  <c:v>3113</c:v>
                </c:pt>
                <c:pt idx="888">
                  <c:v>3112</c:v>
                </c:pt>
                <c:pt idx="889">
                  <c:v>3111</c:v>
                </c:pt>
                <c:pt idx="890">
                  <c:v>3110</c:v>
                </c:pt>
                <c:pt idx="891">
                  <c:v>3109</c:v>
                </c:pt>
                <c:pt idx="892">
                  <c:v>3108</c:v>
                </c:pt>
                <c:pt idx="893">
                  <c:v>3107</c:v>
                </c:pt>
                <c:pt idx="894">
                  <c:v>3106</c:v>
                </c:pt>
                <c:pt idx="895">
                  <c:v>3105</c:v>
                </c:pt>
                <c:pt idx="896">
                  <c:v>3104</c:v>
                </c:pt>
                <c:pt idx="897">
                  <c:v>3103</c:v>
                </c:pt>
                <c:pt idx="898">
                  <c:v>3102</c:v>
                </c:pt>
                <c:pt idx="899">
                  <c:v>3101</c:v>
                </c:pt>
                <c:pt idx="900">
                  <c:v>3100</c:v>
                </c:pt>
                <c:pt idx="901">
                  <c:v>3099</c:v>
                </c:pt>
                <c:pt idx="902">
                  <c:v>3098</c:v>
                </c:pt>
                <c:pt idx="903">
                  <c:v>3097</c:v>
                </c:pt>
                <c:pt idx="904">
                  <c:v>3096</c:v>
                </c:pt>
                <c:pt idx="905">
                  <c:v>3095</c:v>
                </c:pt>
                <c:pt idx="906">
                  <c:v>3094</c:v>
                </c:pt>
                <c:pt idx="907">
                  <c:v>3093</c:v>
                </c:pt>
                <c:pt idx="908">
                  <c:v>3092</c:v>
                </c:pt>
                <c:pt idx="909">
                  <c:v>3091</c:v>
                </c:pt>
                <c:pt idx="910">
                  <c:v>3090</c:v>
                </c:pt>
                <c:pt idx="911">
                  <c:v>3089</c:v>
                </c:pt>
                <c:pt idx="912">
                  <c:v>3088</c:v>
                </c:pt>
                <c:pt idx="913">
                  <c:v>3087</c:v>
                </c:pt>
                <c:pt idx="914">
                  <c:v>3086</c:v>
                </c:pt>
                <c:pt idx="915">
                  <c:v>3085</c:v>
                </c:pt>
                <c:pt idx="916">
                  <c:v>3084</c:v>
                </c:pt>
                <c:pt idx="917">
                  <c:v>3083</c:v>
                </c:pt>
                <c:pt idx="918">
                  <c:v>3082</c:v>
                </c:pt>
                <c:pt idx="919">
                  <c:v>3081</c:v>
                </c:pt>
                <c:pt idx="920">
                  <c:v>3080</c:v>
                </c:pt>
                <c:pt idx="921">
                  <c:v>3079</c:v>
                </c:pt>
                <c:pt idx="922">
                  <c:v>3078</c:v>
                </c:pt>
                <c:pt idx="923">
                  <c:v>3077</c:v>
                </c:pt>
                <c:pt idx="924">
                  <c:v>3076</c:v>
                </c:pt>
                <c:pt idx="925">
                  <c:v>3075</c:v>
                </c:pt>
                <c:pt idx="926">
                  <c:v>3074</c:v>
                </c:pt>
                <c:pt idx="927">
                  <c:v>3073</c:v>
                </c:pt>
                <c:pt idx="928">
                  <c:v>3072</c:v>
                </c:pt>
                <c:pt idx="929">
                  <c:v>3071</c:v>
                </c:pt>
                <c:pt idx="930">
                  <c:v>3070</c:v>
                </c:pt>
                <c:pt idx="931">
                  <c:v>3069</c:v>
                </c:pt>
                <c:pt idx="932">
                  <c:v>3068</c:v>
                </c:pt>
                <c:pt idx="933">
                  <c:v>3067</c:v>
                </c:pt>
                <c:pt idx="934">
                  <c:v>3066</c:v>
                </c:pt>
                <c:pt idx="935">
                  <c:v>3065</c:v>
                </c:pt>
                <c:pt idx="936">
                  <c:v>3064</c:v>
                </c:pt>
                <c:pt idx="937">
                  <c:v>3063</c:v>
                </c:pt>
                <c:pt idx="938">
                  <c:v>3062</c:v>
                </c:pt>
                <c:pt idx="939">
                  <c:v>3061</c:v>
                </c:pt>
                <c:pt idx="940">
                  <c:v>3060</c:v>
                </c:pt>
                <c:pt idx="941">
                  <c:v>3059</c:v>
                </c:pt>
                <c:pt idx="942">
                  <c:v>3058</c:v>
                </c:pt>
                <c:pt idx="943">
                  <c:v>3057</c:v>
                </c:pt>
                <c:pt idx="944">
                  <c:v>3056</c:v>
                </c:pt>
                <c:pt idx="945">
                  <c:v>3055</c:v>
                </c:pt>
                <c:pt idx="946">
                  <c:v>3054</c:v>
                </c:pt>
                <c:pt idx="947">
                  <c:v>3053</c:v>
                </c:pt>
                <c:pt idx="948">
                  <c:v>3052</c:v>
                </c:pt>
                <c:pt idx="949">
                  <c:v>3051</c:v>
                </c:pt>
                <c:pt idx="950">
                  <c:v>3050</c:v>
                </c:pt>
                <c:pt idx="951">
                  <c:v>3049</c:v>
                </c:pt>
                <c:pt idx="952">
                  <c:v>3048</c:v>
                </c:pt>
                <c:pt idx="953">
                  <c:v>3047</c:v>
                </c:pt>
                <c:pt idx="954">
                  <c:v>3046</c:v>
                </c:pt>
                <c:pt idx="955">
                  <c:v>3045</c:v>
                </c:pt>
                <c:pt idx="956">
                  <c:v>3044</c:v>
                </c:pt>
                <c:pt idx="957">
                  <c:v>3043</c:v>
                </c:pt>
                <c:pt idx="958">
                  <c:v>3042</c:v>
                </c:pt>
                <c:pt idx="959">
                  <c:v>3041</c:v>
                </c:pt>
                <c:pt idx="960">
                  <c:v>3040</c:v>
                </c:pt>
                <c:pt idx="961">
                  <c:v>3039</c:v>
                </c:pt>
                <c:pt idx="962">
                  <c:v>3038</c:v>
                </c:pt>
                <c:pt idx="963">
                  <c:v>3037</c:v>
                </c:pt>
                <c:pt idx="964">
                  <c:v>3036</c:v>
                </c:pt>
                <c:pt idx="965">
                  <c:v>3035</c:v>
                </c:pt>
                <c:pt idx="966">
                  <c:v>3034</c:v>
                </c:pt>
                <c:pt idx="967">
                  <c:v>3033</c:v>
                </c:pt>
                <c:pt idx="968">
                  <c:v>3032</c:v>
                </c:pt>
                <c:pt idx="969">
                  <c:v>3031</c:v>
                </c:pt>
                <c:pt idx="970">
                  <c:v>3030</c:v>
                </c:pt>
                <c:pt idx="971">
                  <c:v>3029</c:v>
                </c:pt>
                <c:pt idx="972">
                  <c:v>3028</c:v>
                </c:pt>
                <c:pt idx="973">
                  <c:v>3027</c:v>
                </c:pt>
                <c:pt idx="974">
                  <c:v>3026</c:v>
                </c:pt>
                <c:pt idx="975">
                  <c:v>3025</c:v>
                </c:pt>
                <c:pt idx="976">
                  <c:v>3024</c:v>
                </c:pt>
                <c:pt idx="977">
                  <c:v>3023</c:v>
                </c:pt>
                <c:pt idx="978">
                  <c:v>3022</c:v>
                </c:pt>
                <c:pt idx="979">
                  <c:v>3021</c:v>
                </c:pt>
                <c:pt idx="980">
                  <c:v>3020</c:v>
                </c:pt>
                <c:pt idx="981">
                  <c:v>3019</c:v>
                </c:pt>
                <c:pt idx="982">
                  <c:v>3018</c:v>
                </c:pt>
                <c:pt idx="983">
                  <c:v>3017</c:v>
                </c:pt>
                <c:pt idx="984">
                  <c:v>3016</c:v>
                </c:pt>
                <c:pt idx="985">
                  <c:v>3015</c:v>
                </c:pt>
                <c:pt idx="986">
                  <c:v>3014</c:v>
                </c:pt>
                <c:pt idx="987">
                  <c:v>3013</c:v>
                </c:pt>
                <c:pt idx="988">
                  <c:v>3012</c:v>
                </c:pt>
                <c:pt idx="989">
                  <c:v>3011</c:v>
                </c:pt>
                <c:pt idx="990">
                  <c:v>3010</c:v>
                </c:pt>
                <c:pt idx="991">
                  <c:v>3009</c:v>
                </c:pt>
                <c:pt idx="992">
                  <c:v>3008</c:v>
                </c:pt>
                <c:pt idx="993">
                  <c:v>3007</c:v>
                </c:pt>
                <c:pt idx="994">
                  <c:v>3006</c:v>
                </c:pt>
                <c:pt idx="995">
                  <c:v>3005</c:v>
                </c:pt>
                <c:pt idx="996">
                  <c:v>3004</c:v>
                </c:pt>
                <c:pt idx="997">
                  <c:v>3003</c:v>
                </c:pt>
                <c:pt idx="998">
                  <c:v>3002</c:v>
                </c:pt>
                <c:pt idx="999">
                  <c:v>3001</c:v>
                </c:pt>
                <c:pt idx="1000">
                  <c:v>3000</c:v>
                </c:pt>
                <c:pt idx="1001">
                  <c:v>2999</c:v>
                </c:pt>
                <c:pt idx="1002">
                  <c:v>2998</c:v>
                </c:pt>
                <c:pt idx="1003">
                  <c:v>2997</c:v>
                </c:pt>
                <c:pt idx="1004">
                  <c:v>2996</c:v>
                </c:pt>
                <c:pt idx="1005">
                  <c:v>2995</c:v>
                </c:pt>
                <c:pt idx="1006">
                  <c:v>2994</c:v>
                </c:pt>
                <c:pt idx="1007">
                  <c:v>2993</c:v>
                </c:pt>
                <c:pt idx="1008">
                  <c:v>2992</c:v>
                </c:pt>
                <c:pt idx="1009">
                  <c:v>2991</c:v>
                </c:pt>
                <c:pt idx="1010">
                  <c:v>2990</c:v>
                </c:pt>
                <c:pt idx="1011">
                  <c:v>2989</c:v>
                </c:pt>
                <c:pt idx="1012">
                  <c:v>2988</c:v>
                </c:pt>
                <c:pt idx="1013">
                  <c:v>2987</c:v>
                </c:pt>
                <c:pt idx="1014">
                  <c:v>2986</c:v>
                </c:pt>
                <c:pt idx="1015">
                  <c:v>2985</c:v>
                </c:pt>
                <c:pt idx="1016">
                  <c:v>2984</c:v>
                </c:pt>
                <c:pt idx="1017">
                  <c:v>2983</c:v>
                </c:pt>
                <c:pt idx="1018">
                  <c:v>2982</c:v>
                </c:pt>
                <c:pt idx="1019">
                  <c:v>2981</c:v>
                </c:pt>
                <c:pt idx="1020">
                  <c:v>2980</c:v>
                </c:pt>
                <c:pt idx="1021">
                  <c:v>2979</c:v>
                </c:pt>
                <c:pt idx="1022">
                  <c:v>2978</c:v>
                </c:pt>
                <c:pt idx="1023">
                  <c:v>2977</c:v>
                </c:pt>
                <c:pt idx="1024">
                  <c:v>2976</c:v>
                </c:pt>
                <c:pt idx="1025">
                  <c:v>2975</c:v>
                </c:pt>
                <c:pt idx="1026">
                  <c:v>2974</c:v>
                </c:pt>
                <c:pt idx="1027">
                  <c:v>2973</c:v>
                </c:pt>
                <c:pt idx="1028">
                  <c:v>2972</c:v>
                </c:pt>
                <c:pt idx="1029">
                  <c:v>2971</c:v>
                </c:pt>
                <c:pt idx="1030">
                  <c:v>2970</c:v>
                </c:pt>
                <c:pt idx="1031">
                  <c:v>2969</c:v>
                </c:pt>
                <c:pt idx="1032">
                  <c:v>2968</c:v>
                </c:pt>
                <c:pt idx="1033">
                  <c:v>2967</c:v>
                </c:pt>
                <c:pt idx="1034">
                  <c:v>2966</c:v>
                </c:pt>
                <c:pt idx="1035">
                  <c:v>2965</c:v>
                </c:pt>
                <c:pt idx="1036">
                  <c:v>2964</c:v>
                </c:pt>
                <c:pt idx="1037">
                  <c:v>2963</c:v>
                </c:pt>
                <c:pt idx="1038">
                  <c:v>2962</c:v>
                </c:pt>
                <c:pt idx="1039">
                  <c:v>2961</c:v>
                </c:pt>
                <c:pt idx="1040">
                  <c:v>2960</c:v>
                </c:pt>
                <c:pt idx="1041">
                  <c:v>2959</c:v>
                </c:pt>
                <c:pt idx="1042">
                  <c:v>2958</c:v>
                </c:pt>
                <c:pt idx="1043">
                  <c:v>2957</c:v>
                </c:pt>
                <c:pt idx="1044">
                  <c:v>2956</c:v>
                </c:pt>
                <c:pt idx="1045">
                  <c:v>2955</c:v>
                </c:pt>
                <c:pt idx="1046">
                  <c:v>2954</c:v>
                </c:pt>
                <c:pt idx="1047">
                  <c:v>2953</c:v>
                </c:pt>
                <c:pt idx="1048">
                  <c:v>2952</c:v>
                </c:pt>
                <c:pt idx="1049">
                  <c:v>2951</c:v>
                </c:pt>
                <c:pt idx="1050">
                  <c:v>2950</c:v>
                </c:pt>
                <c:pt idx="1051">
                  <c:v>2949</c:v>
                </c:pt>
                <c:pt idx="1052">
                  <c:v>2948</c:v>
                </c:pt>
                <c:pt idx="1053">
                  <c:v>2947</c:v>
                </c:pt>
                <c:pt idx="1054">
                  <c:v>2946</c:v>
                </c:pt>
                <c:pt idx="1055">
                  <c:v>2945</c:v>
                </c:pt>
                <c:pt idx="1056">
                  <c:v>2944</c:v>
                </c:pt>
                <c:pt idx="1057">
                  <c:v>2943</c:v>
                </c:pt>
                <c:pt idx="1058">
                  <c:v>2942</c:v>
                </c:pt>
                <c:pt idx="1059">
                  <c:v>2941</c:v>
                </c:pt>
                <c:pt idx="1060">
                  <c:v>2940</c:v>
                </c:pt>
                <c:pt idx="1061">
                  <c:v>2939</c:v>
                </c:pt>
                <c:pt idx="1062">
                  <c:v>2938</c:v>
                </c:pt>
                <c:pt idx="1063">
                  <c:v>2937</c:v>
                </c:pt>
                <c:pt idx="1064">
                  <c:v>2936</c:v>
                </c:pt>
                <c:pt idx="1065">
                  <c:v>2935</c:v>
                </c:pt>
                <c:pt idx="1066">
                  <c:v>2934</c:v>
                </c:pt>
                <c:pt idx="1067">
                  <c:v>2933</c:v>
                </c:pt>
                <c:pt idx="1068">
                  <c:v>2932</c:v>
                </c:pt>
                <c:pt idx="1069">
                  <c:v>2931</c:v>
                </c:pt>
                <c:pt idx="1070">
                  <c:v>2930</c:v>
                </c:pt>
                <c:pt idx="1071">
                  <c:v>2929</c:v>
                </c:pt>
                <c:pt idx="1072">
                  <c:v>2928</c:v>
                </c:pt>
                <c:pt idx="1073">
                  <c:v>2927</c:v>
                </c:pt>
                <c:pt idx="1074">
                  <c:v>2926</c:v>
                </c:pt>
                <c:pt idx="1075">
                  <c:v>2925</c:v>
                </c:pt>
                <c:pt idx="1076">
                  <c:v>2924</c:v>
                </c:pt>
                <c:pt idx="1077">
                  <c:v>2923</c:v>
                </c:pt>
                <c:pt idx="1078">
                  <c:v>2922</c:v>
                </c:pt>
                <c:pt idx="1079">
                  <c:v>2921</c:v>
                </c:pt>
                <c:pt idx="1080">
                  <c:v>2920</c:v>
                </c:pt>
                <c:pt idx="1081">
                  <c:v>2919</c:v>
                </c:pt>
                <c:pt idx="1082">
                  <c:v>2918</c:v>
                </c:pt>
                <c:pt idx="1083">
                  <c:v>2917</c:v>
                </c:pt>
                <c:pt idx="1084">
                  <c:v>2916</c:v>
                </c:pt>
                <c:pt idx="1085">
                  <c:v>2915</c:v>
                </c:pt>
                <c:pt idx="1086">
                  <c:v>2914</c:v>
                </c:pt>
                <c:pt idx="1087">
                  <c:v>2913</c:v>
                </c:pt>
                <c:pt idx="1088">
                  <c:v>2912</c:v>
                </c:pt>
                <c:pt idx="1089">
                  <c:v>2911</c:v>
                </c:pt>
                <c:pt idx="1090">
                  <c:v>2910</c:v>
                </c:pt>
                <c:pt idx="1091">
                  <c:v>2909</c:v>
                </c:pt>
                <c:pt idx="1092">
                  <c:v>2908</c:v>
                </c:pt>
                <c:pt idx="1093">
                  <c:v>2907</c:v>
                </c:pt>
                <c:pt idx="1094">
                  <c:v>2906</c:v>
                </c:pt>
                <c:pt idx="1095">
                  <c:v>2905</c:v>
                </c:pt>
                <c:pt idx="1096">
                  <c:v>2904</c:v>
                </c:pt>
                <c:pt idx="1097">
                  <c:v>2903</c:v>
                </c:pt>
                <c:pt idx="1098">
                  <c:v>2902</c:v>
                </c:pt>
                <c:pt idx="1099">
                  <c:v>2901</c:v>
                </c:pt>
                <c:pt idx="1100">
                  <c:v>2900</c:v>
                </c:pt>
                <c:pt idx="1101">
                  <c:v>2899</c:v>
                </c:pt>
                <c:pt idx="1102">
                  <c:v>2898</c:v>
                </c:pt>
                <c:pt idx="1103">
                  <c:v>2897</c:v>
                </c:pt>
                <c:pt idx="1104">
                  <c:v>2896</c:v>
                </c:pt>
                <c:pt idx="1105">
                  <c:v>2895</c:v>
                </c:pt>
                <c:pt idx="1106">
                  <c:v>2894</c:v>
                </c:pt>
                <c:pt idx="1107">
                  <c:v>2893</c:v>
                </c:pt>
                <c:pt idx="1108">
                  <c:v>2892</c:v>
                </c:pt>
                <c:pt idx="1109">
                  <c:v>2891</c:v>
                </c:pt>
                <c:pt idx="1110">
                  <c:v>2890</c:v>
                </c:pt>
                <c:pt idx="1111">
                  <c:v>2889</c:v>
                </c:pt>
                <c:pt idx="1112">
                  <c:v>2888</c:v>
                </c:pt>
                <c:pt idx="1113">
                  <c:v>2887</c:v>
                </c:pt>
                <c:pt idx="1114">
                  <c:v>2886</c:v>
                </c:pt>
                <c:pt idx="1115">
                  <c:v>2885</c:v>
                </c:pt>
                <c:pt idx="1116">
                  <c:v>2884</c:v>
                </c:pt>
                <c:pt idx="1117">
                  <c:v>2883</c:v>
                </c:pt>
                <c:pt idx="1118">
                  <c:v>2882</c:v>
                </c:pt>
                <c:pt idx="1119">
                  <c:v>2881</c:v>
                </c:pt>
                <c:pt idx="1120">
                  <c:v>2880</c:v>
                </c:pt>
                <c:pt idx="1121">
                  <c:v>2879</c:v>
                </c:pt>
                <c:pt idx="1122">
                  <c:v>2878</c:v>
                </c:pt>
                <c:pt idx="1123">
                  <c:v>2877</c:v>
                </c:pt>
                <c:pt idx="1124">
                  <c:v>2876</c:v>
                </c:pt>
                <c:pt idx="1125">
                  <c:v>2875</c:v>
                </c:pt>
                <c:pt idx="1126">
                  <c:v>2874</c:v>
                </c:pt>
                <c:pt idx="1127">
                  <c:v>2873</c:v>
                </c:pt>
                <c:pt idx="1128">
                  <c:v>2872</c:v>
                </c:pt>
                <c:pt idx="1129">
                  <c:v>2871</c:v>
                </c:pt>
                <c:pt idx="1130">
                  <c:v>2870</c:v>
                </c:pt>
                <c:pt idx="1131">
                  <c:v>2869</c:v>
                </c:pt>
                <c:pt idx="1132">
                  <c:v>2868</c:v>
                </c:pt>
                <c:pt idx="1133">
                  <c:v>2867</c:v>
                </c:pt>
                <c:pt idx="1134">
                  <c:v>2866</c:v>
                </c:pt>
                <c:pt idx="1135">
                  <c:v>2865</c:v>
                </c:pt>
                <c:pt idx="1136">
                  <c:v>2864</c:v>
                </c:pt>
                <c:pt idx="1137">
                  <c:v>2863</c:v>
                </c:pt>
                <c:pt idx="1138">
                  <c:v>2862</c:v>
                </c:pt>
                <c:pt idx="1139">
                  <c:v>2861</c:v>
                </c:pt>
                <c:pt idx="1140">
                  <c:v>2860</c:v>
                </c:pt>
                <c:pt idx="1141">
                  <c:v>2859</c:v>
                </c:pt>
                <c:pt idx="1142">
                  <c:v>2858</c:v>
                </c:pt>
                <c:pt idx="1143">
                  <c:v>2857</c:v>
                </c:pt>
                <c:pt idx="1144">
                  <c:v>2856</c:v>
                </c:pt>
                <c:pt idx="1145">
                  <c:v>2855</c:v>
                </c:pt>
                <c:pt idx="1146">
                  <c:v>2854</c:v>
                </c:pt>
                <c:pt idx="1147">
                  <c:v>2853</c:v>
                </c:pt>
                <c:pt idx="1148">
                  <c:v>2852</c:v>
                </c:pt>
                <c:pt idx="1149">
                  <c:v>2851</c:v>
                </c:pt>
                <c:pt idx="1150">
                  <c:v>2850</c:v>
                </c:pt>
                <c:pt idx="1151">
                  <c:v>2849</c:v>
                </c:pt>
                <c:pt idx="1152">
                  <c:v>2848</c:v>
                </c:pt>
                <c:pt idx="1153">
                  <c:v>2847</c:v>
                </c:pt>
                <c:pt idx="1154">
                  <c:v>2846</c:v>
                </c:pt>
                <c:pt idx="1155">
                  <c:v>2845</c:v>
                </c:pt>
                <c:pt idx="1156">
                  <c:v>2844</c:v>
                </c:pt>
                <c:pt idx="1157">
                  <c:v>2843</c:v>
                </c:pt>
                <c:pt idx="1158">
                  <c:v>2842</c:v>
                </c:pt>
                <c:pt idx="1159">
                  <c:v>2841</c:v>
                </c:pt>
                <c:pt idx="1160">
                  <c:v>2840</c:v>
                </c:pt>
                <c:pt idx="1161">
                  <c:v>2839</c:v>
                </c:pt>
                <c:pt idx="1162">
                  <c:v>2838</c:v>
                </c:pt>
                <c:pt idx="1163">
                  <c:v>2837</c:v>
                </c:pt>
                <c:pt idx="1164">
                  <c:v>2836</c:v>
                </c:pt>
                <c:pt idx="1165">
                  <c:v>2835</c:v>
                </c:pt>
                <c:pt idx="1166">
                  <c:v>2834</c:v>
                </c:pt>
                <c:pt idx="1167">
                  <c:v>2833</c:v>
                </c:pt>
                <c:pt idx="1168">
                  <c:v>2832</c:v>
                </c:pt>
                <c:pt idx="1169">
                  <c:v>2831</c:v>
                </c:pt>
                <c:pt idx="1170">
                  <c:v>2830</c:v>
                </c:pt>
                <c:pt idx="1171">
                  <c:v>2829</c:v>
                </c:pt>
                <c:pt idx="1172">
                  <c:v>2828</c:v>
                </c:pt>
                <c:pt idx="1173">
                  <c:v>2827</c:v>
                </c:pt>
                <c:pt idx="1174">
                  <c:v>2826</c:v>
                </c:pt>
                <c:pt idx="1175">
                  <c:v>2825</c:v>
                </c:pt>
                <c:pt idx="1176">
                  <c:v>2824</c:v>
                </c:pt>
                <c:pt idx="1177">
                  <c:v>2823</c:v>
                </c:pt>
                <c:pt idx="1178">
                  <c:v>2822</c:v>
                </c:pt>
                <c:pt idx="1179">
                  <c:v>2821</c:v>
                </c:pt>
                <c:pt idx="1180">
                  <c:v>2820</c:v>
                </c:pt>
                <c:pt idx="1181">
                  <c:v>2819</c:v>
                </c:pt>
                <c:pt idx="1182">
                  <c:v>2818</c:v>
                </c:pt>
                <c:pt idx="1183">
                  <c:v>2817</c:v>
                </c:pt>
                <c:pt idx="1184">
                  <c:v>2816</c:v>
                </c:pt>
                <c:pt idx="1185">
                  <c:v>2815</c:v>
                </c:pt>
                <c:pt idx="1186">
                  <c:v>2814</c:v>
                </c:pt>
                <c:pt idx="1187">
                  <c:v>2813</c:v>
                </c:pt>
                <c:pt idx="1188">
                  <c:v>2812</c:v>
                </c:pt>
                <c:pt idx="1189">
                  <c:v>2811</c:v>
                </c:pt>
                <c:pt idx="1190">
                  <c:v>2810</c:v>
                </c:pt>
                <c:pt idx="1191">
                  <c:v>2809</c:v>
                </c:pt>
                <c:pt idx="1192">
                  <c:v>2808</c:v>
                </c:pt>
                <c:pt idx="1193">
                  <c:v>2807</c:v>
                </c:pt>
                <c:pt idx="1194">
                  <c:v>2806</c:v>
                </c:pt>
                <c:pt idx="1195">
                  <c:v>2805</c:v>
                </c:pt>
                <c:pt idx="1196">
                  <c:v>2804</c:v>
                </c:pt>
                <c:pt idx="1197">
                  <c:v>2803</c:v>
                </c:pt>
                <c:pt idx="1198">
                  <c:v>2802</c:v>
                </c:pt>
                <c:pt idx="1199">
                  <c:v>2801</c:v>
                </c:pt>
                <c:pt idx="1200">
                  <c:v>2800</c:v>
                </c:pt>
                <c:pt idx="1201">
                  <c:v>2799</c:v>
                </c:pt>
                <c:pt idx="1202">
                  <c:v>2798</c:v>
                </c:pt>
                <c:pt idx="1203">
                  <c:v>2797</c:v>
                </c:pt>
                <c:pt idx="1204">
                  <c:v>2796</c:v>
                </c:pt>
                <c:pt idx="1205">
                  <c:v>2795</c:v>
                </c:pt>
                <c:pt idx="1206">
                  <c:v>2794</c:v>
                </c:pt>
                <c:pt idx="1207">
                  <c:v>2793</c:v>
                </c:pt>
                <c:pt idx="1208">
                  <c:v>2792</c:v>
                </c:pt>
                <c:pt idx="1209">
                  <c:v>2791</c:v>
                </c:pt>
                <c:pt idx="1210">
                  <c:v>2790</c:v>
                </c:pt>
                <c:pt idx="1211">
                  <c:v>2789</c:v>
                </c:pt>
                <c:pt idx="1212">
                  <c:v>2788</c:v>
                </c:pt>
                <c:pt idx="1213">
                  <c:v>2787</c:v>
                </c:pt>
                <c:pt idx="1214">
                  <c:v>2786</c:v>
                </c:pt>
                <c:pt idx="1215">
                  <c:v>2785</c:v>
                </c:pt>
                <c:pt idx="1216">
                  <c:v>2784</c:v>
                </c:pt>
                <c:pt idx="1217">
                  <c:v>2783</c:v>
                </c:pt>
                <c:pt idx="1218">
                  <c:v>2782</c:v>
                </c:pt>
                <c:pt idx="1219">
                  <c:v>2781</c:v>
                </c:pt>
                <c:pt idx="1220">
                  <c:v>2780</c:v>
                </c:pt>
                <c:pt idx="1221">
                  <c:v>2779</c:v>
                </c:pt>
                <c:pt idx="1222">
                  <c:v>2778</c:v>
                </c:pt>
                <c:pt idx="1223">
                  <c:v>2777</c:v>
                </c:pt>
                <c:pt idx="1224">
                  <c:v>2776</c:v>
                </c:pt>
                <c:pt idx="1225">
                  <c:v>2775</c:v>
                </c:pt>
                <c:pt idx="1226">
                  <c:v>2774</c:v>
                </c:pt>
                <c:pt idx="1227">
                  <c:v>2773</c:v>
                </c:pt>
                <c:pt idx="1228">
                  <c:v>2772</c:v>
                </c:pt>
                <c:pt idx="1229">
                  <c:v>2771</c:v>
                </c:pt>
                <c:pt idx="1230">
                  <c:v>2770</c:v>
                </c:pt>
                <c:pt idx="1231">
                  <c:v>2769</c:v>
                </c:pt>
                <c:pt idx="1232">
                  <c:v>2768</c:v>
                </c:pt>
                <c:pt idx="1233">
                  <c:v>2767</c:v>
                </c:pt>
                <c:pt idx="1234">
                  <c:v>2766</c:v>
                </c:pt>
                <c:pt idx="1235">
                  <c:v>2765</c:v>
                </c:pt>
                <c:pt idx="1236">
                  <c:v>2764</c:v>
                </c:pt>
                <c:pt idx="1237">
                  <c:v>2763</c:v>
                </c:pt>
                <c:pt idx="1238">
                  <c:v>2762</c:v>
                </c:pt>
                <c:pt idx="1239">
                  <c:v>2761</c:v>
                </c:pt>
                <c:pt idx="1240">
                  <c:v>2760</c:v>
                </c:pt>
                <c:pt idx="1241">
                  <c:v>2759</c:v>
                </c:pt>
                <c:pt idx="1242">
                  <c:v>2758</c:v>
                </c:pt>
                <c:pt idx="1243">
                  <c:v>2757</c:v>
                </c:pt>
                <c:pt idx="1244">
                  <c:v>2756</c:v>
                </c:pt>
                <c:pt idx="1245">
                  <c:v>2755</c:v>
                </c:pt>
                <c:pt idx="1246">
                  <c:v>2754</c:v>
                </c:pt>
                <c:pt idx="1247">
                  <c:v>2753</c:v>
                </c:pt>
                <c:pt idx="1248">
                  <c:v>2752</c:v>
                </c:pt>
                <c:pt idx="1249">
                  <c:v>2751</c:v>
                </c:pt>
                <c:pt idx="1250">
                  <c:v>2750</c:v>
                </c:pt>
                <c:pt idx="1251">
                  <c:v>2749</c:v>
                </c:pt>
                <c:pt idx="1252">
                  <c:v>2748</c:v>
                </c:pt>
                <c:pt idx="1253">
                  <c:v>2747</c:v>
                </c:pt>
                <c:pt idx="1254">
                  <c:v>2746</c:v>
                </c:pt>
                <c:pt idx="1255">
                  <c:v>2745</c:v>
                </c:pt>
                <c:pt idx="1256">
                  <c:v>2744</c:v>
                </c:pt>
                <c:pt idx="1257">
                  <c:v>2743</c:v>
                </c:pt>
                <c:pt idx="1258">
                  <c:v>2742</c:v>
                </c:pt>
                <c:pt idx="1259">
                  <c:v>2741</c:v>
                </c:pt>
                <c:pt idx="1260">
                  <c:v>2740</c:v>
                </c:pt>
                <c:pt idx="1261">
                  <c:v>2739</c:v>
                </c:pt>
                <c:pt idx="1262">
                  <c:v>2738</c:v>
                </c:pt>
                <c:pt idx="1263">
                  <c:v>2737</c:v>
                </c:pt>
                <c:pt idx="1264">
                  <c:v>2736</c:v>
                </c:pt>
                <c:pt idx="1265">
                  <c:v>2735</c:v>
                </c:pt>
                <c:pt idx="1266">
                  <c:v>2734</c:v>
                </c:pt>
                <c:pt idx="1267">
                  <c:v>2733</c:v>
                </c:pt>
                <c:pt idx="1268">
                  <c:v>2732</c:v>
                </c:pt>
                <c:pt idx="1269">
                  <c:v>2731</c:v>
                </c:pt>
                <c:pt idx="1270">
                  <c:v>2730</c:v>
                </c:pt>
                <c:pt idx="1271">
                  <c:v>2729</c:v>
                </c:pt>
                <c:pt idx="1272">
                  <c:v>2728</c:v>
                </c:pt>
                <c:pt idx="1273">
                  <c:v>2727</c:v>
                </c:pt>
                <c:pt idx="1274">
                  <c:v>2726</c:v>
                </c:pt>
                <c:pt idx="1275">
                  <c:v>2725</c:v>
                </c:pt>
                <c:pt idx="1276">
                  <c:v>2724</c:v>
                </c:pt>
                <c:pt idx="1277">
                  <c:v>2723</c:v>
                </c:pt>
                <c:pt idx="1278">
                  <c:v>2722</c:v>
                </c:pt>
                <c:pt idx="1279">
                  <c:v>2721</c:v>
                </c:pt>
                <c:pt idx="1280">
                  <c:v>2720</c:v>
                </c:pt>
                <c:pt idx="1281">
                  <c:v>2719</c:v>
                </c:pt>
                <c:pt idx="1282">
                  <c:v>2718</c:v>
                </c:pt>
                <c:pt idx="1283">
                  <c:v>2717</c:v>
                </c:pt>
                <c:pt idx="1284">
                  <c:v>2716</c:v>
                </c:pt>
                <c:pt idx="1285">
                  <c:v>2715</c:v>
                </c:pt>
                <c:pt idx="1286">
                  <c:v>2714</c:v>
                </c:pt>
                <c:pt idx="1287">
                  <c:v>2713</c:v>
                </c:pt>
                <c:pt idx="1288">
                  <c:v>2712</c:v>
                </c:pt>
                <c:pt idx="1289">
                  <c:v>2711</c:v>
                </c:pt>
                <c:pt idx="1290">
                  <c:v>2710</c:v>
                </c:pt>
                <c:pt idx="1291">
                  <c:v>2709</c:v>
                </c:pt>
                <c:pt idx="1292">
                  <c:v>2708</c:v>
                </c:pt>
                <c:pt idx="1293">
                  <c:v>2707</c:v>
                </c:pt>
                <c:pt idx="1294">
                  <c:v>2706</c:v>
                </c:pt>
                <c:pt idx="1295">
                  <c:v>2705</c:v>
                </c:pt>
                <c:pt idx="1296">
                  <c:v>2704</c:v>
                </c:pt>
                <c:pt idx="1297">
                  <c:v>2703</c:v>
                </c:pt>
                <c:pt idx="1298">
                  <c:v>2702</c:v>
                </c:pt>
                <c:pt idx="1299">
                  <c:v>2701</c:v>
                </c:pt>
                <c:pt idx="1300">
                  <c:v>2700</c:v>
                </c:pt>
                <c:pt idx="1301">
                  <c:v>2699</c:v>
                </c:pt>
                <c:pt idx="1302">
                  <c:v>2698</c:v>
                </c:pt>
                <c:pt idx="1303">
                  <c:v>2697</c:v>
                </c:pt>
                <c:pt idx="1304">
                  <c:v>2696</c:v>
                </c:pt>
                <c:pt idx="1305">
                  <c:v>2695</c:v>
                </c:pt>
                <c:pt idx="1306">
                  <c:v>2694</c:v>
                </c:pt>
                <c:pt idx="1307">
                  <c:v>2693</c:v>
                </c:pt>
                <c:pt idx="1308">
                  <c:v>2692</c:v>
                </c:pt>
                <c:pt idx="1309">
                  <c:v>2691</c:v>
                </c:pt>
                <c:pt idx="1310">
                  <c:v>2690</c:v>
                </c:pt>
                <c:pt idx="1311">
                  <c:v>2689</c:v>
                </c:pt>
                <c:pt idx="1312">
                  <c:v>2688</c:v>
                </c:pt>
                <c:pt idx="1313">
                  <c:v>2687</c:v>
                </c:pt>
                <c:pt idx="1314">
                  <c:v>2686</c:v>
                </c:pt>
                <c:pt idx="1315">
                  <c:v>2685</c:v>
                </c:pt>
                <c:pt idx="1316">
                  <c:v>2684</c:v>
                </c:pt>
                <c:pt idx="1317">
                  <c:v>2683</c:v>
                </c:pt>
                <c:pt idx="1318">
                  <c:v>2682</c:v>
                </c:pt>
                <c:pt idx="1319">
                  <c:v>2681</c:v>
                </c:pt>
                <c:pt idx="1320">
                  <c:v>2680</c:v>
                </c:pt>
                <c:pt idx="1321">
                  <c:v>2679</c:v>
                </c:pt>
                <c:pt idx="1322">
                  <c:v>2678</c:v>
                </c:pt>
                <c:pt idx="1323">
                  <c:v>2677</c:v>
                </c:pt>
                <c:pt idx="1324">
                  <c:v>2676</c:v>
                </c:pt>
                <c:pt idx="1325">
                  <c:v>2675</c:v>
                </c:pt>
                <c:pt idx="1326">
                  <c:v>2674</c:v>
                </c:pt>
                <c:pt idx="1327">
                  <c:v>2673</c:v>
                </c:pt>
                <c:pt idx="1328">
                  <c:v>2672</c:v>
                </c:pt>
                <c:pt idx="1329">
                  <c:v>2671</c:v>
                </c:pt>
                <c:pt idx="1330">
                  <c:v>2670</c:v>
                </c:pt>
                <c:pt idx="1331">
                  <c:v>2669</c:v>
                </c:pt>
                <c:pt idx="1332">
                  <c:v>2668</c:v>
                </c:pt>
                <c:pt idx="1333">
                  <c:v>2667</c:v>
                </c:pt>
                <c:pt idx="1334">
                  <c:v>2666</c:v>
                </c:pt>
                <c:pt idx="1335">
                  <c:v>2665</c:v>
                </c:pt>
                <c:pt idx="1336">
                  <c:v>2664</c:v>
                </c:pt>
                <c:pt idx="1337">
                  <c:v>2663</c:v>
                </c:pt>
                <c:pt idx="1338">
                  <c:v>2662</c:v>
                </c:pt>
                <c:pt idx="1339">
                  <c:v>2661</c:v>
                </c:pt>
                <c:pt idx="1340">
                  <c:v>2660</c:v>
                </c:pt>
                <c:pt idx="1341">
                  <c:v>2659</c:v>
                </c:pt>
                <c:pt idx="1342">
                  <c:v>2658</c:v>
                </c:pt>
                <c:pt idx="1343">
                  <c:v>2657</c:v>
                </c:pt>
                <c:pt idx="1344">
                  <c:v>2656</c:v>
                </c:pt>
                <c:pt idx="1345">
                  <c:v>2655</c:v>
                </c:pt>
                <c:pt idx="1346">
                  <c:v>2654</c:v>
                </c:pt>
                <c:pt idx="1347">
                  <c:v>2653</c:v>
                </c:pt>
                <c:pt idx="1348">
                  <c:v>2652</c:v>
                </c:pt>
                <c:pt idx="1349">
                  <c:v>2651</c:v>
                </c:pt>
                <c:pt idx="1350">
                  <c:v>2650</c:v>
                </c:pt>
                <c:pt idx="1351">
                  <c:v>2649</c:v>
                </c:pt>
                <c:pt idx="1352">
                  <c:v>2648</c:v>
                </c:pt>
                <c:pt idx="1353">
                  <c:v>2647</c:v>
                </c:pt>
                <c:pt idx="1354">
                  <c:v>2646</c:v>
                </c:pt>
                <c:pt idx="1355">
                  <c:v>2645</c:v>
                </c:pt>
                <c:pt idx="1356">
                  <c:v>2644</c:v>
                </c:pt>
                <c:pt idx="1357">
                  <c:v>2643</c:v>
                </c:pt>
                <c:pt idx="1358">
                  <c:v>2642</c:v>
                </c:pt>
                <c:pt idx="1359">
                  <c:v>2641</c:v>
                </c:pt>
                <c:pt idx="1360">
                  <c:v>2640</c:v>
                </c:pt>
                <c:pt idx="1361">
                  <c:v>2639</c:v>
                </c:pt>
                <c:pt idx="1362">
                  <c:v>2638</c:v>
                </c:pt>
                <c:pt idx="1363">
                  <c:v>2637</c:v>
                </c:pt>
                <c:pt idx="1364">
                  <c:v>2636</c:v>
                </c:pt>
                <c:pt idx="1365">
                  <c:v>2635</c:v>
                </c:pt>
                <c:pt idx="1366">
                  <c:v>2634</c:v>
                </c:pt>
                <c:pt idx="1367">
                  <c:v>2633</c:v>
                </c:pt>
                <c:pt idx="1368">
                  <c:v>2632</c:v>
                </c:pt>
                <c:pt idx="1369">
                  <c:v>2631</c:v>
                </c:pt>
                <c:pt idx="1370">
                  <c:v>2630</c:v>
                </c:pt>
                <c:pt idx="1371">
                  <c:v>2629</c:v>
                </c:pt>
                <c:pt idx="1372">
                  <c:v>2628</c:v>
                </c:pt>
                <c:pt idx="1373">
                  <c:v>2627</c:v>
                </c:pt>
                <c:pt idx="1374">
                  <c:v>2626</c:v>
                </c:pt>
                <c:pt idx="1375">
                  <c:v>2625</c:v>
                </c:pt>
                <c:pt idx="1376">
                  <c:v>2624</c:v>
                </c:pt>
                <c:pt idx="1377">
                  <c:v>2623</c:v>
                </c:pt>
                <c:pt idx="1378">
                  <c:v>2622</c:v>
                </c:pt>
                <c:pt idx="1379">
                  <c:v>2621</c:v>
                </c:pt>
                <c:pt idx="1380">
                  <c:v>2620</c:v>
                </c:pt>
                <c:pt idx="1381">
                  <c:v>2619</c:v>
                </c:pt>
                <c:pt idx="1382">
                  <c:v>2618</c:v>
                </c:pt>
                <c:pt idx="1383">
                  <c:v>2617</c:v>
                </c:pt>
                <c:pt idx="1384">
                  <c:v>2616</c:v>
                </c:pt>
                <c:pt idx="1385">
                  <c:v>2615</c:v>
                </c:pt>
                <c:pt idx="1386">
                  <c:v>2614</c:v>
                </c:pt>
                <c:pt idx="1387">
                  <c:v>2613</c:v>
                </c:pt>
                <c:pt idx="1388">
                  <c:v>2612</c:v>
                </c:pt>
                <c:pt idx="1389">
                  <c:v>2611</c:v>
                </c:pt>
                <c:pt idx="1390">
                  <c:v>2610</c:v>
                </c:pt>
                <c:pt idx="1391">
                  <c:v>2609</c:v>
                </c:pt>
                <c:pt idx="1392">
                  <c:v>2608</c:v>
                </c:pt>
                <c:pt idx="1393">
                  <c:v>2607</c:v>
                </c:pt>
                <c:pt idx="1394">
                  <c:v>2606</c:v>
                </c:pt>
                <c:pt idx="1395">
                  <c:v>2605</c:v>
                </c:pt>
                <c:pt idx="1396">
                  <c:v>2604</c:v>
                </c:pt>
                <c:pt idx="1397">
                  <c:v>2603</c:v>
                </c:pt>
                <c:pt idx="1398">
                  <c:v>2602</c:v>
                </c:pt>
                <c:pt idx="1399">
                  <c:v>2601</c:v>
                </c:pt>
                <c:pt idx="1400">
                  <c:v>2600</c:v>
                </c:pt>
                <c:pt idx="1401">
                  <c:v>2599</c:v>
                </c:pt>
                <c:pt idx="1402">
                  <c:v>2598</c:v>
                </c:pt>
                <c:pt idx="1403">
                  <c:v>2597</c:v>
                </c:pt>
                <c:pt idx="1404">
                  <c:v>2596</c:v>
                </c:pt>
                <c:pt idx="1405">
                  <c:v>2595</c:v>
                </c:pt>
                <c:pt idx="1406">
                  <c:v>2594</c:v>
                </c:pt>
                <c:pt idx="1407">
                  <c:v>2593</c:v>
                </c:pt>
                <c:pt idx="1408">
                  <c:v>2592</c:v>
                </c:pt>
                <c:pt idx="1409">
                  <c:v>2591</c:v>
                </c:pt>
                <c:pt idx="1410">
                  <c:v>2590</c:v>
                </c:pt>
                <c:pt idx="1411">
                  <c:v>2589</c:v>
                </c:pt>
                <c:pt idx="1412">
                  <c:v>2588</c:v>
                </c:pt>
                <c:pt idx="1413">
                  <c:v>2587</c:v>
                </c:pt>
                <c:pt idx="1414">
                  <c:v>2586</c:v>
                </c:pt>
                <c:pt idx="1415">
                  <c:v>2585</c:v>
                </c:pt>
                <c:pt idx="1416">
                  <c:v>2584</c:v>
                </c:pt>
                <c:pt idx="1417">
                  <c:v>2583</c:v>
                </c:pt>
                <c:pt idx="1418">
                  <c:v>2582</c:v>
                </c:pt>
                <c:pt idx="1419">
                  <c:v>2581</c:v>
                </c:pt>
                <c:pt idx="1420">
                  <c:v>2580</c:v>
                </c:pt>
                <c:pt idx="1421">
                  <c:v>2579</c:v>
                </c:pt>
                <c:pt idx="1422">
                  <c:v>2578</c:v>
                </c:pt>
                <c:pt idx="1423">
                  <c:v>2577</c:v>
                </c:pt>
                <c:pt idx="1424">
                  <c:v>2576</c:v>
                </c:pt>
                <c:pt idx="1425">
                  <c:v>2575</c:v>
                </c:pt>
                <c:pt idx="1426">
                  <c:v>2574</c:v>
                </c:pt>
                <c:pt idx="1427">
                  <c:v>2573</c:v>
                </c:pt>
                <c:pt idx="1428">
                  <c:v>2572</c:v>
                </c:pt>
                <c:pt idx="1429">
                  <c:v>2571</c:v>
                </c:pt>
                <c:pt idx="1430">
                  <c:v>2570</c:v>
                </c:pt>
                <c:pt idx="1431">
                  <c:v>2569</c:v>
                </c:pt>
                <c:pt idx="1432">
                  <c:v>2568</c:v>
                </c:pt>
                <c:pt idx="1433">
                  <c:v>2567</c:v>
                </c:pt>
                <c:pt idx="1434">
                  <c:v>2566</c:v>
                </c:pt>
                <c:pt idx="1435">
                  <c:v>2565</c:v>
                </c:pt>
                <c:pt idx="1436">
                  <c:v>2564</c:v>
                </c:pt>
                <c:pt idx="1437">
                  <c:v>2563</c:v>
                </c:pt>
                <c:pt idx="1438">
                  <c:v>2562</c:v>
                </c:pt>
                <c:pt idx="1439">
                  <c:v>2561</c:v>
                </c:pt>
                <c:pt idx="1440">
                  <c:v>2560</c:v>
                </c:pt>
                <c:pt idx="1441">
                  <c:v>2559</c:v>
                </c:pt>
                <c:pt idx="1442">
                  <c:v>2558</c:v>
                </c:pt>
                <c:pt idx="1443">
                  <c:v>2557</c:v>
                </c:pt>
                <c:pt idx="1444">
                  <c:v>2556</c:v>
                </c:pt>
                <c:pt idx="1445">
                  <c:v>2555</c:v>
                </c:pt>
                <c:pt idx="1446">
                  <c:v>2554</c:v>
                </c:pt>
                <c:pt idx="1447">
                  <c:v>2553</c:v>
                </c:pt>
                <c:pt idx="1448">
                  <c:v>2552</c:v>
                </c:pt>
                <c:pt idx="1449">
                  <c:v>2551</c:v>
                </c:pt>
                <c:pt idx="1450">
                  <c:v>2550</c:v>
                </c:pt>
                <c:pt idx="1451">
                  <c:v>2549</c:v>
                </c:pt>
                <c:pt idx="1452">
                  <c:v>2548</c:v>
                </c:pt>
                <c:pt idx="1453">
                  <c:v>2547</c:v>
                </c:pt>
                <c:pt idx="1454">
                  <c:v>2546</c:v>
                </c:pt>
                <c:pt idx="1455">
                  <c:v>2545</c:v>
                </c:pt>
                <c:pt idx="1456">
                  <c:v>2544</c:v>
                </c:pt>
                <c:pt idx="1457">
                  <c:v>2543</c:v>
                </c:pt>
                <c:pt idx="1458">
                  <c:v>2542</c:v>
                </c:pt>
                <c:pt idx="1459">
                  <c:v>2541</c:v>
                </c:pt>
                <c:pt idx="1460">
                  <c:v>2540</c:v>
                </c:pt>
                <c:pt idx="1461">
                  <c:v>2539</c:v>
                </c:pt>
                <c:pt idx="1462">
                  <c:v>2538</c:v>
                </c:pt>
                <c:pt idx="1463">
                  <c:v>2537</c:v>
                </c:pt>
                <c:pt idx="1464">
                  <c:v>2536</c:v>
                </c:pt>
                <c:pt idx="1465">
                  <c:v>2535</c:v>
                </c:pt>
                <c:pt idx="1466">
                  <c:v>2534</c:v>
                </c:pt>
                <c:pt idx="1467">
                  <c:v>2533</c:v>
                </c:pt>
                <c:pt idx="1468">
                  <c:v>2532</c:v>
                </c:pt>
                <c:pt idx="1469">
                  <c:v>2531</c:v>
                </c:pt>
                <c:pt idx="1470">
                  <c:v>2530</c:v>
                </c:pt>
                <c:pt idx="1471">
                  <c:v>2529</c:v>
                </c:pt>
                <c:pt idx="1472">
                  <c:v>2528</c:v>
                </c:pt>
                <c:pt idx="1473">
                  <c:v>2527</c:v>
                </c:pt>
                <c:pt idx="1474">
                  <c:v>2526</c:v>
                </c:pt>
                <c:pt idx="1475">
                  <c:v>2525</c:v>
                </c:pt>
                <c:pt idx="1476">
                  <c:v>2524</c:v>
                </c:pt>
                <c:pt idx="1477">
                  <c:v>2523</c:v>
                </c:pt>
                <c:pt idx="1478">
                  <c:v>2522</c:v>
                </c:pt>
                <c:pt idx="1479">
                  <c:v>2521</c:v>
                </c:pt>
                <c:pt idx="1480">
                  <c:v>2520</c:v>
                </c:pt>
                <c:pt idx="1481">
                  <c:v>2519</c:v>
                </c:pt>
                <c:pt idx="1482">
                  <c:v>2518</c:v>
                </c:pt>
                <c:pt idx="1483">
                  <c:v>2517</c:v>
                </c:pt>
                <c:pt idx="1484">
                  <c:v>2516</c:v>
                </c:pt>
                <c:pt idx="1485">
                  <c:v>2515</c:v>
                </c:pt>
                <c:pt idx="1486">
                  <c:v>2514</c:v>
                </c:pt>
                <c:pt idx="1487">
                  <c:v>2513</c:v>
                </c:pt>
                <c:pt idx="1488">
                  <c:v>2512</c:v>
                </c:pt>
                <c:pt idx="1489">
                  <c:v>2511</c:v>
                </c:pt>
                <c:pt idx="1490">
                  <c:v>2510</c:v>
                </c:pt>
                <c:pt idx="1491">
                  <c:v>2509</c:v>
                </c:pt>
                <c:pt idx="1492">
                  <c:v>2508</c:v>
                </c:pt>
                <c:pt idx="1493">
                  <c:v>2507</c:v>
                </c:pt>
                <c:pt idx="1494">
                  <c:v>2506</c:v>
                </c:pt>
                <c:pt idx="1495">
                  <c:v>2505</c:v>
                </c:pt>
                <c:pt idx="1496">
                  <c:v>2504</c:v>
                </c:pt>
                <c:pt idx="1497">
                  <c:v>2503</c:v>
                </c:pt>
                <c:pt idx="1498">
                  <c:v>2502</c:v>
                </c:pt>
                <c:pt idx="1499">
                  <c:v>2501</c:v>
                </c:pt>
                <c:pt idx="1500">
                  <c:v>2500</c:v>
                </c:pt>
                <c:pt idx="1501">
                  <c:v>2499</c:v>
                </c:pt>
                <c:pt idx="1502">
                  <c:v>2498</c:v>
                </c:pt>
                <c:pt idx="1503">
                  <c:v>2497</c:v>
                </c:pt>
                <c:pt idx="1504">
                  <c:v>2496</c:v>
                </c:pt>
                <c:pt idx="1505">
                  <c:v>2495</c:v>
                </c:pt>
                <c:pt idx="1506">
                  <c:v>2494</c:v>
                </c:pt>
                <c:pt idx="1507">
                  <c:v>2493</c:v>
                </c:pt>
                <c:pt idx="1508">
                  <c:v>2492</c:v>
                </c:pt>
                <c:pt idx="1509">
                  <c:v>2491</c:v>
                </c:pt>
                <c:pt idx="1510">
                  <c:v>2490</c:v>
                </c:pt>
                <c:pt idx="1511">
                  <c:v>2489</c:v>
                </c:pt>
                <c:pt idx="1512">
                  <c:v>2488</c:v>
                </c:pt>
                <c:pt idx="1513">
                  <c:v>2487</c:v>
                </c:pt>
                <c:pt idx="1514">
                  <c:v>2486</c:v>
                </c:pt>
                <c:pt idx="1515">
                  <c:v>2485</c:v>
                </c:pt>
                <c:pt idx="1516">
                  <c:v>2484</c:v>
                </c:pt>
                <c:pt idx="1517">
                  <c:v>2483</c:v>
                </c:pt>
                <c:pt idx="1518">
                  <c:v>2482</c:v>
                </c:pt>
                <c:pt idx="1519">
                  <c:v>2481</c:v>
                </c:pt>
                <c:pt idx="1520">
                  <c:v>2480</c:v>
                </c:pt>
                <c:pt idx="1521">
                  <c:v>2479</c:v>
                </c:pt>
                <c:pt idx="1522">
                  <c:v>2478</c:v>
                </c:pt>
                <c:pt idx="1523">
                  <c:v>2477</c:v>
                </c:pt>
                <c:pt idx="1524">
                  <c:v>2476</c:v>
                </c:pt>
                <c:pt idx="1525">
                  <c:v>2475</c:v>
                </c:pt>
                <c:pt idx="1526">
                  <c:v>2474</c:v>
                </c:pt>
                <c:pt idx="1527">
                  <c:v>2473</c:v>
                </c:pt>
                <c:pt idx="1528">
                  <c:v>2472</c:v>
                </c:pt>
                <c:pt idx="1529">
                  <c:v>2471</c:v>
                </c:pt>
                <c:pt idx="1530">
                  <c:v>2470</c:v>
                </c:pt>
                <c:pt idx="1531">
                  <c:v>2469</c:v>
                </c:pt>
                <c:pt idx="1532">
                  <c:v>2468</c:v>
                </c:pt>
                <c:pt idx="1533">
                  <c:v>2467</c:v>
                </c:pt>
                <c:pt idx="1534">
                  <c:v>2466</c:v>
                </c:pt>
                <c:pt idx="1535">
                  <c:v>2465</c:v>
                </c:pt>
                <c:pt idx="1536">
                  <c:v>2464</c:v>
                </c:pt>
                <c:pt idx="1537">
                  <c:v>2463</c:v>
                </c:pt>
                <c:pt idx="1538">
                  <c:v>2462</c:v>
                </c:pt>
                <c:pt idx="1539">
                  <c:v>2461</c:v>
                </c:pt>
                <c:pt idx="1540">
                  <c:v>2460</c:v>
                </c:pt>
                <c:pt idx="1541">
                  <c:v>2459</c:v>
                </c:pt>
                <c:pt idx="1542">
                  <c:v>2458</c:v>
                </c:pt>
                <c:pt idx="1543">
                  <c:v>2457</c:v>
                </c:pt>
                <c:pt idx="1544">
                  <c:v>2456</c:v>
                </c:pt>
                <c:pt idx="1545">
                  <c:v>2455</c:v>
                </c:pt>
                <c:pt idx="1546">
                  <c:v>2454</c:v>
                </c:pt>
                <c:pt idx="1547">
                  <c:v>2453</c:v>
                </c:pt>
                <c:pt idx="1548">
                  <c:v>2452</c:v>
                </c:pt>
                <c:pt idx="1549">
                  <c:v>2451</c:v>
                </c:pt>
                <c:pt idx="1550">
                  <c:v>2450</c:v>
                </c:pt>
                <c:pt idx="1551">
                  <c:v>2449</c:v>
                </c:pt>
                <c:pt idx="1552">
                  <c:v>2448</c:v>
                </c:pt>
                <c:pt idx="1553">
                  <c:v>2447</c:v>
                </c:pt>
                <c:pt idx="1554">
                  <c:v>2446</c:v>
                </c:pt>
                <c:pt idx="1555">
                  <c:v>2445</c:v>
                </c:pt>
                <c:pt idx="1556">
                  <c:v>2444</c:v>
                </c:pt>
                <c:pt idx="1557">
                  <c:v>2443</c:v>
                </c:pt>
                <c:pt idx="1558">
                  <c:v>2442</c:v>
                </c:pt>
                <c:pt idx="1559">
                  <c:v>2441</c:v>
                </c:pt>
                <c:pt idx="1560">
                  <c:v>2440</c:v>
                </c:pt>
                <c:pt idx="1561">
                  <c:v>2439</c:v>
                </c:pt>
                <c:pt idx="1562">
                  <c:v>2438</c:v>
                </c:pt>
                <c:pt idx="1563">
                  <c:v>2437</c:v>
                </c:pt>
                <c:pt idx="1564">
                  <c:v>2436</c:v>
                </c:pt>
                <c:pt idx="1565">
                  <c:v>2435</c:v>
                </c:pt>
                <c:pt idx="1566">
                  <c:v>2434</c:v>
                </c:pt>
                <c:pt idx="1567">
                  <c:v>2433</c:v>
                </c:pt>
                <c:pt idx="1568">
                  <c:v>2432</c:v>
                </c:pt>
                <c:pt idx="1569">
                  <c:v>2431</c:v>
                </c:pt>
                <c:pt idx="1570">
                  <c:v>2430</c:v>
                </c:pt>
                <c:pt idx="1571">
                  <c:v>2429</c:v>
                </c:pt>
                <c:pt idx="1572">
                  <c:v>2428</c:v>
                </c:pt>
                <c:pt idx="1573">
                  <c:v>2427</c:v>
                </c:pt>
                <c:pt idx="1574">
                  <c:v>2426</c:v>
                </c:pt>
                <c:pt idx="1575">
                  <c:v>2425</c:v>
                </c:pt>
                <c:pt idx="1576">
                  <c:v>2424</c:v>
                </c:pt>
                <c:pt idx="1577">
                  <c:v>2423</c:v>
                </c:pt>
                <c:pt idx="1578">
                  <c:v>2422</c:v>
                </c:pt>
                <c:pt idx="1579">
                  <c:v>2421</c:v>
                </c:pt>
                <c:pt idx="1580">
                  <c:v>2420</c:v>
                </c:pt>
                <c:pt idx="1581">
                  <c:v>2419</c:v>
                </c:pt>
                <c:pt idx="1582">
                  <c:v>2418</c:v>
                </c:pt>
                <c:pt idx="1583">
                  <c:v>2417</c:v>
                </c:pt>
                <c:pt idx="1584">
                  <c:v>2416</c:v>
                </c:pt>
                <c:pt idx="1585">
                  <c:v>2415</c:v>
                </c:pt>
                <c:pt idx="1586">
                  <c:v>2414</c:v>
                </c:pt>
                <c:pt idx="1587">
                  <c:v>2413</c:v>
                </c:pt>
                <c:pt idx="1588">
                  <c:v>2412</c:v>
                </c:pt>
                <c:pt idx="1589">
                  <c:v>2411</c:v>
                </c:pt>
                <c:pt idx="1590">
                  <c:v>2410</c:v>
                </c:pt>
                <c:pt idx="1591">
                  <c:v>2409</c:v>
                </c:pt>
                <c:pt idx="1592">
                  <c:v>2408</c:v>
                </c:pt>
                <c:pt idx="1593">
                  <c:v>2407</c:v>
                </c:pt>
                <c:pt idx="1594">
                  <c:v>2406</c:v>
                </c:pt>
                <c:pt idx="1595">
                  <c:v>2405</c:v>
                </c:pt>
                <c:pt idx="1596">
                  <c:v>2404</c:v>
                </c:pt>
                <c:pt idx="1597">
                  <c:v>2403</c:v>
                </c:pt>
                <c:pt idx="1598">
                  <c:v>2402</c:v>
                </c:pt>
                <c:pt idx="1599">
                  <c:v>2401</c:v>
                </c:pt>
                <c:pt idx="1600">
                  <c:v>2400</c:v>
                </c:pt>
                <c:pt idx="1601">
                  <c:v>2399</c:v>
                </c:pt>
                <c:pt idx="1602">
                  <c:v>2398</c:v>
                </c:pt>
                <c:pt idx="1603">
                  <c:v>2397</c:v>
                </c:pt>
                <c:pt idx="1604">
                  <c:v>2396</c:v>
                </c:pt>
                <c:pt idx="1605">
                  <c:v>2395</c:v>
                </c:pt>
                <c:pt idx="1606">
                  <c:v>2394</c:v>
                </c:pt>
                <c:pt idx="1607">
                  <c:v>2393</c:v>
                </c:pt>
                <c:pt idx="1608">
                  <c:v>2392</c:v>
                </c:pt>
                <c:pt idx="1609">
                  <c:v>2391</c:v>
                </c:pt>
                <c:pt idx="1610">
                  <c:v>2390</c:v>
                </c:pt>
                <c:pt idx="1611">
                  <c:v>2389</c:v>
                </c:pt>
                <c:pt idx="1612">
                  <c:v>2388</c:v>
                </c:pt>
                <c:pt idx="1613">
                  <c:v>2387</c:v>
                </c:pt>
                <c:pt idx="1614">
                  <c:v>2386</c:v>
                </c:pt>
                <c:pt idx="1615">
                  <c:v>2385</c:v>
                </c:pt>
                <c:pt idx="1616">
                  <c:v>2384</c:v>
                </c:pt>
                <c:pt idx="1617">
                  <c:v>2383</c:v>
                </c:pt>
                <c:pt idx="1618">
                  <c:v>2382</c:v>
                </c:pt>
                <c:pt idx="1619">
                  <c:v>2381</c:v>
                </c:pt>
                <c:pt idx="1620">
                  <c:v>2380</c:v>
                </c:pt>
                <c:pt idx="1621">
                  <c:v>2379</c:v>
                </c:pt>
                <c:pt idx="1622">
                  <c:v>2378</c:v>
                </c:pt>
                <c:pt idx="1623">
                  <c:v>2377</c:v>
                </c:pt>
                <c:pt idx="1624">
                  <c:v>2376</c:v>
                </c:pt>
                <c:pt idx="1625">
                  <c:v>2375</c:v>
                </c:pt>
                <c:pt idx="1626">
                  <c:v>2374</c:v>
                </c:pt>
                <c:pt idx="1627">
                  <c:v>2373</c:v>
                </c:pt>
                <c:pt idx="1628">
                  <c:v>2372</c:v>
                </c:pt>
                <c:pt idx="1629">
                  <c:v>2371</c:v>
                </c:pt>
                <c:pt idx="1630">
                  <c:v>2370</c:v>
                </c:pt>
                <c:pt idx="1631">
                  <c:v>2369</c:v>
                </c:pt>
                <c:pt idx="1632">
                  <c:v>2368</c:v>
                </c:pt>
                <c:pt idx="1633">
                  <c:v>2367</c:v>
                </c:pt>
                <c:pt idx="1634">
                  <c:v>2366</c:v>
                </c:pt>
                <c:pt idx="1635">
                  <c:v>2365</c:v>
                </c:pt>
                <c:pt idx="1636">
                  <c:v>2364</c:v>
                </c:pt>
                <c:pt idx="1637">
                  <c:v>2363</c:v>
                </c:pt>
                <c:pt idx="1638">
                  <c:v>2362</c:v>
                </c:pt>
                <c:pt idx="1639">
                  <c:v>2361</c:v>
                </c:pt>
                <c:pt idx="1640">
                  <c:v>2360</c:v>
                </c:pt>
                <c:pt idx="1641">
                  <c:v>2359</c:v>
                </c:pt>
                <c:pt idx="1642">
                  <c:v>2358</c:v>
                </c:pt>
                <c:pt idx="1643">
                  <c:v>2357</c:v>
                </c:pt>
                <c:pt idx="1644">
                  <c:v>2356</c:v>
                </c:pt>
                <c:pt idx="1645">
                  <c:v>2355</c:v>
                </c:pt>
                <c:pt idx="1646">
                  <c:v>2354</c:v>
                </c:pt>
                <c:pt idx="1647">
                  <c:v>2353</c:v>
                </c:pt>
                <c:pt idx="1648">
                  <c:v>2352</c:v>
                </c:pt>
                <c:pt idx="1649">
                  <c:v>2351</c:v>
                </c:pt>
                <c:pt idx="1650">
                  <c:v>2350</c:v>
                </c:pt>
                <c:pt idx="1651">
                  <c:v>2349</c:v>
                </c:pt>
                <c:pt idx="1652">
                  <c:v>2348</c:v>
                </c:pt>
                <c:pt idx="1653">
                  <c:v>2347</c:v>
                </c:pt>
                <c:pt idx="1654">
                  <c:v>2346</c:v>
                </c:pt>
                <c:pt idx="1655">
                  <c:v>2345</c:v>
                </c:pt>
                <c:pt idx="1656">
                  <c:v>2344</c:v>
                </c:pt>
                <c:pt idx="1657">
                  <c:v>2343</c:v>
                </c:pt>
                <c:pt idx="1658">
                  <c:v>2342</c:v>
                </c:pt>
                <c:pt idx="1659">
                  <c:v>2341</c:v>
                </c:pt>
                <c:pt idx="1660">
                  <c:v>2340</c:v>
                </c:pt>
                <c:pt idx="1661">
                  <c:v>2339</c:v>
                </c:pt>
                <c:pt idx="1662">
                  <c:v>2338</c:v>
                </c:pt>
                <c:pt idx="1663">
                  <c:v>2337</c:v>
                </c:pt>
                <c:pt idx="1664">
                  <c:v>2336</c:v>
                </c:pt>
                <c:pt idx="1665">
                  <c:v>2335</c:v>
                </c:pt>
                <c:pt idx="1666">
                  <c:v>2334</c:v>
                </c:pt>
                <c:pt idx="1667">
                  <c:v>2333</c:v>
                </c:pt>
                <c:pt idx="1668">
                  <c:v>2332</c:v>
                </c:pt>
                <c:pt idx="1669">
                  <c:v>2331</c:v>
                </c:pt>
                <c:pt idx="1670">
                  <c:v>2330</c:v>
                </c:pt>
                <c:pt idx="1671">
                  <c:v>2329</c:v>
                </c:pt>
                <c:pt idx="1672">
                  <c:v>2328</c:v>
                </c:pt>
                <c:pt idx="1673">
                  <c:v>2327</c:v>
                </c:pt>
                <c:pt idx="1674">
                  <c:v>2326</c:v>
                </c:pt>
                <c:pt idx="1675">
                  <c:v>2325</c:v>
                </c:pt>
                <c:pt idx="1676">
                  <c:v>2324</c:v>
                </c:pt>
                <c:pt idx="1677">
                  <c:v>2323</c:v>
                </c:pt>
                <c:pt idx="1678">
                  <c:v>2322</c:v>
                </c:pt>
                <c:pt idx="1679">
                  <c:v>2321</c:v>
                </c:pt>
                <c:pt idx="1680">
                  <c:v>2320</c:v>
                </c:pt>
                <c:pt idx="1681">
                  <c:v>2319</c:v>
                </c:pt>
                <c:pt idx="1682">
                  <c:v>2318</c:v>
                </c:pt>
                <c:pt idx="1683">
                  <c:v>2317</c:v>
                </c:pt>
                <c:pt idx="1684">
                  <c:v>2316</c:v>
                </c:pt>
                <c:pt idx="1685">
                  <c:v>2315</c:v>
                </c:pt>
                <c:pt idx="1686">
                  <c:v>2314</c:v>
                </c:pt>
                <c:pt idx="1687">
                  <c:v>2313</c:v>
                </c:pt>
                <c:pt idx="1688">
                  <c:v>2312</c:v>
                </c:pt>
                <c:pt idx="1689">
                  <c:v>2311</c:v>
                </c:pt>
                <c:pt idx="1690">
                  <c:v>2310</c:v>
                </c:pt>
                <c:pt idx="1691">
                  <c:v>2309</c:v>
                </c:pt>
                <c:pt idx="1692">
                  <c:v>2308</c:v>
                </c:pt>
                <c:pt idx="1693">
                  <c:v>2307</c:v>
                </c:pt>
                <c:pt idx="1694">
                  <c:v>2306</c:v>
                </c:pt>
                <c:pt idx="1695">
                  <c:v>2305</c:v>
                </c:pt>
                <c:pt idx="1696">
                  <c:v>2304</c:v>
                </c:pt>
                <c:pt idx="1697">
                  <c:v>2303</c:v>
                </c:pt>
                <c:pt idx="1698">
                  <c:v>2302</c:v>
                </c:pt>
                <c:pt idx="1699">
                  <c:v>2301</c:v>
                </c:pt>
                <c:pt idx="1700">
                  <c:v>2300</c:v>
                </c:pt>
                <c:pt idx="1701">
                  <c:v>2299</c:v>
                </c:pt>
                <c:pt idx="1702">
                  <c:v>2298</c:v>
                </c:pt>
                <c:pt idx="1703">
                  <c:v>2297</c:v>
                </c:pt>
                <c:pt idx="1704">
                  <c:v>2296</c:v>
                </c:pt>
                <c:pt idx="1705">
                  <c:v>2295</c:v>
                </c:pt>
                <c:pt idx="1706">
                  <c:v>2294</c:v>
                </c:pt>
                <c:pt idx="1707">
                  <c:v>2293</c:v>
                </c:pt>
                <c:pt idx="1708">
                  <c:v>2292</c:v>
                </c:pt>
                <c:pt idx="1709">
                  <c:v>2291</c:v>
                </c:pt>
                <c:pt idx="1710">
                  <c:v>2290</c:v>
                </c:pt>
                <c:pt idx="1711">
                  <c:v>2289</c:v>
                </c:pt>
                <c:pt idx="1712">
                  <c:v>2288</c:v>
                </c:pt>
                <c:pt idx="1713">
                  <c:v>2287</c:v>
                </c:pt>
                <c:pt idx="1714">
                  <c:v>2286</c:v>
                </c:pt>
                <c:pt idx="1715">
                  <c:v>2285</c:v>
                </c:pt>
                <c:pt idx="1716">
                  <c:v>2284</c:v>
                </c:pt>
                <c:pt idx="1717">
                  <c:v>2283</c:v>
                </c:pt>
                <c:pt idx="1718">
                  <c:v>2282</c:v>
                </c:pt>
                <c:pt idx="1719">
                  <c:v>2281</c:v>
                </c:pt>
                <c:pt idx="1720">
                  <c:v>2280</c:v>
                </c:pt>
                <c:pt idx="1721">
                  <c:v>2279</c:v>
                </c:pt>
                <c:pt idx="1722">
                  <c:v>2278</c:v>
                </c:pt>
                <c:pt idx="1723">
                  <c:v>2277</c:v>
                </c:pt>
                <c:pt idx="1724">
                  <c:v>2276</c:v>
                </c:pt>
                <c:pt idx="1725">
                  <c:v>2275</c:v>
                </c:pt>
                <c:pt idx="1726">
                  <c:v>2274</c:v>
                </c:pt>
                <c:pt idx="1727">
                  <c:v>2273</c:v>
                </c:pt>
                <c:pt idx="1728">
                  <c:v>2272</c:v>
                </c:pt>
                <c:pt idx="1729">
                  <c:v>2271</c:v>
                </c:pt>
                <c:pt idx="1730">
                  <c:v>2270</c:v>
                </c:pt>
                <c:pt idx="1731">
                  <c:v>2269</c:v>
                </c:pt>
                <c:pt idx="1732">
                  <c:v>2268</c:v>
                </c:pt>
                <c:pt idx="1733">
                  <c:v>2267</c:v>
                </c:pt>
                <c:pt idx="1734">
                  <c:v>2266</c:v>
                </c:pt>
                <c:pt idx="1735">
                  <c:v>2265</c:v>
                </c:pt>
                <c:pt idx="1736">
                  <c:v>2264</c:v>
                </c:pt>
                <c:pt idx="1737">
                  <c:v>2263</c:v>
                </c:pt>
                <c:pt idx="1738">
                  <c:v>2262</c:v>
                </c:pt>
                <c:pt idx="1739">
                  <c:v>2261</c:v>
                </c:pt>
                <c:pt idx="1740">
                  <c:v>2260</c:v>
                </c:pt>
                <c:pt idx="1741">
                  <c:v>2259</c:v>
                </c:pt>
                <c:pt idx="1742">
                  <c:v>2258</c:v>
                </c:pt>
                <c:pt idx="1743">
                  <c:v>2257</c:v>
                </c:pt>
                <c:pt idx="1744">
                  <c:v>2256</c:v>
                </c:pt>
                <c:pt idx="1745">
                  <c:v>2255</c:v>
                </c:pt>
                <c:pt idx="1746">
                  <c:v>2254</c:v>
                </c:pt>
                <c:pt idx="1747">
                  <c:v>2253</c:v>
                </c:pt>
                <c:pt idx="1748">
                  <c:v>2252</c:v>
                </c:pt>
                <c:pt idx="1749">
                  <c:v>2251</c:v>
                </c:pt>
                <c:pt idx="1750">
                  <c:v>2250</c:v>
                </c:pt>
                <c:pt idx="1751">
                  <c:v>2249</c:v>
                </c:pt>
                <c:pt idx="1752">
                  <c:v>2248</c:v>
                </c:pt>
                <c:pt idx="1753">
                  <c:v>2247</c:v>
                </c:pt>
                <c:pt idx="1754">
                  <c:v>2246</c:v>
                </c:pt>
                <c:pt idx="1755">
                  <c:v>2245</c:v>
                </c:pt>
                <c:pt idx="1756">
                  <c:v>2244</c:v>
                </c:pt>
                <c:pt idx="1757">
                  <c:v>2243</c:v>
                </c:pt>
                <c:pt idx="1758">
                  <c:v>2242</c:v>
                </c:pt>
                <c:pt idx="1759">
                  <c:v>2241</c:v>
                </c:pt>
                <c:pt idx="1760">
                  <c:v>2240</c:v>
                </c:pt>
                <c:pt idx="1761">
                  <c:v>2239</c:v>
                </c:pt>
                <c:pt idx="1762">
                  <c:v>2238</c:v>
                </c:pt>
                <c:pt idx="1763">
                  <c:v>2237</c:v>
                </c:pt>
                <c:pt idx="1764">
                  <c:v>2236</c:v>
                </c:pt>
                <c:pt idx="1765">
                  <c:v>2235</c:v>
                </c:pt>
                <c:pt idx="1766">
                  <c:v>2234</c:v>
                </c:pt>
                <c:pt idx="1767">
                  <c:v>2233</c:v>
                </c:pt>
                <c:pt idx="1768">
                  <c:v>2232</c:v>
                </c:pt>
                <c:pt idx="1769">
                  <c:v>2231</c:v>
                </c:pt>
                <c:pt idx="1770">
                  <c:v>2230</c:v>
                </c:pt>
                <c:pt idx="1771">
                  <c:v>2229</c:v>
                </c:pt>
                <c:pt idx="1772">
                  <c:v>2228</c:v>
                </c:pt>
                <c:pt idx="1773">
                  <c:v>2227</c:v>
                </c:pt>
                <c:pt idx="1774">
                  <c:v>2226</c:v>
                </c:pt>
                <c:pt idx="1775">
                  <c:v>2225</c:v>
                </c:pt>
                <c:pt idx="1776">
                  <c:v>2224</c:v>
                </c:pt>
                <c:pt idx="1777">
                  <c:v>2223</c:v>
                </c:pt>
                <c:pt idx="1778">
                  <c:v>2222</c:v>
                </c:pt>
                <c:pt idx="1779">
                  <c:v>2221</c:v>
                </c:pt>
                <c:pt idx="1780">
                  <c:v>2220</c:v>
                </c:pt>
                <c:pt idx="1781">
                  <c:v>2219</c:v>
                </c:pt>
                <c:pt idx="1782">
                  <c:v>2218</c:v>
                </c:pt>
                <c:pt idx="1783">
                  <c:v>2217</c:v>
                </c:pt>
                <c:pt idx="1784">
                  <c:v>2216</c:v>
                </c:pt>
                <c:pt idx="1785">
                  <c:v>2215</c:v>
                </c:pt>
                <c:pt idx="1786">
                  <c:v>2214</c:v>
                </c:pt>
                <c:pt idx="1787">
                  <c:v>2213</c:v>
                </c:pt>
                <c:pt idx="1788">
                  <c:v>2212</c:v>
                </c:pt>
                <c:pt idx="1789">
                  <c:v>2211</c:v>
                </c:pt>
                <c:pt idx="1790">
                  <c:v>2210</c:v>
                </c:pt>
                <c:pt idx="1791">
                  <c:v>2209</c:v>
                </c:pt>
                <c:pt idx="1792">
                  <c:v>2208</c:v>
                </c:pt>
                <c:pt idx="1793">
                  <c:v>2207</c:v>
                </c:pt>
                <c:pt idx="1794">
                  <c:v>2206</c:v>
                </c:pt>
                <c:pt idx="1795">
                  <c:v>2205</c:v>
                </c:pt>
                <c:pt idx="1796">
                  <c:v>2204</c:v>
                </c:pt>
                <c:pt idx="1797">
                  <c:v>2203</c:v>
                </c:pt>
                <c:pt idx="1798">
                  <c:v>2202</c:v>
                </c:pt>
                <c:pt idx="1799">
                  <c:v>2201</c:v>
                </c:pt>
                <c:pt idx="1800">
                  <c:v>2200</c:v>
                </c:pt>
                <c:pt idx="1801">
                  <c:v>2199</c:v>
                </c:pt>
                <c:pt idx="1802">
                  <c:v>2198</c:v>
                </c:pt>
                <c:pt idx="1803">
                  <c:v>2197</c:v>
                </c:pt>
                <c:pt idx="1804">
                  <c:v>2196</c:v>
                </c:pt>
                <c:pt idx="1805">
                  <c:v>2195</c:v>
                </c:pt>
                <c:pt idx="1806">
                  <c:v>2194</c:v>
                </c:pt>
                <c:pt idx="1807">
                  <c:v>2193</c:v>
                </c:pt>
                <c:pt idx="1808">
                  <c:v>2192</c:v>
                </c:pt>
                <c:pt idx="1809">
                  <c:v>2191</c:v>
                </c:pt>
                <c:pt idx="1810">
                  <c:v>2190</c:v>
                </c:pt>
                <c:pt idx="1811">
                  <c:v>2189</c:v>
                </c:pt>
                <c:pt idx="1812">
                  <c:v>2188</c:v>
                </c:pt>
                <c:pt idx="1813">
                  <c:v>2187</c:v>
                </c:pt>
                <c:pt idx="1814">
                  <c:v>2186</c:v>
                </c:pt>
                <c:pt idx="1815">
                  <c:v>2185</c:v>
                </c:pt>
                <c:pt idx="1816">
                  <c:v>2184</c:v>
                </c:pt>
                <c:pt idx="1817">
                  <c:v>2183</c:v>
                </c:pt>
                <c:pt idx="1818">
                  <c:v>2182</c:v>
                </c:pt>
                <c:pt idx="1819">
                  <c:v>2181</c:v>
                </c:pt>
                <c:pt idx="1820">
                  <c:v>2180</c:v>
                </c:pt>
                <c:pt idx="1821">
                  <c:v>2179</c:v>
                </c:pt>
                <c:pt idx="1822">
                  <c:v>2178</c:v>
                </c:pt>
                <c:pt idx="1823">
                  <c:v>2177</c:v>
                </c:pt>
                <c:pt idx="1824">
                  <c:v>2176</c:v>
                </c:pt>
                <c:pt idx="1825">
                  <c:v>2175</c:v>
                </c:pt>
                <c:pt idx="1826">
                  <c:v>2174</c:v>
                </c:pt>
                <c:pt idx="1827">
                  <c:v>2173</c:v>
                </c:pt>
                <c:pt idx="1828">
                  <c:v>2172</c:v>
                </c:pt>
                <c:pt idx="1829">
                  <c:v>2171</c:v>
                </c:pt>
                <c:pt idx="1830">
                  <c:v>2170</c:v>
                </c:pt>
                <c:pt idx="1831">
                  <c:v>2169</c:v>
                </c:pt>
                <c:pt idx="1832">
                  <c:v>2168</c:v>
                </c:pt>
                <c:pt idx="1833">
                  <c:v>2167</c:v>
                </c:pt>
                <c:pt idx="1834">
                  <c:v>2166</c:v>
                </c:pt>
                <c:pt idx="1835">
                  <c:v>2165</c:v>
                </c:pt>
                <c:pt idx="1836">
                  <c:v>2164</c:v>
                </c:pt>
                <c:pt idx="1837">
                  <c:v>2163</c:v>
                </c:pt>
                <c:pt idx="1838">
                  <c:v>2162</c:v>
                </c:pt>
                <c:pt idx="1839">
                  <c:v>2161</c:v>
                </c:pt>
                <c:pt idx="1840">
                  <c:v>2160</c:v>
                </c:pt>
                <c:pt idx="1841">
                  <c:v>2159</c:v>
                </c:pt>
                <c:pt idx="1842">
                  <c:v>2158</c:v>
                </c:pt>
                <c:pt idx="1843">
                  <c:v>2157</c:v>
                </c:pt>
                <c:pt idx="1844">
                  <c:v>2156</c:v>
                </c:pt>
                <c:pt idx="1845">
                  <c:v>2155</c:v>
                </c:pt>
                <c:pt idx="1846">
                  <c:v>2154</c:v>
                </c:pt>
                <c:pt idx="1847">
                  <c:v>2153</c:v>
                </c:pt>
                <c:pt idx="1848">
                  <c:v>2152</c:v>
                </c:pt>
                <c:pt idx="1849">
                  <c:v>2151</c:v>
                </c:pt>
                <c:pt idx="1850">
                  <c:v>2150</c:v>
                </c:pt>
                <c:pt idx="1851">
                  <c:v>2149</c:v>
                </c:pt>
                <c:pt idx="1852">
                  <c:v>2148</c:v>
                </c:pt>
                <c:pt idx="1853">
                  <c:v>2147</c:v>
                </c:pt>
                <c:pt idx="1854">
                  <c:v>2146</c:v>
                </c:pt>
                <c:pt idx="1855">
                  <c:v>2145</c:v>
                </c:pt>
                <c:pt idx="1856">
                  <c:v>2144</c:v>
                </c:pt>
                <c:pt idx="1857">
                  <c:v>2143</c:v>
                </c:pt>
                <c:pt idx="1858">
                  <c:v>2142</c:v>
                </c:pt>
                <c:pt idx="1859">
                  <c:v>2141</c:v>
                </c:pt>
                <c:pt idx="1860">
                  <c:v>2140</c:v>
                </c:pt>
                <c:pt idx="1861">
                  <c:v>2139</c:v>
                </c:pt>
                <c:pt idx="1862">
                  <c:v>2138</c:v>
                </c:pt>
                <c:pt idx="1863">
                  <c:v>2137</c:v>
                </c:pt>
                <c:pt idx="1864">
                  <c:v>2136</c:v>
                </c:pt>
                <c:pt idx="1865">
                  <c:v>2135</c:v>
                </c:pt>
                <c:pt idx="1866">
                  <c:v>2134</c:v>
                </c:pt>
                <c:pt idx="1867">
                  <c:v>2133</c:v>
                </c:pt>
                <c:pt idx="1868">
                  <c:v>2132</c:v>
                </c:pt>
                <c:pt idx="1869">
                  <c:v>2131</c:v>
                </c:pt>
                <c:pt idx="1870">
                  <c:v>2130</c:v>
                </c:pt>
                <c:pt idx="1871">
                  <c:v>2129</c:v>
                </c:pt>
                <c:pt idx="1872">
                  <c:v>2128</c:v>
                </c:pt>
                <c:pt idx="1873">
                  <c:v>2127</c:v>
                </c:pt>
                <c:pt idx="1874">
                  <c:v>2126</c:v>
                </c:pt>
                <c:pt idx="1875">
                  <c:v>2125</c:v>
                </c:pt>
                <c:pt idx="1876">
                  <c:v>2124</c:v>
                </c:pt>
                <c:pt idx="1877">
                  <c:v>2123</c:v>
                </c:pt>
                <c:pt idx="1878">
                  <c:v>2122</c:v>
                </c:pt>
                <c:pt idx="1879">
                  <c:v>2121</c:v>
                </c:pt>
                <c:pt idx="1880">
                  <c:v>2120</c:v>
                </c:pt>
                <c:pt idx="1881">
                  <c:v>2119</c:v>
                </c:pt>
                <c:pt idx="1882">
                  <c:v>2118</c:v>
                </c:pt>
                <c:pt idx="1883">
                  <c:v>2117</c:v>
                </c:pt>
                <c:pt idx="1884">
                  <c:v>2116</c:v>
                </c:pt>
                <c:pt idx="1885">
                  <c:v>2115</c:v>
                </c:pt>
                <c:pt idx="1886">
                  <c:v>2114</c:v>
                </c:pt>
                <c:pt idx="1887">
                  <c:v>2113</c:v>
                </c:pt>
                <c:pt idx="1888">
                  <c:v>2112</c:v>
                </c:pt>
                <c:pt idx="1889">
                  <c:v>2111</c:v>
                </c:pt>
                <c:pt idx="1890">
                  <c:v>2110</c:v>
                </c:pt>
                <c:pt idx="1891">
                  <c:v>2109</c:v>
                </c:pt>
                <c:pt idx="1892">
                  <c:v>2108</c:v>
                </c:pt>
                <c:pt idx="1893">
                  <c:v>2107</c:v>
                </c:pt>
                <c:pt idx="1894">
                  <c:v>2106</c:v>
                </c:pt>
                <c:pt idx="1895">
                  <c:v>2105</c:v>
                </c:pt>
                <c:pt idx="1896">
                  <c:v>2104</c:v>
                </c:pt>
                <c:pt idx="1897">
                  <c:v>2103</c:v>
                </c:pt>
                <c:pt idx="1898">
                  <c:v>2102</c:v>
                </c:pt>
                <c:pt idx="1899">
                  <c:v>2101</c:v>
                </c:pt>
                <c:pt idx="1900">
                  <c:v>2100</c:v>
                </c:pt>
                <c:pt idx="1901">
                  <c:v>2099</c:v>
                </c:pt>
                <c:pt idx="1902">
                  <c:v>2098</c:v>
                </c:pt>
                <c:pt idx="1903">
                  <c:v>2097</c:v>
                </c:pt>
                <c:pt idx="1904">
                  <c:v>2096</c:v>
                </c:pt>
                <c:pt idx="1905">
                  <c:v>2095</c:v>
                </c:pt>
                <c:pt idx="1906">
                  <c:v>2094</c:v>
                </c:pt>
                <c:pt idx="1907">
                  <c:v>2093</c:v>
                </c:pt>
                <c:pt idx="1908">
                  <c:v>2092</c:v>
                </c:pt>
                <c:pt idx="1909">
                  <c:v>2091</c:v>
                </c:pt>
                <c:pt idx="1910">
                  <c:v>2090</c:v>
                </c:pt>
                <c:pt idx="1911">
                  <c:v>2089</c:v>
                </c:pt>
                <c:pt idx="1912">
                  <c:v>2088</c:v>
                </c:pt>
                <c:pt idx="1913">
                  <c:v>2087</c:v>
                </c:pt>
                <c:pt idx="1914">
                  <c:v>2086</c:v>
                </c:pt>
                <c:pt idx="1915">
                  <c:v>2085</c:v>
                </c:pt>
                <c:pt idx="1916">
                  <c:v>2084</c:v>
                </c:pt>
                <c:pt idx="1917">
                  <c:v>2083</c:v>
                </c:pt>
                <c:pt idx="1918">
                  <c:v>2082</c:v>
                </c:pt>
                <c:pt idx="1919">
                  <c:v>2081</c:v>
                </c:pt>
                <c:pt idx="1920">
                  <c:v>2080</c:v>
                </c:pt>
                <c:pt idx="1921">
                  <c:v>2079</c:v>
                </c:pt>
                <c:pt idx="1922">
                  <c:v>2078</c:v>
                </c:pt>
                <c:pt idx="1923">
                  <c:v>2077</c:v>
                </c:pt>
                <c:pt idx="1924">
                  <c:v>2076</c:v>
                </c:pt>
                <c:pt idx="1925">
                  <c:v>2075</c:v>
                </c:pt>
                <c:pt idx="1926">
                  <c:v>2074</c:v>
                </c:pt>
                <c:pt idx="1927">
                  <c:v>2073</c:v>
                </c:pt>
                <c:pt idx="1928">
                  <c:v>2072</c:v>
                </c:pt>
                <c:pt idx="1929">
                  <c:v>2071</c:v>
                </c:pt>
                <c:pt idx="1930">
                  <c:v>2070</c:v>
                </c:pt>
                <c:pt idx="1931">
                  <c:v>2069</c:v>
                </c:pt>
                <c:pt idx="1932">
                  <c:v>2068</c:v>
                </c:pt>
                <c:pt idx="1933">
                  <c:v>2067</c:v>
                </c:pt>
                <c:pt idx="1934">
                  <c:v>2066</c:v>
                </c:pt>
                <c:pt idx="1935">
                  <c:v>2065</c:v>
                </c:pt>
                <c:pt idx="1936">
                  <c:v>2064</c:v>
                </c:pt>
                <c:pt idx="1937">
                  <c:v>2063</c:v>
                </c:pt>
                <c:pt idx="1938">
                  <c:v>2062</c:v>
                </c:pt>
                <c:pt idx="1939">
                  <c:v>2061</c:v>
                </c:pt>
                <c:pt idx="1940">
                  <c:v>2060</c:v>
                </c:pt>
                <c:pt idx="1941">
                  <c:v>2059</c:v>
                </c:pt>
                <c:pt idx="1942">
                  <c:v>2058</c:v>
                </c:pt>
                <c:pt idx="1943">
                  <c:v>2057</c:v>
                </c:pt>
                <c:pt idx="1944">
                  <c:v>2056</c:v>
                </c:pt>
                <c:pt idx="1945">
                  <c:v>2055</c:v>
                </c:pt>
                <c:pt idx="1946">
                  <c:v>2054</c:v>
                </c:pt>
                <c:pt idx="1947">
                  <c:v>2053</c:v>
                </c:pt>
                <c:pt idx="1948">
                  <c:v>2052</c:v>
                </c:pt>
                <c:pt idx="1949">
                  <c:v>2051</c:v>
                </c:pt>
                <c:pt idx="1950">
                  <c:v>2050</c:v>
                </c:pt>
                <c:pt idx="1951">
                  <c:v>2049</c:v>
                </c:pt>
                <c:pt idx="1952">
                  <c:v>2048</c:v>
                </c:pt>
                <c:pt idx="1953">
                  <c:v>2047</c:v>
                </c:pt>
                <c:pt idx="1954">
                  <c:v>2046</c:v>
                </c:pt>
                <c:pt idx="1955">
                  <c:v>2045</c:v>
                </c:pt>
                <c:pt idx="1956">
                  <c:v>2044</c:v>
                </c:pt>
                <c:pt idx="1957">
                  <c:v>2043</c:v>
                </c:pt>
                <c:pt idx="1958">
                  <c:v>2042</c:v>
                </c:pt>
                <c:pt idx="1959">
                  <c:v>2041</c:v>
                </c:pt>
                <c:pt idx="1960">
                  <c:v>2040</c:v>
                </c:pt>
                <c:pt idx="1961">
                  <c:v>2039</c:v>
                </c:pt>
                <c:pt idx="1962">
                  <c:v>2038</c:v>
                </c:pt>
                <c:pt idx="1963">
                  <c:v>2037</c:v>
                </c:pt>
                <c:pt idx="1964">
                  <c:v>2036</c:v>
                </c:pt>
                <c:pt idx="1965">
                  <c:v>2035</c:v>
                </c:pt>
                <c:pt idx="1966">
                  <c:v>2034</c:v>
                </c:pt>
                <c:pt idx="1967">
                  <c:v>2033</c:v>
                </c:pt>
                <c:pt idx="1968">
                  <c:v>2032</c:v>
                </c:pt>
                <c:pt idx="1969">
                  <c:v>2031</c:v>
                </c:pt>
                <c:pt idx="1970">
                  <c:v>2030</c:v>
                </c:pt>
                <c:pt idx="1971">
                  <c:v>2029</c:v>
                </c:pt>
                <c:pt idx="1972">
                  <c:v>2028</c:v>
                </c:pt>
                <c:pt idx="1973">
                  <c:v>2027</c:v>
                </c:pt>
                <c:pt idx="1974">
                  <c:v>2026</c:v>
                </c:pt>
                <c:pt idx="1975">
                  <c:v>2025</c:v>
                </c:pt>
                <c:pt idx="1976">
                  <c:v>2024</c:v>
                </c:pt>
                <c:pt idx="1977">
                  <c:v>2023</c:v>
                </c:pt>
                <c:pt idx="1978">
                  <c:v>2022</c:v>
                </c:pt>
                <c:pt idx="1979">
                  <c:v>2021</c:v>
                </c:pt>
                <c:pt idx="1980">
                  <c:v>2020</c:v>
                </c:pt>
                <c:pt idx="1981">
                  <c:v>2019</c:v>
                </c:pt>
                <c:pt idx="1982">
                  <c:v>2018</c:v>
                </c:pt>
                <c:pt idx="1983">
                  <c:v>2017</c:v>
                </c:pt>
                <c:pt idx="1984">
                  <c:v>2016</c:v>
                </c:pt>
                <c:pt idx="1985">
                  <c:v>2015</c:v>
                </c:pt>
                <c:pt idx="1986">
                  <c:v>2014</c:v>
                </c:pt>
                <c:pt idx="1987">
                  <c:v>2013</c:v>
                </c:pt>
                <c:pt idx="1988">
                  <c:v>2012</c:v>
                </c:pt>
                <c:pt idx="1989">
                  <c:v>2011</c:v>
                </c:pt>
                <c:pt idx="1990">
                  <c:v>2010</c:v>
                </c:pt>
                <c:pt idx="1991">
                  <c:v>2009</c:v>
                </c:pt>
                <c:pt idx="1992">
                  <c:v>2008</c:v>
                </c:pt>
                <c:pt idx="1993">
                  <c:v>2007</c:v>
                </c:pt>
                <c:pt idx="1994">
                  <c:v>2006</c:v>
                </c:pt>
                <c:pt idx="1995">
                  <c:v>2005</c:v>
                </c:pt>
                <c:pt idx="1996">
                  <c:v>2004</c:v>
                </c:pt>
                <c:pt idx="1997">
                  <c:v>2003</c:v>
                </c:pt>
                <c:pt idx="1998">
                  <c:v>2002</c:v>
                </c:pt>
                <c:pt idx="1999">
                  <c:v>2001</c:v>
                </c:pt>
                <c:pt idx="2000">
                  <c:v>2000</c:v>
                </c:pt>
                <c:pt idx="2001">
                  <c:v>1999</c:v>
                </c:pt>
                <c:pt idx="2002">
                  <c:v>1998</c:v>
                </c:pt>
                <c:pt idx="2003">
                  <c:v>1997</c:v>
                </c:pt>
                <c:pt idx="2004">
                  <c:v>1996</c:v>
                </c:pt>
                <c:pt idx="2005">
                  <c:v>1995</c:v>
                </c:pt>
                <c:pt idx="2006">
                  <c:v>1994</c:v>
                </c:pt>
                <c:pt idx="2007">
                  <c:v>1993</c:v>
                </c:pt>
                <c:pt idx="2008">
                  <c:v>1992</c:v>
                </c:pt>
                <c:pt idx="2009">
                  <c:v>1991</c:v>
                </c:pt>
                <c:pt idx="2010">
                  <c:v>1990</c:v>
                </c:pt>
                <c:pt idx="2011">
                  <c:v>1989</c:v>
                </c:pt>
                <c:pt idx="2012">
                  <c:v>1988</c:v>
                </c:pt>
                <c:pt idx="2013">
                  <c:v>1987</c:v>
                </c:pt>
                <c:pt idx="2014">
                  <c:v>1986</c:v>
                </c:pt>
                <c:pt idx="2015">
                  <c:v>1985</c:v>
                </c:pt>
                <c:pt idx="2016">
                  <c:v>1984</c:v>
                </c:pt>
                <c:pt idx="2017">
                  <c:v>1983</c:v>
                </c:pt>
                <c:pt idx="2018">
                  <c:v>1982</c:v>
                </c:pt>
                <c:pt idx="2019">
                  <c:v>1981</c:v>
                </c:pt>
                <c:pt idx="2020">
                  <c:v>1980</c:v>
                </c:pt>
                <c:pt idx="2021">
                  <c:v>1979</c:v>
                </c:pt>
                <c:pt idx="2022">
                  <c:v>1978</c:v>
                </c:pt>
                <c:pt idx="2023">
                  <c:v>1977</c:v>
                </c:pt>
                <c:pt idx="2024">
                  <c:v>1976</c:v>
                </c:pt>
                <c:pt idx="2025">
                  <c:v>1975</c:v>
                </c:pt>
                <c:pt idx="2026">
                  <c:v>1974</c:v>
                </c:pt>
                <c:pt idx="2027">
                  <c:v>1973</c:v>
                </c:pt>
                <c:pt idx="2028">
                  <c:v>1972</c:v>
                </c:pt>
                <c:pt idx="2029">
                  <c:v>1971</c:v>
                </c:pt>
                <c:pt idx="2030">
                  <c:v>1970</c:v>
                </c:pt>
                <c:pt idx="2031">
                  <c:v>1969</c:v>
                </c:pt>
                <c:pt idx="2032">
                  <c:v>1968</c:v>
                </c:pt>
                <c:pt idx="2033">
                  <c:v>1967</c:v>
                </c:pt>
                <c:pt idx="2034">
                  <c:v>1966</c:v>
                </c:pt>
                <c:pt idx="2035">
                  <c:v>1965</c:v>
                </c:pt>
                <c:pt idx="2036">
                  <c:v>1964</c:v>
                </c:pt>
                <c:pt idx="2037">
                  <c:v>1963</c:v>
                </c:pt>
                <c:pt idx="2038">
                  <c:v>1962</c:v>
                </c:pt>
                <c:pt idx="2039">
                  <c:v>1961</c:v>
                </c:pt>
                <c:pt idx="2040">
                  <c:v>1960</c:v>
                </c:pt>
                <c:pt idx="2041">
                  <c:v>1959</c:v>
                </c:pt>
                <c:pt idx="2042">
                  <c:v>1958</c:v>
                </c:pt>
                <c:pt idx="2043">
                  <c:v>1957</c:v>
                </c:pt>
                <c:pt idx="2044">
                  <c:v>1956</c:v>
                </c:pt>
                <c:pt idx="2045">
                  <c:v>1955</c:v>
                </c:pt>
                <c:pt idx="2046">
                  <c:v>1954</c:v>
                </c:pt>
                <c:pt idx="2047">
                  <c:v>1953</c:v>
                </c:pt>
                <c:pt idx="2048">
                  <c:v>1952</c:v>
                </c:pt>
                <c:pt idx="2049">
                  <c:v>1951</c:v>
                </c:pt>
                <c:pt idx="2050">
                  <c:v>1950</c:v>
                </c:pt>
                <c:pt idx="2051">
                  <c:v>1949</c:v>
                </c:pt>
                <c:pt idx="2052">
                  <c:v>1948</c:v>
                </c:pt>
                <c:pt idx="2053">
                  <c:v>1947</c:v>
                </c:pt>
                <c:pt idx="2054">
                  <c:v>1946</c:v>
                </c:pt>
                <c:pt idx="2055">
                  <c:v>1945</c:v>
                </c:pt>
                <c:pt idx="2056">
                  <c:v>1944</c:v>
                </c:pt>
                <c:pt idx="2057">
                  <c:v>1943</c:v>
                </c:pt>
                <c:pt idx="2058">
                  <c:v>1942</c:v>
                </c:pt>
                <c:pt idx="2059">
                  <c:v>1941</c:v>
                </c:pt>
                <c:pt idx="2060">
                  <c:v>1940</c:v>
                </c:pt>
                <c:pt idx="2061">
                  <c:v>1939</c:v>
                </c:pt>
                <c:pt idx="2062">
                  <c:v>1938</c:v>
                </c:pt>
                <c:pt idx="2063">
                  <c:v>1937</c:v>
                </c:pt>
                <c:pt idx="2064">
                  <c:v>1936</c:v>
                </c:pt>
                <c:pt idx="2065">
                  <c:v>1935</c:v>
                </c:pt>
                <c:pt idx="2066">
                  <c:v>1934</c:v>
                </c:pt>
                <c:pt idx="2067">
                  <c:v>1933</c:v>
                </c:pt>
                <c:pt idx="2068">
                  <c:v>1932</c:v>
                </c:pt>
                <c:pt idx="2069">
                  <c:v>1931</c:v>
                </c:pt>
                <c:pt idx="2070">
                  <c:v>1930</c:v>
                </c:pt>
                <c:pt idx="2071">
                  <c:v>1929</c:v>
                </c:pt>
                <c:pt idx="2072">
                  <c:v>1928</c:v>
                </c:pt>
                <c:pt idx="2073">
                  <c:v>1927</c:v>
                </c:pt>
                <c:pt idx="2074">
                  <c:v>1926</c:v>
                </c:pt>
                <c:pt idx="2075">
                  <c:v>1925</c:v>
                </c:pt>
                <c:pt idx="2076">
                  <c:v>1924</c:v>
                </c:pt>
                <c:pt idx="2077">
                  <c:v>1923</c:v>
                </c:pt>
                <c:pt idx="2078">
                  <c:v>1922</c:v>
                </c:pt>
                <c:pt idx="2079">
                  <c:v>1921</c:v>
                </c:pt>
                <c:pt idx="2080">
                  <c:v>1920</c:v>
                </c:pt>
                <c:pt idx="2081">
                  <c:v>1919</c:v>
                </c:pt>
                <c:pt idx="2082">
                  <c:v>1918</c:v>
                </c:pt>
                <c:pt idx="2083">
                  <c:v>1917</c:v>
                </c:pt>
                <c:pt idx="2084">
                  <c:v>1916</c:v>
                </c:pt>
                <c:pt idx="2085">
                  <c:v>1915</c:v>
                </c:pt>
                <c:pt idx="2086">
                  <c:v>1914</c:v>
                </c:pt>
                <c:pt idx="2087">
                  <c:v>1913</c:v>
                </c:pt>
                <c:pt idx="2088">
                  <c:v>1912</c:v>
                </c:pt>
                <c:pt idx="2089">
                  <c:v>1911</c:v>
                </c:pt>
                <c:pt idx="2090">
                  <c:v>1910</c:v>
                </c:pt>
                <c:pt idx="2091">
                  <c:v>1909</c:v>
                </c:pt>
                <c:pt idx="2092">
                  <c:v>1908</c:v>
                </c:pt>
                <c:pt idx="2093">
                  <c:v>1907</c:v>
                </c:pt>
                <c:pt idx="2094">
                  <c:v>1906</c:v>
                </c:pt>
                <c:pt idx="2095">
                  <c:v>1905</c:v>
                </c:pt>
                <c:pt idx="2096">
                  <c:v>1904</c:v>
                </c:pt>
                <c:pt idx="2097">
                  <c:v>1903</c:v>
                </c:pt>
                <c:pt idx="2098">
                  <c:v>1902</c:v>
                </c:pt>
                <c:pt idx="2099">
                  <c:v>1901</c:v>
                </c:pt>
                <c:pt idx="2100">
                  <c:v>1900</c:v>
                </c:pt>
                <c:pt idx="2101">
                  <c:v>1899</c:v>
                </c:pt>
                <c:pt idx="2102">
                  <c:v>1898</c:v>
                </c:pt>
                <c:pt idx="2103">
                  <c:v>1897</c:v>
                </c:pt>
                <c:pt idx="2104">
                  <c:v>1896</c:v>
                </c:pt>
                <c:pt idx="2105">
                  <c:v>1895</c:v>
                </c:pt>
                <c:pt idx="2106">
                  <c:v>1894</c:v>
                </c:pt>
                <c:pt idx="2107">
                  <c:v>1893</c:v>
                </c:pt>
                <c:pt idx="2108">
                  <c:v>1892</c:v>
                </c:pt>
                <c:pt idx="2109">
                  <c:v>1891</c:v>
                </c:pt>
                <c:pt idx="2110">
                  <c:v>1890</c:v>
                </c:pt>
                <c:pt idx="2111">
                  <c:v>1889</c:v>
                </c:pt>
                <c:pt idx="2112">
                  <c:v>1888</c:v>
                </c:pt>
                <c:pt idx="2113">
                  <c:v>1887</c:v>
                </c:pt>
                <c:pt idx="2114">
                  <c:v>1886</c:v>
                </c:pt>
                <c:pt idx="2115">
                  <c:v>1885</c:v>
                </c:pt>
                <c:pt idx="2116">
                  <c:v>1884</c:v>
                </c:pt>
                <c:pt idx="2117">
                  <c:v>1883</c:v>
                </c:pt>
                <c:pt idx="2118">
                  <c:v>1882</c:v>
                </c:pt>
                <c:pt idx="2119">
                  <c:v>1881</c:v>
                </c:pt>
                <c:pt idx="2120">
                  <c:v>1880</c:v>
                </c:pt>
                <c:pt idx="2121">
                  <c:v>1879</c:v>
                </c:pt>
                <c:pt idx="2122">
                  <c:v>1878</c:v>
                </c:pt>
                <c:pt idx="2123">
                  <c:v>1877</c:v>
                </c:pt>
                <c:pt idx="2124">
                  <c:v>1876</c:v>
                </c:pt>
                <c:pt idx="2125">
                  <c:v>1875</c:v>
                </c:pt>
                <c:pt idx="2126">
                  <c:v>1874</c:v>
                </c:pt>
                <c:pt idx="2127">
                  <c:v>1873</c:v>
                </c:pt>
                <c:pt idx="2128">
                  <c:v>1872</c:v>
                </c:pt>
                <c:pt idx="2129">
                  <c:v>1871</c:v>
                </c:pt>
                <c:pt idx="2130">
                  <c:v>1870</c:v>
                </c:pt>
                <c:pt idx="2131">
                  <c:v>1869</c:v>
                </c:pt>
                <c:pt idx="2132">
                  <c:v>1868</c:v>
                </c:pt>
                <c:pt idx="2133">
                  <c:v>1867</c:v>
                </c:pt>
                <c:pt idx="2134">
                  <c:v>1866</c:v>
                </c:pt>
                <c:pt idx="2135">
                  <c:v>1865</c:v>
                </c:pt>
                <c:pt idx="2136">
                  <c:v>1864</c:v>
                </c:pt>
                <c:pt idx="2137">
                  <c:v>1863</c:v>
                </c:pt>
                <c:pt idx="2138">
                  <c:v>1862</c:v>
                </c:pt>
                <c:pt idx="2139">
                  <c:v>1861</c:v>
                </c:pt>
                <c:pt idx="2140">
                  <c:v>1860</c:v>
                </c:pt>
                <c:pt idx="2141">
                  <c:v>1859</c:v>
                </c:pt>
                <c:pt idx="2142">
                  <c:v>1858</c:v>
                </c:pt>
                <c:pt idx="2143">
                  <c:v>1857</c:v>
                </c:pt>
                <c:pt idx="2144">
                  <c:v>1856</c:v>
                </c:pt>
                <c:pt idx="2145">
                  <c:v>1855</c:v>
                </c:pt>
                <c:pt idx="2146">
                  <c:v>1854</c:v>
                </c:pt>
                <c:pt idx="2147">
                  <c:v>1853</c:v>
                </c:pt>
                <c:pt idx="2148">
                  <c:v>1852</c:v>
                </c:pt>
                <c:pt idx="2149">
                  <c:v>1851</c:v>
                </c:pt>
                <c:pt idx="2150">
                  <c:v>1850</c:v>
                </c:pt>
                <c:pt idx="2151">
                  <c:v>1849</c:v>
                </c:pt>
                <c:pt idx="2152">
                  <c:v>1848</c:v>
                </c:pt>
                <c:pt idx="2153">
                  <c:v>1847</c:v>
                </c:pt>
                <c:pt idx="2154">
                  <c:v>1846</c:v>
                </c:pt>
                <c:pt idx="2155">
                  <c:v>1845</c:v>
                </c:pt>
                <c:pt idx="2156">
                  <c:v>1844</c:v>
                </c:pt>
                <c:pt idx="2157">
                  <c:v>1843</c:v>
                </c:pt>
                <c:pt idx="2158">
                  <c:v>1842</c:v>
                </c:pt>
                <c:pt idx="2159">
                  <c:v>1841</c:v>
                </c:pt>
                <c:pt idx="2160">
                  <c:v>1840</c:v>
                </c:pt>
                <c:pt idx="2161">
                  <c:v>1839</c:v>
                </c:pt>
                <c:pt idx="2162">
                  <c:v>1838</c:v>
                </c:pt>
                <c:pt idx="2163">
                  <c:v>1837</c:v>
                </c:pt>
                <c:pt idx="2164">
                  <c:v>1836</c:v>
                </c:pt>
                <c:pt idx="2165">
                  <c:v>1835</c:v>
                </c:pt>
                <c:pt idx="2166">
                  <c:v>1834</c:v>
                </c:pt>
                <c:pt idx="2167">
                  <c:v>1833</c:v>
                </c:pt>
                <c:pt idx="2168">
                  <c:v>1832</c:v>
                </c:pt>
                <c:pt idx="2169">
                  <c:v>1831</c:v>
                </c:pt>
                <c:pt idx="2170">
                  <c:v>1830</c:v>
                </c:pt>
                <c:pt idx="2171">
                  <c:v>1829</c:v>
                </c:pt>
                <c:pt idx="2172">
                  <c:v>1828</c:v>
                </c:pt>
                <c:pt idx="2173">
                  <c:v>1827</c:v>
                </c:pt>
                <c:pt idx="2174">
                  <c:v>1826</c:v>
                </c:pt>
                <c:pt idx="2175">
                  <c:v>1825</c:v>
                </c:pt>
                <c:pt idx="2176">
                  <c:v>1824</c:v>
                </c:pt>
                <c:pt idx="2177">
                  <c:v>1823</c:v>
                </c:pt>
                <c:pt idx="2178">
                  <c:v>1822</c:v>
                </c:pt>
                <c:pt idx="2179">
                  <c:v>1821</c:v>
                </c:pt>
                <c:pt idx="2180">
                  <c:v>1820</c:v>
                </c:pt>
                <c:pt idx="2181">
                  <c:v>1819</c:v>
                </c:pt>
                <c:pt idx="2182">
                  <c:v>1818</c:v>
                </c:pt>
                <c:pt idx="2183">
                  <c:v>1817</c:v>
                </c:pt>
                <c:pt idx="2184">
                  <c:v>1816</c:v>
                </c:pt>
                <c:pt idx="2185">
                  <c:v>1815</c:v>
                </c:pt>
                <c:pt idx="2186">
                  <c:v>1814</c:v>
                </c:pt>
                <c:pt idx="2187">
                  <c:v>1813</c:v>
                </c:pt>
                <c:pt idx="2188">
                  <c:v>1812</c:v>
                </c:pt>
                <c:pt idx="2189">
                  <c:v>1811</c:v>
                </c:pt>
                <c:pt idx="2190">
                  <c:v>1810</c:v>
                </c:pt>
                <c:pt idx="2191">
                  <c:v>1809</c:v>
                </c:pt>
                <c:pt idx="2192">
                  <c:v>1808</c:v>
                </c:pt>
                <c:pt idx="2193">
                  <c:v>1807</c:v>
                </c:pt>
                <c:pt idx="2194">
                  <c:v>1806</c:v>
                </c:pt>
                <c:pt idx="2195">
                  <c:v>1805</c:v>
                </c:pt>
                <c:pt idx="2196">
                  <c:v>1804</c:v>
                </c:pt>
                <c:pt idx="2197">
                  <c:v>1803</c:v>
                </c:pt>
                <c:pt idx="2198">
                  <c:v>1802</c:v>
                </c:pt>
                <c:pt idx="2199">
                  <c:v>1801</c:v>
                </c:pt>
                <c:pt idx="2200">
                  <c:v>1800</c:v>
                </c:pt>
                <c:pt idx="2201">
                  <c:v>1799</c:v>
                </c:pt>
                <c:pt idx="2202">
                  <c:v>1798</c:v>
                </c:pt>
                <c:pt idx="2203">
                  <c:v>1797</c:v>
                </c:pt>
                <c:pt idx="2204">
                  <c:v>1796</c:v>
                </c:pt>
                <c:pt idx="2205">
                  <c:v>1795</c:v>
                </c:pt>
                <c:pt idx="2206">
                  <c:v>1794</c:v>
                </c:pt>
                <c:pt idx="2207">
                  <c:v>1793</c:v>
                </c:pt>
                <c:pt idx="2208">
                  <c:v>1792</c:v>
                </c:pt>
                <c:pt idx="2209">
                  <c:v>1791</c:v>
                </c:pt>
                <c:pt idx="2210">
                  <c:v>1790</c:v>
                </c:pt>
                <c:pt idx="2211">
                  <c:v>1789</c:v>
                </c:pt>
                <c:pt idx="2212">
                  <c:v>1788</c:v>
                </c:pt>
                <c:pt idx="2213">
                  <c:v>1787</c:v>
                </c:pt>
                <c:pt idx="2214">
                  <c:v>1786</c:v>
                </c:pt>
                <c:pt idx="2215">
                  <c:v>1785</c:v>
                </c:pt>
                <c:pt idx="2216">
                  <c:v>1784</c:v>
                </c:pt>
                <c:pt idx="2217">
                  <c:v>1783</c:v>
                </c:pt>
                <c:pt idx="2218">
                  <c:v>1782</c:v>
                </c:pt>
                <c:pt idx="2219">
                  <c:v>1781</c:v>
                </c:pt>
                <c:pt idx="2220">
                  <c:v>1780</c:v>
                </c:pt>
                <c:pt idx="2221">
                  <c:v>1779</c:v>
                </c:pt>
                <c:pt idx="2222">
                  <c:v>1778</c:v>
                </c:pt>
                <c:pt idx="2223">
                  <c:v>1777</c:v>
                </c:pt>
                <c:pt idx="2224">
                  <c:v>1776</c:v>
                </c:pt>
                <c:pt idx="2225">
                  <c:v>1775</c:v>
                </c:pt>
                <c:pt idx="2226">
                  <c:v>1774</c:v>
                </c:pt>
                <c:pt idx="2227">
                  <c:v>1773</c:v>
                </c:pt>
                <c:pt idx="2228">
                  <c:v>1772</c:v>
                </c:pt>
                <c:pt idx="2229">
                  <c:v>1771</c:v>
                </c:pt>
                <c:pt idx="2230">
                  <c:v>1770</c:v>
                </c:pt>
                <c:pt idx="2231">
                  <c:v>1769</c:v>
                </c:pt>
                <c:pt idx="2232">
                  <c:v>1768</c:v>
                </c:pt>
                <c:pt idx="2233">
                  <c:v>1767</c:v>
                </c:pt>
                <c:pt idx="2234">
                  <c:v>1766</c:v>
                </c:pt>
                <c:pt idx="2235">
                  <c:v>1765</c:v>
                </c:pt>
                <c:pt idx="2236">
                  <c:v>1764</c:v>
                </c:pt>
                <c:pt idx="2237">
                  <c:v>1763</c:v>
                </c:pt>
                <c:pt idx="2238">
                  <c:v>1762</c:v>
                </c:pt>
                <c:pt idx="2239">
                  <c:v>1761</c:v>
                </c:pt>
                <c:pt idx="2240">
                  <c:v>1760</c:v>
                </c:pt>
                <c:pt idx="2241">
                  <c:v>1759</c:v>
                </c:pt>
                <c:pt idx="2242">
                  <c:v>1758</c:v>
                </c:pt>
                <c:pt idx="2243">
                  <c:v>1757</c:v>
                </c:pt>
                <c:pt idx="2244">
                  <c:v>1756</c:v>
                </c:pt>
                <c:pt idx="2245">
                  <c:v>1755</c:v>
                </c:pt>
                <c:pt idx="2246">
                  <c:v>1754</c:v>
                </c:pt>
                <c:pt idx="2247">
                  <c:v>1753</c:v>
                </c:pt>
                <c:pt idx="2248">
                  <c:v>1752</c:v>
                </c:pt>
                <c:pt idx="2249">
                  <c:v>1751</c:v>
                </c:pt>
                <c:pt idx="2250">
                  <c:v>1750</c:v>
                </c:pt>
                <c:pt idx="2251">
                  <c:v>1749</c:v>
                </c:pt>
                <c:pt idx="2252">
                  <c:v>1748</c:v>
                </c:pt>
                <c:pt idx="2253">
                  <c:v>1747</c:v>
                </c:pt>
                <c:pt idx="2254">
                  <c:v>1746</c:v>
                </c:pt>
                <c:pt idx="2255">
                  <c:v>1745</c:v>
                </c:pt>
                <c:pt idx="2256">
                  <c:v>1744</c:v>
                </c:pt>
                <c:pt idx="2257">
                  <c:v>1743</c:v>
                </c:pt>
                <c:pt idx="2258">
                  <c:v>1742</c:v>
                </c:pt>
                <c:pt idx="2259">
                  <c:v>1741</c:v>
                </c:pt>
                <c:pt idx="2260">
                  <c:v>1740</c:v>
                </c:pt>
                <c:pt idx="2261">
                  <c:v>1739</c:v>
                </c:pt>
                <c:pt idx="2262">
                  <c:v>1738</c:v>
                </c:pt>
                <c:pt idx="2263">
                  <c:v>1737</c:v>
                </c:pt>
                <c:pt idx="2264">
                  <c:v>1736</c:v>
                </c:pt>
                <c:pt idx="2265">
                  <c:v>1735</c:v>
                </c:pt>
                <c:pt idx="2266">
                  <c:v>1734</c:v>
                </c:pt>
                <c:pt idx="2267">
                  <c:v>1733</c:v>
                </c:pt>
                <c:pt idx="2268">
                  <c:v>1732</c:v>
                </c:pt>
                <c:pt idx="2269">
                  <c:v>1731</c:v>
                </c:pt>
                <c:pt idx="2270">
                  <c:v>1730</c:v>
                </c:pt>
                <c:pt idx="2271">
                  <c:v>1729</c:v>
                </c:pt>
                <c:pt idx="2272">
                  <c:v>1728</c:v>
                </c:pt>
                <c:pt idx="2273">
                  <c:v>1727</c:v>
                </c:pt>
                <c:pt idx="2274">
                  <c:v>1726</c:v>
                </c:pt>
                <c:pt idx="2275">
                  <c:v>1725</c:v>
                </c:pt>
                <c:pt idx="2276">
                  <c:v>1724</c:v>
                </c:pt>
                <c:pt idx="2277">
                  <c:v>1723</c:v>
                </c:pt>
                <c:pt idx="2278">
                  <c:v>1722</c:v>
                </c:pt>
                <c:pt idx="2279">
                  <c:v>1721</c:v>
                </c:pt>
                <c:pt idx="2280">
                  <c:v>1720</c:v>
                </c:pt>
                <c:pt idx="2281">
                  <c:v>1719</c:v>
                </c:pt>
                <c:pt idx="2282">
                  <c:v>1718</c:v>
                </c:pt>
                <c:pt idx="2283">
                  <c:v>1717</c:v>
                </c:pt>
                <c:pt idx="2284">
                  <c:v>1716</c:v>
                </c:pt>
                <c:pt idx="2285">
                  <c:v>1715</c:v>
                </c:pt>
                <c:pt idx="2286">
                  <c:v>1714</c:v>
                </c:pt>
                <c:pt idx="2287">
                  <c:v>1713</c:v>
                </c:pt>
                <c:pt idx="2288">
                  <c:v>1712</c:v>
                </c:pt>
                <c:pt idx="2289">
                  <c:v>1711</c:v>
                </c:pt>
                <c:pt idx="2290">
                  <c:v>1710</c:v>
                </c:pt>
                <c:pt idx="2291">
                  <c:v>1709</c:v>
                </c:pt>
                <c:pt idx="2292">
                  <c:v>1708</c:v>
                </c:pt>
                <c:pt idx="2293">
                  <c:v>1707</c:v>
                </c:pt>
                <c:pt idx="2294">
                  <c:v>1706</c:v>
                </c:pt>
                <c:pt idx="2295">
                  <c:v>1705</c:v>
                </c:pt>
                <c:pt idx="2296">
                  <c:v>1704</c:v>
                </c:pt>
                <c:pt idx="2297">
                  <c:v>1703</c:v>
                </c:pt>
                <c:pt idx="2298">
                  <c:v>1702</c:v>
                </c:pt>
                <c:pt idx="2299">
                  <c:v>1701</c:v>
                </c:pt>
                <c:pt idx="2300">
                  <c:v>1700</c:v>
                </c:pt>
                <c:pt idx="2301">
                  <c:v>1699</c:v>
                </c:pt>
                <c:pt idx="2302">
                  <c:v>1698</c:v>
                </c:pt>
                <c:pt idx="2303">
                  <c:v>1697</c:v>
                </c:pt>
                <c:pt idx="2304">
                  <c:v>1696</c:v>
                </c:pt>
                <c:pt idx="2305">
                  <c:v>1695</c:v>
                </c:pt>
                <c:pt idx="2306">
                  <c:v>1694</c:v>
                </c:pt>
                <c:pt idx="2307">
                  <c:v>1693</c:v>
                </c:pt>
                <c:pt idx="2308">
                  <c:v>1692</c:v>
                </c:pt>
                <c:pt idx="2309">
                  <c:v>1691</c:v>
                </c:pt>
                <c:pt idx="2310">
                  <c:v>1690</c:v>
                </c:pt>
                <c:pt idx="2311">
                  <c:v>1689</c:v>
                </c:pt>
                <c:pt idx="2312">
                  <c:v>1688</c:v>
                </c:pt>
                <c:pt idx="2313">
                  <c:v>1687</c:v>
                </c:pt>
                <c:pt idx="2314">
                  <c:v>1686</c:v>
                </c:pt>
                <c:pt idx="2315">
                  <c:v>1685</c:v>
                </c:pt>
                <c:pt idx="2316">
                  <c:v>1684</c:v>
                </c:pt>
                <c:pt idx="2317">
                  <c:v>1683</c:v>
                </c:pt>
                <c:pt idx="2318">
                  <c:v>1682</c:v>
                </c:pt>
                <c:pt idx="2319">
                  <c:v>1681</c:v>
                </c:pt>
                <c:pt idx="2320">
                  <c:v>1680</c:v>
                </c:pt>
                <c:pt idx="2321">
                  <c:v>1679</c:v>
                </c:pt>
                <c:pt idx="2322">
                  <c:v>1678</c:v>
                </c:pt>
                <c:pt idx="2323">
                  <c:v>1677</c:v>
                </c:pt>
                <c:pt idx="2324">
                  <c:v>1676</c:v>
                </c:pt>
                <c:pt idx="2325">
                  <c:v>1675</c:v>
                </c:pt>
                <c:pt idx="2326">
                  <c:v>1674</c:v>
                </c:pt>
                <c:pt idx="2327">
                  <c:v>1673</c:v>
                </c:pt>
                <c:pt idx="2328">
                  <c:v>1672</c:v>
                </c:pt>
                <c:pt idx="2329">
                  <c:v>1671</c:v>
                </c:pt>
                <c:pt idx="2330">
                  <c:v>1670</c:v>
                </c:pt>
                <c:pt idx="2331">
                  <c:v>1669</c:v>
                </c:pt>
                <c:pt idx="2332">
                  <c:v>1668</c:v>
                </c:pt>
                <c:pt idx="2333">
                  <c:v>1667</c:v>
                </c:pt>
                <c:pt idx="2334">
                  <c:v>1666</c:v>
                </c:pt>
                <c:pt idx="2335">
                  <c:v>1665</c:v>
                </c:pt>
                <c:pt idx="2336">
                  <c:v>1664</c:v>
                </c:pt>
                <c:pt idx="2337">
                  <c:v>1663</c:v>
                </c:pt>
                <c:pt idx="2338">
                  <c:v>1662</c:v>
                </c:pt>
                <c:pt idx="2339">
                  <c:v>1661</c:v>
                </c:pt>
                <c:pt idx="2340">
                  <c:v>1660</c:v>
                </c:pt>
                <c:pt idx="2341">
                  <c:v>1659</c:v>
                </c:pt>
                <c:pt idx="2342">
                  <c:v>1658</c:v>
                </c:pt>
                <c:pt idx="2343">
                  <c:v>1657</c:v>
                </c:pt>
                <c:pt idx="2344">
                  <c:v>1656</c:v>
                </c:pt>
                <c:pt idx="2345">
                  <c:v>1655</c:v>
                </c:pt>
                <c:pt idx="2346">
                  <c:v>1654</c:v>
                </c:pt>
                <c:pt idx="2347">
                  <c:v>1653</c:v>
                </c:pt>
                <c:pt idx="2348">
                  <c:v>1652</c:v>
                </c:pt>
                <c:pt idx="2349">
                  <c:v>1651</c:v>
                </c:pt>
                <c:pt idx="2350">
                  <c:v>1650</c:v>
                </c:pt>
                <c:pt idx="2351">
                  <c:v>1649</c:v>
                </c:pt>
                <c:pt idx="2352">
                  <c:v>1648</c:v>
                </c:pt>
                <c:pt idx="2353">
                  <c:v>1647</c:v>
                </c:pt>
                <c:pt idx="2354">
                  <c:v>1646</c:v>
                </c:pt>
                <c:pt idx="2355">
                  <c:v>1645</c:v>
                </c:pt>
                <c:pt idx="2356">
                  <c:v>1644</c:v>
                </c:pt>
                <c:pt idx="2357">
                  <c:v>1643</c:v>
                </c:pt>
                <c:pt idx="2358">
                  <c:v>1642</c:v>
                </c:pt>
                <c:pt idx="2359">
                  <c:v>1641</c:v>
                </c:pt>
                <c:pt idx="2360">
                  <c:v>1640</c:v>
                </c:pt>
                <c:pt idx="2361">
                  <c:v>1639</c:v>
                </c:pt>
                <c:pt idx="2362">
                  <c:v>1638</c:v>
                </c:pt>
                <c:pt idx="2363">
                  <c:v>1637</c:v>
                </c:pt>
                <c:pt idx="2364">
                  <c:v>1636</c:v>
                </c:pt>
                <c:pt idx="2365">
                  <c:v>1635</c:v>
                </c:pt>
                <c:pt idx="2366">
                  <c:v>1634</c:v>
                </c:pt>
                <c:pt idx="2367">
                  <c:v>1633</c:v>
                </c:pt>
                <c:pt idx="2368">
                  <c:v>1632</c:v>
                </c:pt>
                <c:pt idx="2369">
                  <c:v>1631</c:v>
                </c:pt>
                <c:pt idx="2370">
                  <c:v>1630</c:v>
                </c:pt>
                <c:pt idx="2371">
                  <c:v>1629</c:v>
                </c:pt>
                <c:pt idx="2372">
                  <c:v>1628</c:v>
                </c:pt>
                <c:pt idx="2373">
                  <c:v>1627</c:v>
                </c:pt>
                <c:pt idx="2374">
                  <c:v>1626</c:v>
                </c:pt>
                <c:pt idx="2375">
                  <c:v>1625</c:v>
                </c:pt>
                <c:pt idx="2376">
                  <c:v>1624</c:v>
                </c:pt>
                <c:pt idx="2377">
                  <c:v>1623</c:v>
                </c:pt>
                <c:pt idx="2378">
                  <c:v>1622</c:v>
                </c:pt>
                <c:pt idx="2379">
                  <c:v>1621</c:v>
                </c:pt>
                <c:pt idx="2380">
                  <c:v>1620</c:v>
                </c:pt>
                <c:pt idx="2381">
                  <c:v>1619</c:v>
                </c:pt>
                <c:pt idx="2382">
                  <c:v>1618</c:v>
                </c:pt>
                <c:pt idx="2383">
                  <c:v>1617</c:v>
                </c:pt>
                <c:pt idx="2384">
                  <c:v>1616</c:v>
                </c:pt>
                <c:pt idx="2385">
                  <c:v>1615</c:v>
                </c:pt>
                <c:pt idx="2386">
                  <c:v>1614</c:v>
                </c:pt>
                <c:pt idx="2387">
                  <c:v>1613</c:v>
                </c:pt>
                <c:pt idx="2388">
                  <c:v>1612</c:v>
                </c:pt>
                <c:pt idx="2389">
                  <c:v>1611</c:v>
                </c:pt>
                <c:pt idx="2390">
                  <c:v>1610</c:v>
                </c:pt>
                <c:pt idx="2391">
                  <c:v>1609</c:v>
                </c:pt>
                <c:pt idx="2392">
                  <c:v>1608</c:v>
                </c:pt>
                <c:pt idx="2393">
                  <c:v>1607</c:v>
                </c:pt>
                <c:pt idx="2394">
                  <c:v>1606</c:v>
                </c:pt>
                <c:pt idx="2395">
                  <c:v>1605</c:v>
                </c:pt>
                <c:pt idx="2396">
                  <c:v>1604</c:v>
                </c:pt>
                <c:pt idx="2397">
                  <c:v>1603</c:v>
                </c:pt>
                <c:pt idx="2398">
                  <c:v>1602</c:v>
                </c:pt>
                <c:pt idx="2399">
                  <c:v>1601</c:v>
                </c:pt>
                <c:pt idx="2400">
                  <c:v>1600</c:v>
                </c:pt>
                <c:pt idx="2401">
                  <c:v>1599</c:v>
                </c:pt>
                <c:pt idx="2402">
                  <c:v>1598</c:v>
                </c:pt>
                <c:pt idx="2403">
                  <c:v>1597</c:v>
                </c:pt>
                <c:pt idx="2404">
                  <c:v>1596</c:v>
                </c:pt>
                <c:pt idx="2405">
                  <c:v>1595</c:v>
                </c:pt>
                <c:pt idx="2406">
                  <c:v>1594</c:v>
                </c:pt>
                <c:pt idx="2407">
                  <c:v>1593</c:v>
                </c:pt>
                <c:pt idx="2408">
                  <c:v>1592</c:v>
                </c:pt>
                <c:pt idx="2409">
                  <c:v>1591</c:v>
                </c:pt>
                <c:pt idx="2410">
                  <c:v>1590</c:v>
                </c:pt>
                <c:pt idx="2411">
                  <c:v>1589</c:v>
                </c:pt>
                <c:pt idx="2412">
                  <c:v>1588</c:v>
                </c:pt>
                <c:pt idx="2413">
                  <c:v>1587</c:v>
                </c:pt>
                <c:pt idx="2414">
                  <c:v>1586</c:v>
                </c:pt>
                <c:pt idx="2415">
                  <c:v>1585</c:v>
                </c:pt>
                <c:pt idx="2416">
                  <c:v>1584</c:v>
                </c:pt>
                <c:pt idx="2417">
                  <c:v>1583</c:v>
                </c:pt>
                <c:pt idx="2418">
                  <c:v>1582</c:v>
                </c:pt>
                <c:pt idx="2419">
                  <c:v>1581</c:v>
                </c:pt>
                <c:pt idx="2420">
                  <c:v>1580</c:v>
                </c:pt>
                <c:pt idx="2421">
                  <c:v>1579</c:v>
                </c:pt>
                <c:pt idx="2422">
                  <c:v>1578</c:v>
                </c:pt>
                <c:pt idx="2423">
                  <c:v>1577</c:v>
                </c:pt>
                <c:pt idx="2424">
                  <c:v>1576</c:v>
                </c:pt>
                <c:pt idx="2425">
                  <c:v>1575</c:v>
                </c:pt>
                <c:pt idx="2426">
                  <c:v>1574</c:v>
                </c:pt>
                <c:pt idx="2427">
                  <c:v>1573</c:v>
                </c:pt>
                <c:pt idx="2428">
                  <c:v>1572</c:v>
                </c:pt>
                <c:pt idx="2429">
                  <c:v>1571</c:v>
                </c:pt>
                <c:pt idx="2430">
                  <c:v>1570</c:v>
                </c:pt>
                <c:pt idx="2431">
                  <c:v>1569</c:v>
                </c:pt>
                <c:pt idx="2432">
                  <c:v>1568</c:v>
                </c:pt>
                <c:pt idx="2433">
                  <c:v>1567</c:v>
                </c:pt>
                <c:pt idx="2434">
                  <c:v>1566</c:v>
                </c:pt>
                <c:pt idx="2435">
                  <c:v>1565</c:v>
                </c:pt>
                <c:pt idx="2436">
                  <c:v>1564</c:v>
                </c:pt>
                <c:pt idx="2437">
                  <c:v>1563</c:v>
                </c:pt>
                <c:pt idx="2438">
                  <c:v>1562</c:v>
                </c:pt>
                <c:pt idx="2439">
                  <c:v>1561</c:v>
                </c:pt>
                <c:pt idx="2440">
                  <c:v>1560</c:v>
                </c:pt>
                <c:pt idx="2441">
                  <c:v>1559</c:v>
                </c:pt>
                <c:pt idx="2442">
                  <c:v>1558</c:v>
                </c:pt>
                <c:pt idx="2443">
                  <c:v>1557</c:v>
                </c:pt>
                <c:pt idx="2444">
                  <c:v>1556</c:v>
                </c:pt>
                <c:pt idx="2445">
                  <c:v>1555</c:v>
                </c:pt>
                <c:pt idx="2446">
                  <c:v>1554</c:v>
                </c:pt>
                <c:pt idx="2447">
                  <c:v>1553</c:v>
                </c:pt>
                <c:pt idx="2448">
                  <c:v>1552</c:v>
                </c:pt>
                <c:pt idx="2449">
                  <c:v>1551</c:v>
                </c:pt>
                <c:pt idx="2450">
                  <c:v>1550</c:v>
                </c:pt>
                <c:pt idx="2451">
                  <c:v>1549</c:v>
                </c:pt>
                <c:pt idx="2452">
                  <c:v>1548</c:v>
                </c:pt>
                <c:pt idx="2453">
                  <c:v>1547</c:v>
                </c:pt>
                <c:pt idx="2454">
                  <c:v>1546</c:v>
                </c:pt>
                <c:pt idx="2455">
                  <c:v>1545</c:v>
                </c:pt>
                <c:pt idx="2456">
                  <c:v>1544</c:v>
                </c:pt>
                <c:pt idx="2457">
                  <c:v>1543</c:v>
                </c:pt>
                <c:pt idx="2458">
                  <c:v>1542</c:v>
                </c:pt>
                <c:pt idx="2459">
                  <c:v>1541</c:v>
                </c:pt>
                <c:pt idx="2460">
                  <c:v>1540</c:v>
                </c:pt>
                <c:pt idx="2461">
                  <c:v>1539</c:v>
                </c:pt>
                <c:pt idx="2462">
                  <c:v>1538</c:v>
                </c:pt>
                <c:pt idx="2463">
                  <c:v>1537</c:v>
                </c:pt>
                <c:pt idx="2464">
                  <c:v>1536</c:v>
                </c:pt>
                <c:pt idx="2465">
                  <c:v>1535</c:v>
                </c:pt>
                <c:pt idx="2466">
                  <c:v>1534</c:v>
                </c:pt>
                <c:pt idx="2467">
                  <c:v>1533</c:v>
                </c:pt>
                <c:pt idx="2468">
                  <c:v>1532</c:v>
                </c:pt>
                <c:pt idx="2469">
                  <c:v>1531</c:v>
                </c:pt>
                <c:pt idx="2470">
                  <c:v>1530</c:v>
                </c:pt>
                <c:pt idx="2471">
                  <c:v>1529</c:v>
                </c:pt>
                <c:pt idx="2472">
                  <c:v>1528</c:v>
                </c:pt>
                <c:pt idx="2473">
                  <c:v>1527</c:v>
                </c:pt>
                <c:pt idx="2474">
                  <c:v>1526</c:v>
                </c:pt>
                <c:pt idx="2475">
                  <c:v>1525</c:v>
                </c:pt>
                <c:pt idx="2476">
                  <c:v>1524</c:v>
                </c:pt>
                <c:pt idx="2477">
                  <c:v>1523</c:v>
                </c:pt>
                <c:pt idx="2478">
                  <c:v>1522</c:v>
                </c:pt>
                <c:pt idx="2479">
                  <c:v>1521</c:v>
                </c:pt>
                <c:pt idx="2480">
                  <c:v>1520</c:v>
                </c:pt>
                <c:pt idx="2481">
                  <c:v>1519</c:v>
                </c:pt>
                <c:pt idx="2482">
                  <c:v>1518</c:v>
                </c:pt>
                <c:pt idx="2483">
                  <c:v>1517</c:v>
                </c:pt>
                <c:pt idx="2484">
                  <c:v>1516</c:v>
                </c:pt>
                <c:pt idx="2485">
                  <c:v>1515</c:v>
                </c:pt>
                <c:pt idx="2486">
                  <c:v>1514</c:v>
                </c:pt>
                <c:pt idx="2487">
                  <c:v>1513</c:v>
                </c:pt>
                <c:pt idx="2488">
                  <c:v>1512</c:v>
                </c:pt>
                <c:pt idx="2489">
                  <c:v>1511</c:v>
                </c:pt>
                <c:pt idx="2490">
                  <c:v>1510</c:v>
                </c:pt>
                <c:pt idx="2491">
                  <c:v>1509</c:v>
                </c:pt>
                <c:pt idx="2492">
                  <c:v>1508</c:v>
                </c:pt>
                <c:pt idx="2493">
                  <c:v>1507</c:v>
                </c:pt>
                <c:pt idx="2494">
                  <c:v>1506</c:v>
                </c:pt>
                <c:pt idx="2495">
                  <c:v>1505</c:v>
                </c:pt>
                <c:pt idx="2496">
                  <c:v>1504</c:v>
                </c:pt>
                <c:pt idx="2497">
                  <c:v>1503</c:v>
                </c:pt>
                <c:pt idx="2498">
                  <c:v>1502</c:v>
                </c:pt>
                <c:pt idx="2499">
                  <c:v>1501</c:v>
                </c:pt>
                <c:pt idx="2500">
                  <c:v>1500</c:v>
                </c:pt>
                <c:pt idx="2501">
                  <c:v>1499</c:v>
                </c:pt>
                <c:pt idx="2502">
                  <c:v>1498</c:v>
                </c:pt>
                <c:pt idx="2503">
                  <c:v>1497</c:v>
                </c:pt>
                <c:pt idx="2504">
                  <c:v>1496</c:v>
                </c:pt>
                <c:pt idx="2505">
                  <c:v>1495</c:v>
                </c:pt>
                <c:pt idx="2506">
                  <c:v>1494</c:v>
                </c:pt>
                <c:pt idx="2507">
                  <c:v>1493</c:v>
                </c:pt>
                <c:pt idx="2508">
                  <c:v>1492</c:v>
                </c:pt>
                <c:pt idx="2509">
                  <c:v>1491</c:v>
                </c:pt>
                <c:pt idx="2510">
                  <c:v>1490</c:v>
                </c:pt>
                <c:pt idx="2511">
                  <c:v>1489</c:v>
                </c:pt>
                <c:pt idx="2512">
                  <c:v>1488</c:v>
                </c:pt>
                <c:pt idx="2513">
                  <c:v>1487</c:v>
                </c:pt>
                <c:pt idx="2514">
                  <c:v>1486</c:v>
                </c:pt>
                <c:pt idx="2515">
                  <c:v>1485</c:v>
                </c:pt>
                <c:pt idx="2516">
                  <c:v>1484</c:v>
                </c:pt>
                <c:pt idx="2517">
                  <c:v>1483</c:v>
                </c:pt>
                <c:pt idx="2518">
                  <c:v>1482</c:v>
                </c:pt>
                <c:pt idx="2519">
                  <c:v>1481</c:v>
                </c:pt>
                <c:pt idx="2520">
                  <c:v>1480</c:v>
                </c:pt>
                <c:pt idx="2521">
                  <c:v>1479</c:v>
                </c:pt>
                <c:pt idx="2522">
                  <c:v>1478</c:v>
                </c:pt>
                <c:pt idx="2523">
                  <c:v>1477</c:v>
                </c:pt>
                <c:pt idx="2524">
                  <c:v>1476</c:v>
                </c:pt>
                <c:pt idx="2525">
                  <c:v>1475</c:v>
                </c:pt>
                <c:pt idx="2526">
                  <c:v>1474</c:v>
                </c:pt>
                <c:pt idx="2527">
                  <c:v>1473</c:v>
                </c:pt>
                <c:pt idx="2528">
                  <c:v>1472</c:v>
                </c:pt>
                <c:pt idx="2529">
                  <c:v>1471</c:v>
                </c:pt>
                <c:pt idx="2530">
                  <c:v>1470</c:v>
                </c:pt>
                <c:pt idx="2531">
                  <c:v>1469</c:v>
                </c:pt>
                <c:pt idx="2532">
                  <c:v>1468</c:v>
                </c:pt>
                <c:pt idx="2533">
                  <c:v>1467</c:v>
                </c:pt>
                <c:pt idx="2534">
                  <c:v>1466</c:v>
                </c:pt>
                <c:pt idx="2535">
                  <c:v>1465</c:v>
                </c:pt>
                <c:pt idx="2536">
                  <c:v>1464</c:v>
                </c:pt>
                <c:pt idx="2537">
                  <c:v>1463</c:v>
                </c:pt>
                <c:pt idx="2538">
                  <c:v>1462</c:v>
                </c:pt>
                <c:pt idx="2539">
                  <c:v>1461</c:v>
                </c:pt>
                <c:pt idx="2540">
                  <c:v>1460</c:v>
                </c:pt>
                <c:pt idx="2541">
                  <c:v>1459</c:v>
                </c:pt>
                <c:pt idx="2542">
                  <c:v>1458</c:v>
                </c:pt>
                <c:pt idx="2543">
                  <c:v>1457</c:v>
                </c:pt>
                <c:pt idx="2544">
                  <c:v>1456</c:v>
                </c:pt>
                <c:pt idx="2545">
                  <c:v>1455</c:v>
                </c:pt>
                <c:pt idx="2546">
                  <c:v>1454</c:v>
                </c:pt>
                <c:pt idx="2547">
                  <c:v>1453</c:v>
                </c:pt>
                <c:pt idx="2548">
                  <c:v>1452</c:v>
                </c:pt>
                <c:pt idx="2549">
                  <c:v>1451</c:v>
                </c:pt>
                <c:pt idx="2550">
                  <c:v>1450</c:v>
                </c:pt>
                <c:pt idx="2551">
                  <c:v>1449</c:v>
                </c:pt>
                <c:pt idx="2552">
                  <c:v>1448</c:v>
                </c:pt>
                <c:pt idx="2553">
                  <c:v>1447</c:v>
                </c:pt>
                <c:pt idx="2554">
                  <c:v>1446</c:v>
                </c:pt>
                <c:pt idx="2555">
                  <c:v>1445</c:v>
                </c:pt>
                <c:pt idx="2556">
                  <c:v>1444</c:v>
                </c:pt>
                <c:pt idx="2557">
                  <c:v>1443</c:v>
                </c:pt>
                <c:pt idx="2558">
                  <c:v>1442</c:v>
                </c:pt>
                <c:pt idx="2559">
                  <c:v>1441</c:v>
                </c:pt>
                <c:pt idx="2560">
                  <c:v>1440</c:v>
                </c:pt>
                <c:pt idx="2561">
                  <c:v>1439</c:v>
                </c:pt>
                <c:pt idx="2562">
                  <c:v>1438</c:v>
                </c:pt>
                <c:pt idx="2563">
                  <c:v>1437</c:v>
                </c:pt>
                <c:pt idx="2564">
                  <c:v>1436</c:v>
                </c:pt>
                <c:pt idx="2565">
                  <c:v>1435</c:v>
                </c:pt>
                <c:pt idx="2566">
                  <c:v>1434</c:v>
                </c:pt>
                <c:pt idx="2567">
                  <c:v>1433</c:v>
                </c:pt>
                <c:pt idx="2568">
                  <c:v>1432</c:v>
                </c:pt>
                <c:pt idx="2569">
                  <c:v>1431</c:v>
                </c:pt>
                <c:pt idx="2570">
                  <c:v>1430</c:v>
                </c:pt>
                <c:pt idx="2571">
                  <c:v>1429</c:v>
                </c:pt>
                <c:pt idx="2572">
                  <c:v>1428</c:v>
                </c:pt>
                <c:pt idx="2573">
                  <c:v>1427</c:v>
                </c:pt>
                <c:pt idx="2574">
                  <c:v>1426</c:v>
                </c:pt>
                <c:pt idx="2575">
                  <c:v>1425</c:v>
                </c:pt>
                <c:pt idx="2576">
                  <c:v>1424</c:v>
                </c:pt>
                <c:pt idx="2577">
                  <c:v>1423</c:v>
                </c:pt>
                <c:pt idx="2578">
                  <c:v>1422</c:v>
                </c:pt>
                <c:pt idx="2579">
                  <c:v>1421</c:v>
                </c:pt>
                <c:pt idx="2580">
                  <c:v>1420</c:v>
                </c:pt>
                <c:pt idx="2581">
                  <c:v>1419</c:v>
                </c:pt>
                <c:pt idx="2582">
                  <c:v>1418</c:v>
                </c:pt>
                <c:pt idx="2583">
                  <c:v>1417</c:v>
                </c:pt>
                <c:pt idx="2584">
                  <c:v>1416</c:v>
                </c:pt>
                <c:pt idx="2585">
                  <c:v>1415</c:v>
                </c:pt>
                <c:pt idx="2586">
                  <c:v>1414</c:v>
                </c:pt>
                <c:pt idx="2587">
                  <c:v>1413</c:v>
                </c:pt>
                <c:pt idx="2588">
                  <c:v>1412</c:v>
                </c:pt>
                <c:pt idx="2589">
                  <c:v>1411</c:v>
                </c:pt>
                <c:pt idx="2590">
                  <c:v>1410</c:v>
                </c:pt>
                <c:pt idx="2591">
                  <c:v>1409</c:v>
                </c:pt>
                <c:pt idx="2592">
                  <c:v>1408</c:v>
                </c:pt>
                <c:pt idx="2593">
                  <c:v>1407</c:v>
                </c:pt>
                <c:pt idx="2594">
                  <c:v>1406</c:v>
                </c:pt>
                <c:pt idx="2595">
                  <c:v>1405</c:v>
                </c:pt>
                <c:pt idx="2596">
                  <c:v>1404</c:v>
                </c:pt>
                <c:pt idx="2597">
                  <c:v>1403</c:v>
                </c:pt>
                <c:pt idx="2598">
                  <c:v>1402</c:v>
                </c:pt>
                <c:pt idx="2599">
                  <c:v>1401</c:v>
                </c:pt>
                <c:pt idx="2600">
                  <c:v>1400</c:v>
                </c:pt>
                <c:pt idx="2601">
                  <c:v>1399</c:v>
                </c:pt>
                <c:pt idx="2602">
                  <c:v>1398</c:v>
                </c:pt>
                <c:pt idx="2603">
                  <c:v>1397</c:v>
                </c:pt>
                <c:pt idx="2604">
                  <c:v>1396</c:v>
                </c:pt>
                <c:pt idx="2605">
                  <c:v>1395</c:v>
                </c:pt>
                <c:pt idx="2606">
                  <c:v>1394</c:v>
                </c:pt>
                <c:pt idx="2607">
                  <c:v>1393</c:v>
                </c:pt>
                <c:pt idx="2608">
                  <c:v>1392</c:v>
                </c:pt>
                <c:pt idx="2609">
                  <c:v>1391</c:v>
                </c:pt>
                <c:pt idx="2610">
                  <c:v>1390</c:v>
                </c:pt>
                <c:pt idx="2611">
                  <c:v>1389</c:v>
                </c:pt>
                <c:pt idx="2612">
                  <c:v>1388</c:v>
                </c:pt>
                <c:pt idx="2613">
                  <c:v>1387</c:v>
                </c:pt>
                <c:pt idx="2614">
                  <c:v>1386</c:v>
                </c:pt>
                <c:pt idx="2615">
                  <c:v>1385</c:v>
                </c:pt>
                <c:pt idx="2616">
                  <c:v>1384</c:v>
                </c:pt>
                <c:pt idx="2617">
                  <c:v>1383</c:v>
                </c:pt>
                <c:pt idx="2618">
                  <c:v>1382</c:v>
                </c:pt>
                <c:pt idx="2619">
                  <c:v>1381</c:v>
                </c:pt>
                <c:pt idx="2620">
                  <c:v>1380</c:v>
                </c:pt>
                <c:pt idx="2621">
                  <c:v>1379</c:v>
                </c:pt>
                <c:pt idx="2622">
                  <c:v>1378</c:v>
                </c:pt>
                <c:pt idx="2623">
                  <c:v>1377</c:v>
                </c:pt>
                <c:pt idx="2624">
                  <c:v>1376</c:v>
                </c:pt>
                <c:pt idx="2625">
                  <c:v>1375</c:v>
                </c:pt>
                <c:pt idx="2626">
                  <c:v>1374</c:v>
                </c:pt>
                <c:pt idx="2627">
                  <c:v>1373</c:v>
                </c:pt>
                <c:pt idx="2628">
                  <c:v>1372</c:v>
                </c:pt>
                <c:pt idx="2629">
                  <c:v>1371</c:v>
                </c:pt>
                <c:pt idx="2630">
                  <c:v>1370</c:v>
                </c:pt>
                <c:pt idx="2631">
                  <c:v>1369</c:v>
                </c:pt>
                <c:pt idx="2632">
                  <c:v>1368</c:v>
                </c:pt>
                <c:pt idx="2633">
                  <c:v>1367</c:v>
                </c:pt>
                <c:pt idx="2634">
                  <c:v>1366</c:v>
                </c:pt>
                <c:pt idx="2635">
                  <c:v>1365</c:v>
                </c:pt>
                <c:pt idx="2636">
                  <c:v>1364</c:v>
                </c:pt>
                <c:pt idx="2637">
                  <c:v>1363</c:v>
                </c:pt>
                <c:pt idx="2638">
                  <c:v>1362</c:v>
                </c:pt>
                <c:pt idx="2639">
                  <c:v>1361</c:v>
                </c:pt>
                <c:pt idx="2640">
                  <c:v>1360</c:v>
                </c:pt>
                <c:pt idx="2641">
                  <c:v>1359</c:v>
                </c:pt>
                <c:pt idx="2642">
                  <c:v>1358</c:v>
                </c:pt>
                <c:pt idx="2643">
                  <c:v>1357</c:v>
                </c:pt>
                <c:pt idx="2644">
                  <c:v>1356</c:v>
                </c:pt>
                <c:pt idx="2645">
                  <c:v>1355</c:v>
                </c:pt>
                <c:pt idx="2646">
                  <c:v>1354</c:v>
                </c:pt>
                <c:pt idx="2647">
                  <c:v>1353</c:v>
                </c:pt>
                <c:pt idx="2648">
                  <c:v>1352</c:v>
                </c:pt>
                <c:pt idx="2649">
                  <c:v>1351</c:v>
                </c:pt>
                <c:pt idx="2650">
                  <c:v>1350</c:v>
                </c:pt>
                <c:pt idx="2651">
                  <c:v>1349</c:v>
                </c:pt>
                <c:pt idx="2652">
                  <c:v>1348</c:v>
                </c:pt>
                <c:pt idx="2653">
                  <c:v>1347</c:v>
                </c:pt>
                <c:pt idx="2654">
                  <c:v>1346</c:v>
                </c:pt>
                <c:pt idx="2655">
                  <c:v>1345</c:v>
                </c:pt>
                <c:pt idx="2656">
                  <c:v>1344</c:v>
                </c:pt>
                <c:pt idx="2657">
                  <c:v>1343</c:v>
                </c:pt>
                <c:pt idx="2658">
                  <c:v>1342</c:v>
                </c:pt>
                <c:pt idx="2659">
                  <c:v>1341</c:v>
                </c:pt>
                <c:pt idx="2660">
                  <c:v>1340</c:v>
                </c:pt>
                <c:pt idx="2661">
                  <c:v>1339</c:v>
                </c:pt>
                <c:pt idx="2662">
                  <c:v>1338</c:v>
                </c:pt>
                <c:pt idx="2663">
                  <c:v>1337</c:v>
                </c:pt>
                <c:pt idx="2664">
                  <c:v>1336</c:v>
                </c:pt>
                <c:pt idx="2665">
                  <c:v>1335</c:v>
                </c:pt>
                <c:pt idx="2666">
                  <c:v>1334</c:v>
                </c:pt>
                <c:pt idx="2667">
                  <c:v>1333</c:v>
                </c:pt>
                <c:pt idx="2668">
                  <c:v>1332</c:v>
                </c:pt>
                <c:pt idx="2669">
                  <c:v>1331</c:v>
                </c:pt>
                <c:pt idx="2670">
                  <c:v>1330</c:v>
                </c:pt>
                <c:pt idx="2671">
                  <c:v>1329</c:v>
                </c:pt>
                <c:pt idx="2672">
                  <c:v>1328</c:v>
                </c:pt>
                <c:pt idx="2673">
                  <c:v>1327</c:v>
                </c:pt>
                <c:pt idx="2674">
                  <c:v>1326</c:v>
                </c:pt>
                <c:pt idx="2675">
                  <c:v>1325</c:v>
                </c:pt>
                <c:pt idx="2676">
                  <c:v>1324</c:v>
                </c:pt>
                <c:pt idx="2677">
                  <c:v>1323</c:v>
                </c:pt>
                <c:pt idx="2678">
                  <c:v>1322</c:v>
                </c:pt>
                <c:pt idx="2679">
                  <c:v>1321</c:v>
                </c:pt>
                <c:pt idx="2680">
                  <c:v>1320</c:v>
                </c:pt>
                <c:pt idx="2681">
                  <c:v>1319</c:v>
                </c:pt>
                <c:pt idx="2682">
                  <c:v>1318</c:v>
                </c:pt>
                <c:pt idx="2683">
                  <c:v>1317</c:v>
                </c:pt>
                <c:pt idx="2684">
                  <c:v>1316</c:v>
                </c:pt>
                <c:pt idx="2685">
                  <c:v>1315</c:v>
                </c:pt>
                <c:pt idx="2686">
                  <c:v>1314</c:v>
                </c:pt>
                <c:pt idx="2687">
                  <c:v>1313</c:v>
                </c:pt>
                <c:pt idx="2688">
                  <c:v>1312</c:v>
                </c:pt>
                <c:pt idx="2689">
                  <c:v>1311</c:v>
                </c:pt>
                <c:pt idx="2690">
                  <c:v>1310</c:v>
                </c:pt>
                <c:pt idx="2691">
                  <c:v>1309</c:v>
                </c:pt>
                <c:pt idx="2692">
                  <c:v>1308</c:v>
                </c:pt>
                <c:pt idx="2693">
                  <c:v>1307</c:v>
                </c:pt>
                <c:pt idx="2694">
                  <c:v>1306</c:v>
                </c:pt>
                <c:pt idx="2695">
                  <c:v>1305</c:v>
                </c:pt>
                <c:pt idx="2696">
                  <c:v>1304</c:v>
                </c:pt>
                <c:pt idx="2697">
                  <c:v>1303</c:v>
                </c:pt>
                <c:pt idx="2698">
                  <c:v>1302</c:v>
                </c:pt>
                <c:pt idx="2699">
                  <c:v>1301</c:v>
                </c:pt>
                <c:pt idx="2700">
                  <c:v>1300</c:v>
                </c:pt>
                <c:pt idx="2701">
                  <c:v>1299</c:v>
                </c:pt>
                <c:pt idx="2702">
                  <c:v>1298</c:v>
                </c:pt>
                <c:pt idx="2703">
                  <c:v>1297</c:v>
                </c:pt>
                <c:pt idx="2704">
                  <c:v>1296</c:v>
                </c:pt>
                <c:pt idx="2705">
                  <c:v>1295</c:v>
                </c:pt>
                <c:pt idx="2706">
                  <c:v>1294</c:v>
                </c:pt>
                <c:pt idx="2707">
                  <c:v>1293</c:v>
                </c:pt>
                <c:pt idx="2708">
                  <c:v>1292</c:v>
                </c:pt>
                <c:pt idx="2709">
                  <c:v>1291</c:v>
                </c:pt>
                <c:pt idx="2710">
                  <c:v>1290</c:v>
                </c:pt>
                <c:pt idx="2711">
                  <c:v>1289</c:v>
                </c:pt>
                <c:pt idx="2712">
                  <c:v>1288</c:v>
                </c:pt>
                <c:pt idx="2713">
                  <c:v>1287</c:v>
                </c:pt>
                <c:pt idx="2714">
                  <c:v>1286</c:v>
                </c:pt>
                <c:pt idx="2715">
                  <c:v>1285</c:v>
                </c:pt>
                <c:pt idx="2716">
                  <c:v>1284</c:v>
                </c:pt>
                <c:pt idx="2717">
                  <c:v>1283</c:v>
                </c:pt>
                <c:pt idx="2718">
                  <c:v>1282</c:v>
                </c:pt>
                <c:pt idx="2719">
                  <c:v>1281</c:v>
                </c:pt>
                <c:pt idx="2720">
                  <c:v>1280</c:v>
                </c:pt>
                <c:pt idx="2721">
                  <c:v>1279</c:v>
                </c:pt>
                <c:pt idx="2722">
                  <c:v>1278</c:v>
                </c:pt>
                <c:pt idx="2723">
                  <c:v>1277</c:v>
                </c:pt>
                <c:pt idx="2724">
                  <c:v>1276</c:v>
                </c:pt>
                <c:pt idx="2725">
                  <c:v>1275</c:v>
                </c:pt>
                <c:pt idx="2726">
                  <c:v>1274</c:v>
                </c:pt>
                <c:pt idx="2727">
                  <c:v>1273</c:v>
                </c:pt>
                <c:pt idx="2728">
                  <c:v>1272</c:v>
                </c:pt>
                <c:pt idx="2729">
                  <c:v>1271</c:v>
                </c:pt>
                <c:pt idx="2730">
                  <c:v>1270</c:v>
                </c:pt>
                <c:pt idx="2731">
                  <c:v>1269</c:v>
                </c:pt>
                <c:pt idx="2732">
                  <c:v>1268</c:v>
                </c:pt>
                <c:pt idx="2733">
                  <c:v>1267</c:v>
                </c:pt>
                <c:pt idx="2734">
                  <c:v>1266</c:v>
                </c:pt>
                <c:pt idx="2735">
                  <c:v>1265</c:v>
                </c:pt>
                <c:pt idx="2736">
                  <c:v>1264</c:v>
                </c:pt>
                <c:pt idx="2737">
                  <c:v>1263</c:v>
                </c:pt>
                <c:pt idx="2738">
                  <c:v>1262</c:v>
                </c:pt>
                <c:pt idx="2739">
                  <c:v>1261</c:v>
                </c:pt>
                <c:pt idx="2740">
                  <c:v>1260</c:v>
                </c:pt>
                <c:pt idx="2741">
                  <c:v>1259</c:v>
                </c:pt>
                <c:pt idx="2742">
                  <c:v>1258</c:v>
                </c:pt>
                <c:pt idx="2743">
                  <c:v>1257</c:v>
                </c:pt>
                <c:pt idx="2744">
                  <c:v>1256</c:v>
                </c:pt>
                <c:pt idx="2745">
                  <c:v>1255</c:v>
                </c:pt>
                <c:pt idx="2746">
                  <c:v>1254</c:v>
                </c:pt>
                <c:pt idx="2747">
                  <c:v>1253</c:v>
                </c:pt>
                <c:pt idx="2748">
                  <c:v>1252</c:v>
                </c:pt>
                <c:pt idx="2749">
                  <c:v>1251</c:v>
                </c:pt>
                <c:pt idx="2750">
                  <c:v>1250</c:v>
                </c:pt>
                <c:pt idx="2751">
                  <c:v>1249</c:v>
                </c:pt>
                <c:pt idx="2752">
                  <c:v>1248</c:v>
                </c:pt>
                <c:pt idx="2753">
                  <c:v>1247</c:v>
                </c:pt>
                <c:pt idx="2754">
                  <c:v>1246</c:v>
                </c:pt>
                <c:pt idx="2755">
                  <c:v>1245</c:v>
                </c:pt>
                <c:pt idx="2756">
                  <c:v>1244</c:v>
                </c:pt>
                <c:pt idx="2757">
                  <c:v>1243</c:v>
                </c:pt>
                <c:pt idx="2758">
                  <c:v>1242</c:v>
                </c:pt>
                <c:pt idx="2759">
                  <c:v>1241</c:v>
                </c:pt>
                <c:pt idx="2760">
                  <c:v>1240</c:v>
                </c:pt>
                <c:pt idx="2761">
                  <c:v>1239</c:v>
                </c:pt>
                <c:pt idx="2762">
                  <c:v>1238</c:v>
                </c:pt>
                <c:pt idx="2763">
                  <c:v>1237</c:v>
                </c:pt>
                <c:pt idx="2764">
                  <c:v>1236</c:v>
                </c:pt>
                <c:pt idx="2765">
                  <c:v>1235</c:v>
                </c:pt>
                <c:pt idx="2766">
                  <c:v>1234</c:v>
                </c:pt>
                <c:pt idx="2767">
                  <c:v>1233</c:v>
                </c:pt>
                <c:pt idx="2768">
                  <c:v>1232</c:v>
                </c:pt>
                <c:pt idx="2769">
                  <c:v>1231</c:v>
                </c:pt>
                <c:pt idx="2770">
                  <c:v>1230</c:v>
                </c:pt>
                <c:pt idx="2771">
                  <c:v>1229</c:v>
                </c:pt>
                <c:pt idx="2772">
                  <c:v>1228</c:v>
                </c:pt>
                <c:pt idx="2773">
                  <c:v>1227</c:v>
                </c:pt>
                <c:pt idx="2774">
                  <c:v>1226</c:v>
                </c:pt>
                <c:pt idx="2775">
                  <c:v>1225</c:v>
                </c:pt>
                <c:pt idx="2776">
                  <c:v>1224</c:v>
                </c:pt>
                <c:pt idx="2777">
                  <c:v>1223</c:v>
                </c:pt>
                <c:pt idx="2778">
                  <c:v>1222</c:v>
                </c:pt>
                <c:pt idx="2779">
                  <c:v>1221</c:v>
                </c:pt>
                <c:pt idx="2780">
                  <c:v>1220</c:v>
                </c:pt>
                <c:pt idx="2781">
                  <c:v>1219</c:v>
                </c:pt>
                <c:pt idx="2782">
                  <c:v>1218</c:v>
                </c:pt>
                <c:pt idx="2783">
                  <c:v>1217</c:v>
                </c:pt>
                <c:pt idx="2784">
                  <c:v>1216</c:v>
                </c:pt>
                <c:pt idx="2785">
                  <c:v>1215</c:v>
                </c:pt>
                <c:pt idx="2786">
                  <c:v>1214</c:v>
                </c:pt>
                <c:pt idx="2787">
                  <c:v>1213</c:v>
                </c:pt>
                <c:pt idx="2788">
                  <c:v>1212</c:v>
                </c:pt>
                <c:pt idx="2789">
                  <c:v>1211</c:v>
                </c:pt>
                <c:pt idx="2790">
                  <c:v>1210</c:v>
                </c:pt>
                <c:pt idx="2791">
                  <c:v>1209</c:v>
                </c:pt>
                <c:pt idx="2792">
                  <c:v>1208</c:v>
                </c:pt>
                <c:pt idx="2793">
                  <c:v>1207</c:v>
                </c:pt>
                <c:pt idx="2794">
                  <c:v>1206</c:v>
                </c:pt>
                <c:pt idx="2795">
                  <c:v>1205</c:v>
                </c:pt>
                <c:pt idx="2796">
                  <c:v>1204</c:v>
                </c:pt>
                <c:pt idx="2797">
                  <c:v>1203</c:v>
                </c:pt>
                <c:pt idx="2798">
                  <c:v>1202</c:v>
                </c:pt>
                <c:pt idx="2799">
                  <c:v>1201</c:v>
                </c:pt>
                <c:pt idx="2800">
                  <c:v>1200</c:v>
                </c:pt>
                <c:pt idx="2801">
                  <c:v>1199</c:v>
                </c:pt>
                <c:pt idx="2802">
                  <c:v>1198</c:v>
                </c:pt>
                <c:pt idx="2803">
                  <c:v>1197</c:v>
                </c:pt>
                <c:pt idx="2804">
                  <c:v>1196</c:v>
                </c:pt>
                <c:pt idx="2805">
                  <c:v>1195</c:v>
                </c:pt>
                <c:pt idx="2806">
                  <c:v>1194</c:v>
                </c:pt>
                <c:pt idx="2807">
                  <c:v>1193</c:v>
                </c:pt>
                <c:pt idx="2808">
                  <c:v>1192</c:v>
                </c:pt>
                <c:pt idx="2809">
                  <c:v>1191</c:v>
                </c:pt>
                <c:pt idx="2810">
                  <c:v>1190</c:v>
                </c:pt>
                <c:pt idx="2811">
                  <c:v>1189</c:v>
                </c:pt>
                <c:pt idx="2812">
                  <c:v>1188</c:v>
                </c:pt>
                <c:pt idx="2813">
                  <c:v>1187</c:v>
                </c:pt>
                <c:pt idx="2814">
                  <c:v>1186</c:v>
                </c:pt>
                <c:pt idx="2815">
                  <c:v>1185</c:v>
                </c:pt>
                <c:pt idx="2816">
                  <c:v>1184</c:v>
                </c:pt>
                <c:pt idx="2817">
                  <c:v>1183</c:v>
                </c:pt>
                <c:pt idx="2818">
                  <c:v>1182</c:v>
                </c:pt>
                <c:pt idx="2819">
                  <c:v>1181</c:v>
                </c:pt>
                <c:pt idx="2820">
                  <c:v>1180</c:v>
                </c:pt>
                <c:pt idx="2821">
                  <c:v>1179</c:v>
                </c:pt>
                <c:pt idx="2822">
                  <c:v>1178</c:v>
                </c:pt>
                <c:pt idx="2823">
                  <c:v>1177</c:v>
                </c:pt>
                <c:pt idx="2824">
                  <c:v>1176</c:v>
                </c:pt>
                <c:pt idx="2825">
                  <c:v>1175</c:v>
                </c:pt>
                <c:pt idx="2826">
                  <c:v>1174</c:v>
                </c:pt>
                <c:pt idx="2827">
                  <c:v>1173</c:v>
                </c:pt>
                <c:pt idx="2828">
                  <c:v>1172</c:v>
                </c:pt>
                <c:pt idx="2829">
                  <c:v>1171</c:v>
                </c:pt>
                <c:pt idx="2830">
                  <c:v>1170</c:v>
                </c:pt>
                <c:pt idx="2831">
                  <c:v>1169</c:v>
                </c:pt>
                <c:pt idx="2832">
                  <c:v>1168</c:v>
                </c:pt>
                <c:pt idx="2833">
                  <c:v>1167</c:v>
                </c:pt>
                <c:pt idx="2834">
                  <c:v>1166</c:v>
                </c:pt>
                <c:pt idx="2835">
                  <c:v>1165</c:v>
                </c:pt>
                <c:pt idx="2836">
                  <c:v>1164</c:v>
                </c:pt>
                <c:pt idx="2837">
                  <c:v>1163</c:v>
                </c:pt>
                <c:pt idx="2838">
                  <c:v>1162</c:v>
                </c:pt>
                <c:pt idx="2839">
                  <c:v>1161</c:v>
                </c:pt>
                <c:pt idx="2840">
                  <c:v>1160</c:v>
                </c:pt>
                <c:pt idx="2841">
                  <c:v>1159</c:v>
                </c:pt>
                <c:pt idx="2842">
                  <c:v>1158</c:v>
                </c:pt>
                <c:pt idx="2843">
                  <c:v>1157</c:v>
                </c:pt>
                <c:pt idx="2844">
                  <c:v>1156</c:v>
                </c:pt>
                <c:pt idx="2845">
                  <c:v>1155</c:v>
                </c:pt>
                <c:pt idx="2846">
                  <c:v>1154</c:v>
                </c:pt>
                <c:pt idx="2847">
                  <c:v>1153</c:v>
                </c:pt>
                <c:pt idx="2848">
                  <c:v>1152</c:v>
                </c:pt>
                <c:pt idx="2849">
                  <c:v>1151</c:v>
                </c:pt>
                <c:pt idx="2850">
                  <c:v>1150</c:v>
                </c:pt>
                <c:pt idx="2851">
                  <c:v>1149</c:v>
                </c:pt>
                <c:pt idx="2852">
                  <c:v>1148</c:v>
                </c:pt>
                <c:pt idx="2853">
                  <c:v>1147</c:v>
                </c:pt>
                <c:pt idx="2854">
                  <c:v>1146</c:v>
                </c:pt>
                <c:pt idx="2855">
                  <c:v>1145</c:v>
                </c:pt>
                <c:pt idx="2856">
                  <c:v>1144</c:v>
                </c:pt>
                <c:pt idx="2857">
                  <c:v>1143</c:v>
                </c:pt>
                <c:pt idx="2858">
                  <c:v>1142</c:v>
                </c:pt>
                <c:pt idx="2859">
                  <c:v>1141</c:v>
                </c:pt>
                <c:pt idx="2860">
                  <c:v>1140</c:v>
                </c:pt>
                <c:pt idx="2861">
                  <c:v>1139</c:v>
                </c:pt>
                <c:pt idx="2862">
                  <c:v>1138</c:v>
                </c:pt>
                <c:pt idx="2863">
                  <c:v>1137</c:v>
                </c:pt>
                <c:pt idx="2864">
                  <c:v>1136</c:v>
                </c:pt>
                <c:pt idx="2865">
                  <c:v>1135</c:v>
                </c:pt>
                <c:pt idx="2866">
                  <c:v>1134</c:v>
                </c:pt>
                <c:pt idx="2867">
                  <c:v>1133</c:v>
                </c:pt>
                <c:pt idx="2868">
                  <c:v>1132</c:v>
                </c:pt>
                <c:pt idx="2869">
                  <c:v>1131</c:v>
                </c:pt>
                <c:pt idx="2870">
                  <c:v>1130</c:v>
                </c:pt>
                <c:pt idx="2871">
                  <c:v>1129</c:v>
                </c:pt>
                <c:pt idx="2872">
                  <c:v>1128</c:v>
                </c:pt>
                <c:pt idx="2873">
                  <c:v>1127</c:v>
                </c:pt>
                <c:pt idx="2874">
                  <c:v>1126</c:v>
                </c:pt>
                <c:pt idx="2875">
                  <c:v>1125</c:v>
                </c:pt>
                <c:pt idx="2876">
                  <c:v>1124</c:v>
                </c:pt>
                <c:pt idx="2877">
                  <c:v>1123</c:v>
                </c:pt>
                <c:pt idx="2878">
                  <c:v>1122</c:v>
                </c:pt>
                <c:pt idx="2879">
                  <c:v>1121</c:v>
                </c:pt>
                <c:pt idx="2880">
                  <c:v>1120</c:v>
                </c:pt>
                <c:pt idx="2881">
                  <c:v>1119</c:v>
                </c:pt>
                <c:pt idx="2882">
                  <c:v>1118</c:v>
                </c:pt>
                <c:pt idx="2883">
                  <c:v>1117</c:v>
                </c:pt>
                <c:pt idx="2884">
                  <c:v>1116</c:v>
                </c:pt>
                <c:pt idx="2885">
                  <c:v>1115</c:v>
                </c:pt>
                <c:pt idx="2886">
                  <c:v>1114</c:v>
                </c:pt>
                <c:pt idx="2887">
                  <c:v>1113</c:v>
                </c:pt>
                <c:pt idx="2888">
                  <c:v>1112</c:v>
                </c:pt>
                <c:pt idx="2889">
                  <c:v>1111</c:v>
                </c:pt>
                <c:pt idx="2890">
                  <c:v>1110</c:v>
                </c:pt>
                <c:pt idx="2891">
                  <c:v>1109</c:v>
                </c:pt>
                <c:pt idx="2892">
                  <c:v>1108</c:v>
                </c:pt>
                <c:pt idx="2893">
                  <c:v>1107</c:v>
                </c:pt>
                <c:pt idx="2894">
                  <c:v>1106</c:v>
                </c:pt>
                <c:pt idx="2895">
                  <c:v>1105</c:v>
                </c:pt>
                <c:pt idx="2896">
                  <c:v>1104</c:v>
                </c:pt>
                <c:pt idx="2897">
                  <c:v>1103</c:v>
                </c:pt>
                <c:pt idx="2898">
                  <c:v>1102</c:v>
                </c:pt>
                <c:pt idx="2899">
                  <c:v>1101</c:v>
                </c:pt>
                <c:pt idx="2900">
                  <c:v>1100</c:v>
                </c:pt>
                <c:pt idx="2901">
                  <c:v>1099</c:v>
                </c:pt>
                <c:pt idx="2902">
                  <c:v>1098</c:v>
                </c:pt>
                <c:pt idx="2903">
                  <c:v>1097</c:v>
                </c:pt>
                <c:pt idx="2904">
                  <c:v>1096</c:v>
                </c:pt>
                <c:pt idx="2905">
                  <c:v>1095</c:v>
                </c:pt>
                <c:pt idx="2906">
                  <c:v>1094</c:v>
                </c:pt>
                <c:pt idx="2907">
                  <c:v>1093</c:v>
                </c:pt>
                <c:pt idx="2908">
                  <c:v>1092</c:v>
                </c:pt>
                <c:pt idx="2909">
                  <c:v>1091</c:v>
                </c:pt>
                <c:pt idx="2910">
                  <c:v>1090</c:v>
                </c:pt>
                <c:pt idx="2911">
                  <c:v>1089</c:v>
                </c:pt>
                <c:pt idx="2912">
                  <c:v>1088</c:v>
                </c:pt>
                <c:pt idx="2913">
                  <c:v>1087</c:v>
                </c:pt>
                <c:pt idx="2914">
                  <c:v>1086</c:v>
                </c:pt>
                <c:pt idx="2915">
                  <c:v>1085</c:v>
                </c:pt>
                <c:pt idx="2916">
                  <c:v>1084</c:v>
                </c:pt>
                <c:pt idx="2917">
                  <c:v>1083</c:v>
                </c:pt>
                <c:pt idx="2918">
                  <c:v>1082</c:v>
                </c:pt>
                <c:pt idx="2919">
                  <c:v>1081</c:v>
                </c:pt>
                <c:pt idx="2920">
                  <c:v>1080</c:v>
                </c:pt>
                <c:pt idx="2921">
                  <c:v>1079</c:v>
                </c:pt>
                <c:pt idx="2922">
                  <c:v>1078</c:v>
                </c:pt>
                <c:pt idx="2923">
                  <c:v>1077</c:v>
                </c:pt>
                <c:pt idx="2924">
                  <c:v>1076</c:v>
                </c:pt>
                <c:pt idx="2925">
                  <c:v>1075</c:v>
                </c:pt>
                <c:pt idx="2926">
                  <c:v>1074</c:v>
                </c:pt>
                <c:pt idx="2927">
                  <c:v>1073</c:v>
                </c:pt>
                <c:pt idx="2928">
                  <c:v>1072</c:v>
                </c:pt>
                <c:pt idx="2929">
                  <c:v>1071</c:v>
                </c:pt>
                <c:pt idx="2930">
                  <c:v>1070</c:v>
                </c:pt>
                <c:pt idx="2931">
                  <c:v>1069</c:v>
                </c:pt>
                <c:pt idx="2932">
                  <c:v>1068</c:v>
                </c:pt>
                <c:pt idx="2933">
                  <c:v>1067</c:v>
                </c:pt>
                <c:pt idx="2934">
                  <c:v>1066</c:v>
                </c:pt>
                <c:pt idx="2935">
                  <c:v>1065</c:v>
                </c:pt>
                <c:pt idx="2936">
                  <c:v>1064</c:v>
                </c:pt>
                <c:pt idx="2937">
                  <c:v>1063</c:v>
                </c:pt>
                <c:pt idx="2938">
                  <c:v>1062</c:v>
                </c:pt>
                <c:pt idx="2939">
                  <c:v>1061</c:v>
                </c:pt>
                <c:pt idx="2940">
                  <c:v>1060</c:v>
                </c:pt>
                <c:pt idx="2941">
                  <c:v>1059</c:v>
                </c:pt>
                <c:pt idx="2942">
                  <c:v>1058</c:v>
                </c:pt>
                <c:pt idx="2943">
                  <c:v>1057</c:v>
                </c:pt>
                <c:pt idx="2944">
                  <c:v>1056</c:v>
                </c:pt>
                <c:pt idx="2945">
                  <c:v>1055</c:v>
                </c:pt>
                <c:pt idx="2946">
                  <c:v>1054</c:v>
                </c:pt>
                <c:pt idx="2947">
                  <c:v>1053</c:v>
                </c:pt>
                <c:pt idx="2948">
                  <c:v>1052</c:v>
                </c:pt>
                <c:pt idx="2949">
                  <c:v>1051</c:v>
                </c:pt>
                <c:pt idx="2950">
                  <c:v>1050</c:v>
                </c:pt>
                <c:pt idx="2951">
                  <c:v>1049</c:v>
                </c:pt>
                <c:pt idx="2952">
                  <c:v>1048</c:v>
                </c:pt>
                <c:pt idx="2953">
                  <c:v>1047</c:v>
                </c:pt>
                <c:pt idx="2954">
                  <c:v>1046</c:v>
                </c:pt>
                <c:pt idx="2955">
                  <c:v>1045</c:v>
                </c:pt>
                <c:pt idx="2956">
                  <c:v>1044</c:v>
                </c:pt>
                <c:pt idx="2957">
                  <c:v>1043</c:v>
                </c:pt>
                <c:pt idx="2958">
                  <c:v>1042</c:v>
                </c:pt>
                <c:pt idx="2959">
                  <c:v>1041</c:v>
                </c:pt>
                <c:pt idx="2960">
                  <c:v>1040</c:v>
                </c:pt>
                <c:pt idx="2961">
                  <c:v>1039</c:v>
                </c:pt>
                <c:pt idx="2962">
                  <c:v>1038</c:v>
                </c:pt>
                <c:pt idx="2963">
                  <c:v>1037</c:v>
                </c:pt>
                <c:pt idx="2964">
                  <c:v>1036</c:v>
                </c:pt>
                <c:pt idx="2965">
                  <c:v>1035</c:v>
                </c:pt>
                <c:pt idx="2966">
                  <c:v>1034</c:v>
                </c:pt>
                <c:pt idx="2967">
                  <c:v>1033</c:v>
                </c:pt>
                <c:pt idx="2968">
                  <c:v>1032</c:v>
                </c:pt>
                <c:pt idx="2969">
                  <c:v>1031</c:v>
                </c:pt>
                <c:pt idx="2970">
                  <c:v>1030</c:v>
                </c:pt>
                <c:pt idx="2971">
                  <c:v>1029</c:v>
                </c:pt>
                <c:pt idx="2972">
                  <c:v>1028</c:v>
                </c:pt>
                <c:pt idx="2973">
                  <c:v>1027</c:v>
                </c:pt>
                <c:pt idx="2974">
                  <c:v>1026</c:v>
                </c:pt>
                <c:pt idx="2975">
                  <c:v>1025</c:v>
                </c:pt>
                <c:pt idx="2976">
                  <c:v>1024</c:v>
                </c:pt>
                <c:pt idx="2977">
                  <c:v>1023</c:v>
                </c:pt>
                <c:pt idx="2978">
                  <c:v>1022</c:v>
                </c:pt>
                <c:pt idx="2979">
                  <c:v>1021</c:v>
                </c:pt>
                <c:pt idx="2980">
                  <c:v>1020</c:v>
                </c:pt>
                <c:pt idx="2981">
                  <c:v>1019</c:v>
                </c:pt>
                <c:pt idx="2982">
                  <c:v>1018</c:v>
                </c:pt>
                <c:pt idx="2983">
                  <c:v>1017</c:v>
                </c:pt>
                <c:pt idx="2984">
                  <c:v>1016</c:v>
                </c:pt>
                <c:pt idx="2985">
                  <c:v>1015</c:v>
                </c:pt>
                <c:pt idx="2986">
                  <c:v>1014</c:v>
                </c:pt>
                <c:pt idx="2987">
                  <c:v>1013</c:v>
                </c:pt>
                <c:pt idx="2988">
                  <c:v>1012</c:v>
                </c:pt>
                <c:pt idx="2989">
                  <c:v>1011</c:v>
                </c:pt>
                <c:pt idx="2990">
                  <c:v>1010</c:v>
                </c:pt>
                <c:pt idx="2991">
                  <c:v>1009</c:v>
                </c:pt>
                <c:pt idx="2992">
                  <c:v>1008</c:v>
                </c:pt>
                <c:pt idx="2993">
                  <c:v>1007</c:v>
                </c:pt>
                <c:pt idx="2994">
                  <c:v>1006</c:v>
                </c:pt>
                <c:pt idx="2995">
                  <c:v>1005</c:v>
                </c:pt>
                <c:pt idx="2996">
                  <c:v>1004</c:v>
                </c:pt>
                <c:pt idx="2997">
                  <c:v>1003</c:v>
                </c:pt>
                <c:pt idx="2998">
                  <c:v>1002</c:v>
                </c:pt>
                <c:pt idx="2999">
                  <c:v>1001</c:v>
                </c:pt>
                <c:pt idx="3000">
                  <c:v>1000</c:v>
                </c:pt>
                <c:pt idx="3001">
                  <c:v>999</c:v>
                </c:pt>
                <c:pt idx="3002">
                  <c:v>998</c:v>
                </c:pt>
                <c:pt idx="3003">
                  <c:v>997</c:v>
                </c:pt>
                <c:pt idx="3004">
                  <c:v>996</c:v>
                </c:pt>
                <c:pt idx="3005">
                  <c:v>995</c:v>
                </c:pt>
                <c:pt idx="3006">
                  <c:v>994</c:v>
                </c:pt>
                <c:pt idx="3007">
                  <c:v>993</c:v>
                </c:pt>
                <c:pt idx="3008">
                  <c:v>992</c:v>
                </c:pt>
                <c:pt idx="3009">
                  <c:v>991</c:v>
                </c:pt>
                <c:pt idx="3010">
                  <c:v>990</c:v>
                </c:pt>
                <c:pt idx="3011">
                  <c:v>989</c:v>
                </c:pt>
                <c:pt idx="3012">
                  <c:v>988</c:v>
                </c:pt>
                <c:pt idx="3013">
                  <c:v>987</c:v>
                </c:pt>
                <c:pt idx="3014">
                  <c:v>986</c:v>
                </c:pt>
                <c:pt idx="3015">
                  <c:v>985</c:v>
                </c:pt>
                <c:pt idx="3016">
                  <c:v>984</c:v>
                </c:pt>
                <c:pt idx="3017">
                  <c:v>983</c:v>
                </c:pt>
                <c:pt idx="3018">
                  <c:v>982</c:v>
                </c:pt>
                <c:pt idx="3019">
                  <c:v>981</c:v>
                </c:pt>
                <c:pt idx="3020">
                  <c:v>980</c:v>
                </c:pt>
                <c:pt idx="3021">
                  <c:v>979</c:v>
                </c:pt>
                <c:pt idx="3022">
                  <c:v>978</c:v>
                </c:pt>
                <c:pt idx="3023">
                  <c:v>977</c:v>
                </c:pt>
                <c:pt idx="3024">
                  <c:v>976</c:v>
                </c:pt>
                <c:pt idx="3025">
                  <c:v>975</c:v>
                </c:pt>
                <c:pt idx="3026">
                  <c:v>974</c:v>
                </c:pt>
                <c:pt idx="3027">
                  <c:v>973</c:v>
                </c:pt>
                <c:pt idx="3028">
                  <c:v>972</c:v>
                </c:pt>
                <c:pt idx="3029">
                  <c:v>971</c:v>
                </c:pt>
                <c:pt idx="3030">
                  <c:v>970</c:v>
                </c:pt>
                <c:pt idx="3031">
                  <c:v>969</c:v>
                </c:pt>
                <c:pt idx="3032">
                  <c:v>968</c:v>
                </c:pt>
                <c:pt idx="3033">
                  <c:v>967</c:v>
                </c:pt>
                <c:pt idx="3034">
                  <c:v>966</c:v>
                </c:pt>
                <c:pt idx="3035">
                  <c:v>965</c:v>
                </c:pt>
                <c:pt idx="3036">
                  <c:v>964</c:v>
                </c:pt>
                <c:pt idx="3037">
                  <c:v>963</c:v>
                </c:pt>
                <c:pt idx="3038">
                  <c:v>962</c:v>
                </c:pt>
                <c:pt idx="3039">
                  <c:v>961</c:v>
                </c:pt>
                <c:pt idx="3040">
                  <c:v>960</c:v>
                </c:pt>
                <c:pt idx="3041">
                  <c:v>959</c:v>
                </c:pt>
                <c:pt idx="3042">
                  <c:v>958</c:v>
                </c:pt>
                <c:pt idx="3043">
                  <c:v>957</c:v>
                </c:pt>
                <c:pt idx="3044">
                  <c:v>956</c:v>
                </c:pt>
                <c:pt idx="3045">
                  <c:v>955</c:v>
                </c:pt>
                <c:pt idx="3046">
                  <c:v>954</c:v>
                </c:pt>
                <c:pt idx="3047">
                  <c:v>953</c:v>
                </c:pt>
                <c:pt idx="3048">
                  <c:v>952</c:v>
                </c:pt>
                <c:pt idx="3049">
                  <c:v>951</c:v>
                </c:pt>
                <c:pt idx="3050">
                  <c:v>950</c:v>
                </c:pt>
                <c:pt idx="3051">
                  <c:v>949</c:v>
                </c:pt>
                <c:pt idx="3052">
                  <c:v>948</c:v>
                </c:pt>
                <c:pt idx="3053">
                  <c:v>947</c:v>
                </c:pt>
                <c:pt idx="3054">
                  <c:v>946</c:v>
                </c:pt>
                <c:pt idx="3055">
                  <c:v>945</c:v>
                </c:pt>
                <c:pt idx="3056">
                  <c:v>944</c:v>
                </c:pt>
                <c:pt idx="3057">
                  <c:v>943</c:v>
                </c:pt>
                <c:pt idx="3058">
                  <c:v>942</c:v>
                </c:pt>
                <c:pt idx="3059">
                  <c:v>941</c:v>
                </c:pt>
                <c:pt idx="3060">
                  <c:v>940</c:v>
                </c:pt>
                <c:pt idx="3061">
                  <c:v>939</c:v>
                </c:pt>
                <c:pt idx="3062">
                  <c:v>938</c:v>
                </c:pt>
                <c:pt idx="3063">
                  <c:v>937</c:v>
                </c:pt>
                <c:pt idx="3064">
                  <c:v>936</c:v>
                </c:pt>
                <c:pt idx="3065">
                  <c:v>935</c:v>
                </c:pt>
                <c:pt idx="3066">
                  <c:v>934</c:v>
                </c:pt>
                <c:pt idx="3067">
                  <c:v>933</c:v>
                </c:pt>
                <c:pt idx="3068">
                  <c:v>932</c:v>
                </c:pt>
                <c:pt idx="3069">
                  <c:v>931</c:v>
                </c:pt>
                <c:pt idx="3070">
                  <c:v>930</c:v>
                </c:pt>
                <c:pt idx="3071">
                  <c:v>929</c:v>
                </c:pt>
                <c:pt idx="3072">
                  <c:v>928</c:v>
                </c:pt>
                <c:pt idx="3073">
                  <c:v>927</c:v>
                </c:pt>
                <c:pt idx="3074">
                  <c:v>926</c:v>
                </c:pt>
                <c:pt idx="3075">
                  <c:v>925</c:v>
                </c:pt>
                <c:pt idx="3076">
                  <c:v>924</c:v>
                </c:pt>
                <c:pt idx="3077">
                  <c:v>923</c:v>
                </c:pt>
                <c:pt idx="3078">
                  <c:v>922</c:v>
                </c:pt>
                <c:pt idx="3079">
                  <c:v>921</c:v>
                </c:pt>
                <c:pt idx="3080">
                  <c:v>920</c:v>
                </c:pt>
                <c:pt idx="3081">
                  <c:v>919</c:v>
                </c:pt>
                <c:pt idx="3082">
                  <c:v>918</c:v>
                </c:pt>
                <c:pt idx="3083">
                  <c:v>917</c:v>
                </c:pt>
                <c:pt idx="3084">
                  <c:v>916</c:v>
                </c:pt>
                <c:pt idx="3085">
                  <c:v>915</c:v>
                </c:pt>
                <c:pt idx="3086">
                  <c:v>914</c:v>
                </c:pt>
                <c:pt idx="3087">
                  <c:v>913</c:v>
                </c:pt>
                <c:pt idx="3088">
                  <c:v>912</c:v>
                </c:pt>
                <c:pt idx="3089">
                  <c:v>911</c:v>
                </c:pt>
                <c:pt idx="3090">
                  <c:v>910</c:v>
                </c:pt>
                <c:pt idx="3091">
                  <c:v>909</c:v>
                </c:pt>
                <c:pt idx="3092">
                  <c:v>908</c:v>
                </c:pt>
                <c:pt idx="3093">
                  <c:v>907</c:v>
                </c:pt>
                <c:pt idx="3094">
                  <c:v>906</c:v>
                </c:pt>
                <c:pt idx="3095">
                  <c:v>905</c:v>
                </c:pt>
                <c:pt idx="3096">
                  <c:v>904</c:v>
                </c:pt>
                <c:pt idx="3097">
                  <c:v>903</c:v>
                </c:pt>
                <c:pt idx="3098">
                  <c:v>902</c:v>
                </c:pt>
                <c:pt idx="3099">
                  <c:v>901</c:v>
                </c:pt>
                <c:pt idx="3100">
                  <c:v>900</c:v>
                </c:pt>
                <c:pt idx="3101">
                  <c:v>899</c:v>
                </c:pt>
                <c:pt idx="3102">
                  <c:v>898</c:v>
                </c:pt>
                <c:pt idx="3103">
                  <c:v>897</c:v>
                </c:pt>
                <c:pt idx="3104">
                  <c:v>896</c:v>
                </c:pt>
                <c:pt idx="3105">
                  <c:v>895</c:v>
                </c:pt>
                <c:pt idx="3106">
                  <c:v>894</c:v>
                </c:pt>
                <c:pt idx="3107">
                  <c:v>893</c:v>
                </c:pt>
                <c:pt idx="3108">
                  <c:v>892</c:v>
                </c:pt>
                <c:pt idx="3109">
                  <c:v>891</c:v>
                </c:pt>
                <c:pt idx="3110">
                  <c:v>890</c:v>
                </c:pt>
                <c:pt idx="3111">
                  <c:v>889</c:v>
                </c:pt>
                <c:pt idx="3112">
                  <c:v>888</c:v>
                </c:pt>
                <c:pt idx="3113">
                  <c:v>887</c:v>
                </c:pt>
                <c:pt idx="3114">
                  <c:v>886</c:v>
                </c:pt>
                <c:pt idx="3115">
                  <c:v>885</c:v>
                </c:pt>
                <c:pt idx="3116">
                  <c:v>884</c:v>
                </c:pt>
                <c:pt idx="3117">
                  <c:v>883</c:v>
                </c:pt>
                <c:pt idx="3118">
                  <c:v>882</c:v>
                </c:pt>
                <c:pt idx="3119">
                  <c:v>881</c:v>
                </c:pt>
                <c:pt idx="3120">
                  <c:v>880</c:v>
                </c:pt>
                <c:pt idx="3121">
                  <c:v>879</c:v>
                </c:pt>
                <c:pt idx="3122">
                  <c:v>878</c:v>
                </c:pt>
                <c:pt idx="3123">
                  <c:v>877</c:v>
                </c:pt>
                <c:pt idx="3124">
                  <c:v>876</c:v>
                </c:pt>
                <c:pt idx="3125">
                  <c:v>875</c:v>
                </c:pt>
                <c:pt idx="3126">
                  <c:v>874</c:v>
                </c:pt>
                <c:pt idx="3127">
                  <c:v>873</c:v>
                </c:pt>
                <c:pt idx="3128">
                  <c:v>872</c:v>
                </c:pt>
                <c:pt idx="3129">
                  <c:v>871</c:v>
                </c:pt>
                <c:pt idx="3130">
                  <c:v>870</c:v>
                </c:pt>
                <c:pt idx="3131">
                  <c:v>869</c:v>
                </c:pt>
                <c:pt idx="3132">
                  <c:v>868</c:v>
                </c:pt>
                <c:pt idx="3133">
                  <c:v>867</c:v>
                </c:pt>
                <c:pt idx="3134">
                  <c:v>866</c:v>
                </c:pt>
                <c:pt idx="3135">
                  <c:v>865</c:v>
                </c:pt>
                <c:pt idx="3136">
                  <c:v>864</c:v>
                </c:pt>
                <c:pt idx="3137">
                  <c:v>863</c:v>
                </c:pt>
                <c:pt idx="3138">
                  <c:v>862</c:v>
                </c:pt>
                <c:pt idx="3139">
                  <c:v>861</c:v>
                </c:pt>
                <c:pt idx="3140">
                  <c:v>860</c:v>
                </c:pt>
                <c:pt idx="3141">
                  <c:v>859</c:v>
                </c:pt>
                <c:pt idx="3142">
                  <c:v>858</c:v>
                </c:pt>
                <c:pt idx="3143">
                  <c:v>857</c:v>
                </c:pt>
                <c:pt idx="3144">
                  <c:v>856</c:v>
                </c:pt>
                <c:pt idx="3145">
                  <c:v>855</c:v>
                </c:pt>
                <c:pt idx="3146">
                  <c:v>854</c:v>
                </c:pt>
                <c:pt idx="3147">
                  <c:v>853</c:v>
                </c:pt>
                <c:pt idx="3148">
                  <c:v>852</c:v>
                </c:pt>
                <c:pt idx="3149">
                  <c:v>851</c:v>
                </c:pt>
                <c:pt idx="3150">
                  <c:v>850</c:v>
                </c:pt>
                <c:pt idx="3151">
                  <c:v>849</c:v>
                </c:pt>
                <c:pt idx="3152">
                  <c:v>848</c:v>
                </c:pt>
                <c:pt idx="3153">
                  <c:v>847</c:v>
                </c:pt>
                <c:pt idx="3154">
                  <c:v>846</c:v>
                </c:pt>
                <c:pt idx="3155">
                  <c:v>845</c:v>
                </c:pt>
                <c:pt idx="3156">
                  <c:v>844</c:v>
                </c:pt>
                <c:pt idx="3157">
                  <c:v>843</c:v>
                </c:pt>
                <c:pt idx="3158">
                  <c:v>842</c:v>
                </c:pt>
                <c:pt idx="3159">
                  <c:v>841</c:v>
                </c:pt>
                <c:pt idx="3160">
                  <c:v>840</c:v>
                </c:pt>
                <c:pt idx="3161">
                  <c:v>839</c:v>
                </c:pt>
                <c:pt idx="3162">
                  <c:v>838</c:v>
                </c:pt>
                <c:pt idx="3163">
                  <c:v>837</c:v>
                </c:pt>
                <c:pt idx="3164">
                  <c:v>836</c:v>
                </c:pt>
                <c:pt idx="3165">
                  <c:v>835</c:v>
                </c:pt>
                <c:pt idx="3166">
                  <c:v>834</c:v>
                </c:pt>
                <c:pt idx="3167">
                  <c:v>833</c:v>
                </c:pt>
                <c:pt idx="3168">
                  <c:v>832</c:v>
                </c:pt>
                <c:pt idx="3169">
                  <c:v>831</c:v>
                </c:pt>
                <c:pt idx="3170">
                  <c:v>830</c:v>
                </c:pt>
                <c:pt idx="3171">
                  <c:v>829</c:v>
                </c:pt>
                <c:pt idx="3172">
                  <c:v>828</c:v>
                </c:pt>
                <c:pt idx="3173">
                  <c:v>827</c:v>
                </c:pt>
                <c:pt idx="3174">
                  <c:v>826</c:v>
                </c:pt>
                <c:pt idx="3175">
                  <c:v>825</c:v>
                </c:pt>
                <c:pt idx="3176">
                  <c:v>824</c:v>
                </c:pt>
                <c:pt idx="3177">
                  <c:v>823</c:v>
                </c:pt>
                <c:pt idx="3178">
                  <c:v>822</c:v>
                </c:pt>
                <c:pt idx="3179">
                  <c:v>821</c:v>
                </c:pt>
                <c:pt idx="3180">
                  <c:v>820</c:v>
                </c:pt>
                <c:pt idx="3181">
                  <c:v>819</c:v>
                </c:pt>
                <c:pt idx="3182">
                  <c:v>818</c:v>
                </c:pt>
                <c:pt idx="3183">
                  <c:v>817</c:v>
                </c:pt>
                <c:pt idx="3184">
                  <c:v>816</c:v>
                </c:pt>
                <c:pt idx="3185">
                  <c:v>815</c:v>
                </c:pt>
                <c:pt idx="3186">
                  <c:v>814</c:v>
                </c:pt>
                <c:pt idx="3187">
                  <c:v>813</c:v>
                </c:pt>
                <c:pt idx="3188">
                  <c:v>812</c:v>
                </c:pt>
                <c:pt idx="3189">
                  <c:v>811</c:v>
                </c:pt>
                <c:pt idx="3190">
                  <c:v>810</c:v>
                </c:pt>
                <c:pt idx="3191">
                  <c:v>809</c:v>
                </c:pt>
                <c:pt idx="3192">
                  <c:v>808</c:v>
                </c:pt>
                <c:pt idx="3193">
                  <c:v>807</c:v>
                </c:pt>
                <c:pt idx="3194">
                  <c:v>806</c:v>
                </c:pt>
                <c:pt idx="3195">
                  <c:v>805</c:v>
                </c:pt>
                <c:pt idx="3196">
                  <c:v>804</c:v>
                </c:pt>
                <c:pt idx="3197">
                  <c:v>803</c:v>
                </c:pt>
                <c:pt idx="3198">
                  <c:v>802</c:v>
                </c:pt>
                <c:pt idx="3199">
                  <c:v>801</c:v>
                </c:pt>
                <c:pt idx="3200">
                  <c:v>800</c:v>
                </c:pt>
              </c:numCache>
            </c:numRef>
          </c:xVal>
          <c:yVal>
            <c:numRef>
              <c:f>JM5bromopemtylIR!$B$3:$B$3203</c:f>
              <c:numCache>
                <c:formatCode>General</c:formatCode>
                <c:ptCount val="3201"/>
                <c:pt idx="0">
                  <c:v>95.17</c:v>
                </c:pt>
                <c:pt idx="1">
                  <c:v>95.17</c:v>
                </c:pt>
                <c:pt idx="2">
                  <c:v>95.17</c:v>
                </c:pt>
                <c:pt idx="3">
                  <c:v>95.17</c:v>
                </c:pt>
                <c:pt idx="4">
                  <c:v>95.17</c:v>
                </c:pt>
                <c:pt idx="5">
                  <c:v>95.17</c:v>
                </c:pt>
                <c:pt idx="6">
                  <c:v>95.17</c:v>
                </c:pt>
                <c:pt idx="7">
                  <c:v>95.17</c:v>
                </c:pt>
                <c:pt idx="8">
                  <c:v>95.17</c:v>
                </c:pt>
                <c:pt idx="9">
                  <c:v>95.17</c:v>
                </c:pt>
                <c:pt idx="10">
                  <c:v>95.17</c:v>
                </c:pt>
                <c:pt idx="11">
                  <c:v>95.16</c:v>
                </c:pt>
                <c:pt idx="12">
                  <c:v>95.16</c:v>
                </c:pt>
                <c:pt idx="13">
                  <c:v>95.16</c:v>
                </c:pt>
                <c:pt idx="14">
                  <c:v>95.15</c:v>
                </c:pt>
                <c:pt idx="15">
                  <c:v>95.15</c:v>
                </c:pt>
                <c:pt idx="16">
                  <c:v>95.15</c:v>
                </c:pt>
                <c:pt idx="17">
                  <c:v>95.14</c:v>
                </c:pt>
                <c:pt idx="18">
                  <c:v>95.14</c:v>
                </c:pt>
                <c:pt idx="19">
                  <c:v>95.14</c:v>
                </c:pt>
                <c:pt idx="20">
                  <c:v>95.14</c:v>
                </c:pt>
                <c:pt idx="21">
                  <c:v>95.13</c:v>
                </c:pt>
                <c:pt idx="22">
                  <c:v>95.13</c:v>
                </c:pt>
                <c:pt idx="23">
                  <c:v>95.14</c:v>
                </c:pt>
                <c:pt idx="24">
                  <c:v>95.14</c:v>
                </c:pt>
                <c:pt idx="25">
                  <c:v>95.14</c:v>
                </c:pt>
                <c:pt idx="26">
                  <c:v>95.15</c:v>
                </c:pt>
                <c:pt idx="27">
                  <c:v>95.15</c:v>
                </c:pt>
                <c:pt idx="28">
                  <c:v>95.14</c:v>
                </c:pt>
                <c:pt idx="29">
                  <c:v>95.14</c:v>
                </c:pt>
                <c:pt idx="30">
                  <c:v>95.14</c:v>
                </c:pt>
                <c:pt idx="31">
                  <c:v>95.14</c:v>
                </c:pt>
                <c:pt idx="32">
                  <c:v>95.14</c:v>
                </c:pt>
                <c:pt idx="33">
                  <c:v>95.15</c:v>
                </c:pt>
                <c:pt idx="34">
                  <c:v>95.15</c:v>
                </c:pt>
                <c:pt idx="35">
                  <c:v>95.15</c:v>
                </c:pt>
                <c:pt idx="36">
                  <c:v>95.15</c:v>
                </c:pt>
                <c:pt idx="37">
                  <c:v>95.15</c:v>
                </c:pt>
                <c:pt idx="38">
                  <c:v>95.15</c:v>
                </c:pt>
                <c:pt idx="39">
                  <c:v>95.14</c:v>
                </c:pt>
                <c:pt idx="40">
                  <c:v>95.14</c:v>
                </c:pt>
                <c:pt idx="41">
                  <c:v>95.14</c:v>
                </c:pt>
                <c:pt idx="42">
                  <c:v>95.14</c:v>
                </c:pt>
                <c:pt idx="43">
                  <c:v>95.14</c:v>
                </c:pt>
                <c:pt idx="44">
                  <c:v>95.14</c:v>
                </c:pt>
                <c:pt idx="45">
                  <c:v>95.14</c:v>
                </c:pt>
                <c:pt idx="46">
                  <c:v>95.15</c:v>
                </c:pt>
                <c:pt idx="47">
                  <c:v>95.15</c:v>
                </c:pt>
                <c:pt idx="48">
                  <c:v>95.15</c:v>
                </c:pt>
                <c:pt idx="49">
                  <c:v>95.15</c:v>
                </c:pt>
                <c:pt idx="50">
                  <c:v>95.15</c:v>
                </c:pt>
                <c:pt idx="51">
                  <c:v>95.14</c:v>
                </c:pt>
                <c:pt idx="52">
                  <c:v>95.14</c:v>
                </c:pt>
                <c:pt idx="53">
                  <c:v>95.15</c:v>
                </c:pt>
                <c:pt idx="54">
                  <c:v>95.15</c:v>
                </c:pt>
                <c:pt idx="55">
                  <c:v>95.15</c:v>
                </c:pt>
                <c:pt idx="56">
                  <c:v>95.14</c:v>
                </c:pt>
                <c:pt idx="57">
                  <c:v>95.14</c:v>
                </c:pt>
                <c:pt idx="58">
                  <c:v>95.14</c:v>
                </c:pt>
                <c:pt idx="59">
                  <c:v>95.14</c:v>
                </c:pt>
                <c:pt idx="60">
                  <c:v>95.14</c:v>
                </c:pt>
                <c:pt idx="61">
                  <c:v>95.14</c:v>
                </c:pt>
                <c:pt idx="62">
                  <c:v>95.14</c:v>
                </c:pt>
                <c:pt idx="63">
                  <c:v>95.14</c:v>
                </c:pt>
                <c:pt idx="64">
                  <c:v>95.14</c:v>
                </c:pt>
                <c:pt idx="65">
                  <c:v>95.14</c:v>
                </c:pt>
                <c:pt idx="66">
                  <c:v>95.14</c:v>
                </c:pt>
                <c:pt idx="67">
                  <c:v>95.14</c:v>
                </c:pt>
                <c:pt idx="68">
                  <c:v>95.14</c:v>
                </c:pt>
                <c:pt idx="69">
                  <c:v>95.15</c:v>
                </c:pt>
                <c:pt idx="70">
                  <c:v>95.15</c:v>
                </c:pt>
                <c:pt idx="71">
                  <c:v>95.15</c:v>
                </c:pt>
                <c:pt idx="72">
                  <c:v>95.15</c:v>
                </c:pt>
                <c:pt idx="73">
                  <c:v>95.15</c:v>
                </c:pt>
                <c:pt idx="74">
                  <c:v>95.15</c:v>
                </c:pt>
                <c:pt idx="75">
                  <c:v>95.14</c:v>
                </c:pt>
                <c:pt idx="76">
                  <c:v>95.14</c:v>
                </c:pt>
                <c:pt idx="77">
                  <c:v>95.13</c:v>
                </c:pt>
                <c:pt idx="78">
                  <c:v>95.14</c:v>
                </c:pt>
                <c:pt idx="79">
                  <c:v>95.14</c:v>
                </c:pt>
                <c:pt idx="80">
                  <c:v>95.14</c:v>
                </c:pt>
                <c:pt idx="81">
                  <c:v>95.14</c:v>
                </c:pt>
                <c:pt idx="82">
                  <c:v>95.14</c:v>
                </c:pt>
                <c:pt idx="83">
                  <c:v>95.14</c:v>
                </c:pt>
                <c:pt idx="84">
                  <c:v>95.14</c:v>
                </c:pt>
                <c:pt idx="85">
                  <c:v>95.15</c:v>
                </c:pt>
                <c:pt idx="86">
                  <c:v>95.15</c:v>
                </c:pt>
                <c:pt idx="87">
                  <c:v>95.16</c:v>
                </c:pt>
                <c:pt idx="88">
                  <c:v>95.16</c:v>
                </c:pt>
                <c:pt idx="89">
                  <c:v>95.16</c:v>
                </c:pt>
                <c:pt idx="90">
                  <c:v>95.15</c:v>
                </c:pt>
                <c:pt idx="91">
                  <c:v>95.15</c:v>
                </c:pt>
                <c:pt idx="92">
                  <c:v>95.14</c:v>
                </c:pt>
                <c:pt idx="93">
                  <c:v>95.14</c:v>
                </c:pt>
                <c:pt idx="94">
                  <c:v>95.13</c:v>
                </c:pt>
                <c:pt idx="95">
                  <c:v>95.12</c:v>
                </c:pt>
                <c:pt idx="96">
                  <c:v>95.12</c:v>
                </c:pt>
                <c:pt idx="97">
                  <c:v>95.13</c:v>
                </c:pt>
                <c:pt idx="98">
                  <c:v>95.13</c:v>
                </c:pt>
                <c:pt idx="99">
                  <c:v>95.14</c:v>
                </c:pt>
                <c:pt idx="100">
                  <c:v>95.14</c:v>
                </c:pt>
                <c:pt idx="101">
                  <c:v>95.15</c:v>
                </c:pt>
                <c:pt idx="102">
                  <c:v>95.15</c:v>
                </c:pt>
                <c:pt idx="103">
                  <c:v>95.15</c:v>
                </c:pt>
                <c:pt idx="104">
                  <c:v>95.15</c:v>
                </c:pt>
                <c:pt idx="105">
                  <c:v>95.15</c:v>
                </c:pt>
                <c:pt idx="106">
                  <c:v>95.15</c:v>
                </c:pt>
                <c:pt idx="107">
                  <c:v>95.14</c:v>
                </c:pt>
                <c:pt idx="108">
                  <c:v>95.13</c:v>
                </c:pt>
                <c:pt idx="109">
                  <c:v>95.12</c:v>
                </c:pt>
                <c:pt idx="110">
                  <c:v>95.13</c:v>
                </c:pt>
                <c:pt idx="111">
                  <c:v>95.13</c:v>
                </c:pt>
                <c:pt idx="112">
                  <c:v>95.13</c:v>
                </c:pt>
                <c:pt idx="113">
                  <c:v>95.13</c:v>
                </c:pt>
                <c:pt idx="114">
                  <c:v>95.13</c:v>
                </c:pt>
                <c:pt idx="115">
                  <c:v>95.13</c:v>
                </c:pt>
                <c:pt idx="116">
                  <c:v>95.13</c:v>
                </c:pt>
                <c:pt idx="117">
                  <c:v>95.13</c:v>
                </c:pt>
                <c:pt idx="118">
                  <c:v>95.13</c:v>
                </c:pt>
                <c:pt idx="119">
                  <c:v>95.12</c:v>
                </c:pt>
                <c:pt idx="120">
                  <c:v>95.12</c:v>
                </c:pt>
                <c:pt idx="121">
                  <c:v>95.13</c:v>
                </c:pt>
                <c:pt idx="122">
                  <c:v>95.13</c:v>
                </c:pt>
                <c:pt idx="123">
                  <c:v>95.13</c:v>
                </c:pt>
                <c:pt idx="124">
                  <c:v>95.13</c:v>
                </c:pt>
                <c:pt idx="125">
                  <c:v>95.13</c:v>
                </c:pt>
                <c:pt idx="126">
                  <c:v>95.12</c:v>
                </c:pt>
                <c:pt idx="127">
                  <c:v>95.12</c:v>
                </c:pt>
                <c:pt idx="128">
                  <c:v>95.11</c:v>
                </c:pt>
                <c:pt idx="129">
                  <c:v>95.11</c:v>
                </c:pt>
                <c:pt idx="130">
                  <c:v>95.11</c:v>
                </c:pt>
                <c:pt idx="131">
                  <c:v>95.11</c:v>
                </c:pt>
                <c:pt idx="132">
                  <c:v>95.11</c:v>
                </c:pt>
                <c:pt idx="133">
                  <c:v>95.11</c:v>
                </c:pt>
                <c:pt idx="134">
                  <c:v>95.11</c:v>
                </c:pt>
                <c:pt idx="135">
                  <c:v>95.11</c:v>
                </c:pt>
                <c:pt idx="136">
                  <c:v>95.11</c:v>
                </c:pt>
                <c:pt idx="137">
                  <c:v>95.12</c:v>
                </c:pt>
                <c:pt idx="138">
                  <c:v>95.13</c:v>
                </c:pt>
                <c:pt idx="139">
                  <c:v>95.14</c:v>
                </c:pt>
                <c:pt idx="140">
                  <c:v>95.14</c:v>
                </c:pt>
                <c:pt idx="141">
                  <c:v>95.13</c:v>
                </c:pt>
                <c:pt idx="142">
                  <c:v>95.12</c:v>
                </c:pt>
                <c:pt idx="143">
                  <c:v>95.11</c:v>
                </c:pt>
                <c:pt idx="144">
                  <c:v>95.11</c:v>
                </c:pt>
                <c:pt idx="145">
                  <c:v>95.11</c:v>
                </c:pt>
                <c:pt idx="146">
                  <c:v>95.11</c:v>
                </c:pt>
                <c:pt idx="147">
                  <c:v>95.12</c:v>
                </c:pt>
                <c:pt idx="148">
                  <c:v>95.13</c:v>
                </c:pt>
                <c:pt idx="149">
                  <c:v>95.13</c:v>
                </c:pt>
                <c:pt idx="150">
                  <c:v>95.13</c:v>
                </c:pt>
                <c:pt idx="151">
                  <c:v>95.13</c:v>
                </c:pt>
                <c:pt idx="152">
                  <c:v>95.13</c:v>
                </c:pt>
                <c:pt idx="153">
                  <c:v>95.13</c:v>
                </c:pt>
                <c:pt idx="154">
                  <c:v>95.12</c:v>
                </c:pt>
                <c:pt idx="155">
                  <c:v>95.12</c:v>
                </c:pt>
                <c:pt idx="156">
                  <c:v>95.11</c:v>
                </c:pt>
                <c:pt idx="157">
                  <c:v>95.11</c:v>
                </c:pt>
                <c:pt idx="158">
                  <c:v>95.11</c:v>
                </c:pt>
                <c:pt idx="159">
                  <c:v>95.11</c:v>
                </c:pt>
                <c:pt idx="160">
                  <c:v>95.11</c:v>
                </c:pt>
                <c:pt idx="161">
                  <c:v>95.11</c:v>
                </c:pt>
                <c:pt idx="162">
                  <c:v>95.11</c:v>
                </c:pt>
                <c:pt idx="163">
                  <c:v>95.11</c:v>
                </c:pt>
                <c:pt idx="164">
                  <c:v>95.11</c:v>
                </c:pt>
                <c:pt idx="165">
                  <c:v>95.11</c:v>
                </c:pt>
                <c:pt idx="166">
                  <c:v>95.11</c:v>
                </c:pt>
                <c:pt idx="167">
                  <c:v>95.12</c:v>
                </c:pt>
                <c:pt idx="168">
                  <c:v>95.12</c:v>
                </c:pt>
                <c:pt idx="169">
                  <c:v>95.13</c:v>
                </c:pt>
                <c:pt idx="170">
                  <c:v>95.13</c:v>
                </c:pt>
                <c:pt idx="171">
                  <c:v>95.13</c:v>
                </c:pt>
                <c:pt idx="172">
                  <c:v>95.13</c:v>
                </c:pt>
                <c:pt idx="173">
                  <c:v>95.12</c:v>
                </c:pt>
                <c:pt idx="174">
                  <c:v>95.12</c:v>
                </c:pt>
                <c:pt idx="175">
                  <c:v>95.11</c:v>
                </c:pt>
                <c:pt idx="176">
                  <c:v>95.12</c:v>
                </c:pt>
                <c:pt idx="177">
                  <c:v>95.12</c:v>
                </c:pt>
                <c:pt idx="178">
                  <c:v>95.12</c:v>
                </c:pt>
                <c:pt idx="179">
                  <c:v>95.11</c:v>
                </c:pt>
                <c:pt idx="180">
                  <c:v>95.11</c:v>
                </c:pt>
                <c:pt idx="181">
                  <c:v>95.11</c:v>
                </c:pt>
                <c:pt idx="182">
                  <c:v>95.12</c:v>
                </c:pt>
                <c:pt idx="183">
                  <c:v>95.13</c:v>
                </c:pt>
                <c:pt idx="184">
                  <c:v>95.13</c:v>
                </c:pt>
                <c:pt idx="185">
                  <c:v>95.13</c:v>
                </c:pt>
                <c:pt idx="186">
                  <c:v>95.12</c:v>
                </c:pt>
                <c:pt idx="187">
                  <c:v>95.11</c:v>
                </c:pt>
                <c:pt idx="188">
                  <c:v>95.1</c:v>
                </c:pt>
                <c:pt idx="189">
                  <c:v>95.09</c:v>
                </c:pt>
                <c:pt idx="190">
                  <c:v>95.09</c:v>
                </c:pt>
                <c:pt idx="191">
                  <c:v>95.1</c:v>
                </c:pt>
                <c:pt idx="192">
                  <c:v>95.11</c:v>
                </c:pt>
                <c:pt idx="193">
                  <c:v>95.11</c:v>
                </c:pt>
                <c:pt idx="194">
                  <c:v>95.11</c:v>
                </c:pt>
                <c:pt idx="195">
                  <c:v>95.11</c:v>
                </c:pt>
                <c:pt idx="196">
                  <c:v>95.11</c:v>
                </c:pt>
                <c:pt idx="197">
                  <c:v>95.1</c:v>
                </c:pt>
                <c:pt idx="198">
                  <c:v>95.1</c:v>
                </c:pt>
                <c:pt idx="199">
                  <c:v>95.11</c:v>
                </c:pt>
                <c:pt idx="200">
                  <c:v>95.11</c:v>
                </c:pt>
                <c:pt idx="201">
                  <c:v>95.11</c:v>
                </c:pt>
                <c:pt idx="202">
                  <c:v>95.11</c:v>
                </c:pt>
                <c:pt idx="203">
                  <c:v>95.12</c:v>
                </c:pt>
                <c:pt idx="204">
                  <c:v>95.12</c:v>
                </c:pt>
                <c:pt idx="205">
                  <c:v>95.12</c:v>
                </c:pt>
                <c:pt idx="206">
                  <c:v>95.11</c:v>
                </c:pt>
                <c:pt idx="207">
                  <c:v>95.11</c:v>
                </c:pt>
                <c:pt idx="208">
                  <c:v>95.11</c:v>
                </c:pt>
                <c:pt idx="209">
                  <c:v>95.11</c:v>
                </c:pt>
                <c:pt idx="210">
                  <c:v>95.11</c:v>
                </c:pt>
                <c:pt idx="211">
                  <c:v>95.11</c:v>
                </c:pt>
                <c:pt idx="212">
                  <c:v>95.11</c:v>
                </c:pt>
                <c:pt idx="213">
                  <c:v>95.11</c:v>
                </c:pt>
                <c:pt idx="214">
                  <c:v>95.1</c:v>
                </c:pt>
                <c:pt idx="215">
                  <c:v>95.1</c:v>
                </c:pt>
                <c:pt idx="216">
                  <c:v>95.1</c:v>
                </c:pt>
                <c:pt idx="217">
                  <c:v>95.09</c:v>
                </c:pt>
                <c:pt idx="218">
                  <c:v>95.09</c:v>
                </c:pt>
                <c:pt idx="219">
                  <c:v>95.09</c:v>
                </c:pt>
                <c:pt idx="220">
                  <c:v>95.09</c:v>
                </c:pt>
                <c:pt idx="221">
                  <c:v>95.09</c:v>
                </c:pt>
                <c:pt idx="222">
                  <c:v>95.1</c:v>
                </c:pt>
                <c:pt idx="223">
                  <c:v>95.1</c:v>
                </c:pt>
                <c:pt idx="224">
                  <c:v>95.1</c:v>
                </c:pt>
                <c:pt idx="225">
                  <c:v>95.1</c:v>
                </c:pt>
                <c:pt idx="226">
                  <c:v>95.1</c:v>
                </c:pt>
                <c:pt idx="227">
                  <c:v>95.1</c:v>
                </c:pt>
                <c:pt idx="228">
                  <c:v>95.1</c:v>
                </c:pt>
                <c:pt idx="229">
                  <c:v>95.1</c:v>
                </c:pt>
                <c:pt idx="230">
                  <c:v>95.1</c:v>
                </c:pt>
                <c:pt idx="231">
                  <c:v>95.1</c:v>
                </c:pt>
                <c:pt idx="232">
                  <c:v>95.11</c:v>
                </c:pt>
                <c:pt idx="233">
                  <c:v>95.11</c:v>
                </c:pt>
                <c:pt idx="234">
                  <c:v>95.11</c:v>
                </c:pt>
                <c:pt idx="235">
                  <c:v>95.11</c:v>
                </c:pt>
                <c:pt idx="236">
                  <c:v>95.11</c:v>
                </c:pt>
                <c:pt idx="237">
                  <c:v>95.1</c:v>
                </c:pt>
                <c:pt idx="238">
                  <c:v>95.1</c:v>
                </c:pt>
                <c:pt idx="239">
                  <c:v>95.1</c:v>
                </c:pt>
                <c:pt idx="240">
                  <c:v>95.09</c:v>
                </c:pt>
                <c:pt idx="241">
                  <c:v>95.09</c:v>
                </c:pt>
                <c:pt idx="242">
                  <c:v>95.09</c:v>
                </c:pt>
                <c:pt idx="243">
                  <c:v>95.09</c:v>
                </c:pt>
                <c:pt idx="244">
                  <c:v>95.08</c:v>
                </c:pt>
                <c:pt idx="245">
                  <c:v>95.08</c:v>
                </c:pt>
                <c:pt idx="246">
                  <c:v>95.09</c:v>
                </c:pt>
                <c:pt idx="247">
                  <c:v>95.09</c:v>
                </c:pt>
                <c:pt idx="248">
                  <c:v>95.09</c:v>
                </c:pt>
                <c:pt idx="249">
                  <c:v>95.09</c:v>
                </c:pt>
                <c:pt idx="250">
                  <c:v>95.09</c:v>
                </c:pt>
                <c:pt idx="251">
                  <c:v>95.1</c:v>
                </c:pt>
                <c:pt idx="252">
                  <c:v>95.1</c:v>
                </c:pt>
                <c:pt idx="253">
                  <c:v>95.1</c:v>
                </c:pt>
                <c:pt idx="254">
                  <c:v>95.1</c:v>
                </c:pt>
                <c:pt idx="255">
                  <c:v>95.1</c:v>
                </c:pt>
                <c:pt idx="256">
                  <c:v>95.1</c:v>
                </c:pt>
                <c:pt idx="257">
                  <c:v>95.1</c:v>
                </c:pt>
                <c:pt idx="258">
                  <c:v>95.1</c:v>
                </c:pt>
                <c:pt idx="259">
                  <c:v>95.09</c:v>
                </c:pt>
                <c:pt idx="260">
                  <c:v>95.09</c:v>
                </c:pt>
                <c:pt idx="261">
                  <c:v>95.09</c:v>
                </c:pt>
                <c:pt idx="262">
                  <c:v>95.09</c:v>
                </c:pt>
                <c:pt idx="263">
                  <c:v>95.1</c:v>
                </c:pt>
                <c:pt idx="264">
                  <c:v>95.1</c:v>
                </c:pt>
                <c:pt idx="265">
                  <c:v>95.1</c:v>
                </c:pt>
                <c:pt idx="266">
                  <c:v>95.1</c:v>
                </c:pt>
                <c:pt idx="267">
                  <c:v>95.11</c:v>
                </c:pt>
                <c:pt idx="268">
                  <c:v>95.11</c:v>
                </c:pt>
                <c:pt idx="269">
                  <c:v>95.12</c:v>
                </c:pt>
                <c:pt idx="270">
                  <c:v>95.11</c:v>
                </c:pt>
                <c:pt idx="271">
                  <c:v>95.11</c:v>
                </c:pt>
                <c:pt idx="272">
                  <c:v>95.11</c:v>
                </c:pt>
                <c:pt idx="273">
                  <c:v>95.12</c:v>
                </c:pt>
                <c:pt idx="274">
                  <c:v>95.12</c:v>
                </c:pt>
                <c:pt idx="275">
                  <c:v>95.11</c:v>
                </c:pt>
                <c:pt idx="276">
                  <c:v>95.11</c:v>
                </c:pt>
                <c:pt idx="277">
                  <c:v>95.1</c:v>
                </c:pt>
                <c:pt idx="278">
                  <c:v>95.09</c:v>
                </c:pt>
                <c:pt idx="279">
                  <c:v>95.09</c:v>
                </c:pt>
                <c:pt idx="280">
                  <c:v>95.09</c:v>
                </c:pt>
                <c:pt idx="281">
                  <c:v>95.1</c:v>
                </c:pt>
                <c:pt idx="282">
                  <c:v>95.09</c:v>
                </c:pt>
                <c:pt idx="283">
                  <c:v>95.09</c:v>
                </c:pt>
                <c:pt idx="284">
                  <c:v>95.08</c:v>
                </c:pt>
                <c:pt idx="285">
                  <c:v>95.08</c:v>
                </c:pt>
                <c:pt idx="286">
                  <c:v>95.08</c:v>
                </c:pt>
                <c:pt idx="287">
                  <c:v>95.09</c:v>
                </c:pt>
                <c:pt idx="288">
                  <c:v>95.09</c:v>
                </c:pt>
                <c:pt idx="289">
                  <c:v>95.09</c:v>
                </c:pt>
                <c:pt idx="290">
                  <c:v>95.09</c:v>
                </c:pt>
                <c:pt idx="291">
                  <c:v>95.09</c:v>
                </c:pt>
                <c:pt idx="292">
                  <c:v>95.09</c:v>
                </c:pt>
                <c:pt idx="293">
                  <c:v>95.08</c:v>
                </c:pt>
                <c:pt idx="294">
                  <c:v>95.08</c:v>
                </c:pt>
                <c:pt idx="295">
                  <c:v>95.07</c:v>
                </c:pt>
                <c:pt idx="296">
                  <c:v>95.07</c:v>
                </c:pt>
                <c:pt idx="297">
                  <c:v>95.07</c:v>
                </c:pt>
                <c:pt idx="298">
                  <c:v>95.07</c:v>
                </c:pt>
                <c:pt idx="299">
                  <c:v>95.07</c:v>
                </c:pt>
                <c:pt idx="300">
                  <c:v>95.06</c:v>
                </c:pt>
                <c:pt idx="301">
                  <c:v>95.06</c:v>
                </c:pt>
                <c:pt idx="302">
                  <c:v>95.06</c:v>
                </c:pt>
                <c:pt idx="303">
                  <c:v>95.06</c:v>
                </c:pt>
                <c:pt idx="304">
                  <c:v>95.06</c:v>
                </c:pt>
                <c:pt idx="305">
                  <c:v>95.06</c:v>
                </c:pt>
                <c:pt idx="306">
                  <c:v>95.06</c:v>
                </c:pt>
                <c:pt idx="307">
                  <c:v>95.06</c:v>
                </c:pt>
                <c:pt idx="308">
                  <c:v>95.05</c:v>
                </c:pt>
                <c:pt idx="309">
                  <c:v>95.05</c:v>
                </c:pt>
                <c:pt idx="310">
                  <c:v>95.04</c:v>
                </c:pt>
                <c:pt idx="311">
                  <c:v>95.04</c:v>
                </c:pt>
                <c:pt idx="312">
                  <c:v>95.05</c:v>
                </c:pt>
                <c:pt idx="313">
                  <c:v>95.05</c:v>
                </c:pt>
                <c:pt idx="314">
                  <c:v>95.06</c:v>
                </c:pt>
                <c:pt idx="315">
                  <c:v>95.06</c:v>
                </c:pt>
                <c:pt idx="316">
                  <c:v>95.06</c:v>
                </c:pt>
                <c:pt idx="317">
                  <c:v>95.06</c:v>
                </c:pt>
                <c:pt idx="318">
                  <c:v>95.05</c:v>
                </c:pt>
                <c:pt idx="319">
                  <c:v>95.04</c:v>
                </c:pt>
                <c:pt idx="320">
                  <c:v>95.04</c:v>
                </c:pt>
                <c:pt idx="321">
                  <c:v>95.04</c:v>
                </c:pt>
                <c:pt idx="322">
                  <c:v>95.04</c:v>
                </c:pt>
                <c:pt idx="323">
                  <c:v>95.04</c:v>
                </c:pt>
                <c:pt idx="324">
                  <c:v>95.03</c:v>
                </c:pt>
                <c:pt idx="325">
                  <c:v>95.02</c:v>
                </c:pt>
                <c:pt idx="326">
                  <c:v>95.01</c:v>
                </c:pt>
                <c:pt idx="327">
                  <c:v>95.01</c:v>
                </c:pt>
                <c:pt idx="328">
                  <c:v>95.01</c:v>
                </c:pt>
                <c:pt idx="329">
                  <c:v>95.01</c:v>
                </c:pt>
                <c:pt idx="330">
                  <c:v>95.01</c:v>
                </c:pt>
                <c:pt idx="331">
                  <c:v>95.01</c:v>
                </c:pt>
                <c:pt idx="332">
                  <c:v>95</c:v>
                </c:pt>
                <c:pt idx="333">
                  <c:v>95</c:v>
                </c:pt>
                <c:pt idx="334">
                  <c:v>94.99</c:v>
                </c:pt>
                <c:pt idx="335">
                  <c:v>94.99</c:v>
                </c:pt>
                <c:pt idx="336">
                  <c:v>94.99</c:v>
                </c:pt>
                <c:pt idx="337">
                  <c:v>94.98</c:v>
                </c:pt>
                <c:pt idx="338">
                  <c:v>94.99</c:v>
                </c:pt>
                <c:pt idx="339">
                  <c:v>94.99</c:v>
                </c:pt>
                <c:pt idx="340">
                  <c:v>94.99</c:v>
                </c:pt>
                <c:pt idx="341">
                  <c:v>94.99</c:v>
                </c:pt>
                <c:pt idx="342">
                  <c:v>94.99</c:v>
                </c:pt>
                <c:pt idx="343">
                  <c:v>94.98</c:v>
                </c:pt>
                <c:pt idx="344">
                  <c:v>94.97</c:v>
                </c:pt>
                <c:pt idx="345">
                  <c:v>94.97</c:v>
                </c:pt>
                <c:pt idx="346">
                  <c:v>94.96</c:v>
                </c:pt>
                <c:pt idx="347">
                  <c:v>94.96</c:v>
                </c:pt>
                <c:pt idx="348">
                  <c:v>94.97</c:v>
                </c:pt>
                <c:pt idx="349">
                  <c:v>94.98</c:v>
                </c:pt>
                <c:pt idx="350">
                  <c:v>94.98</c:v>
                </c:pt>
                <c:pt idx="351">
                  <c:v>94.97</c:v>
                </c:pt>
                <c:pt idx="352">
                  <c:v>94.96</c:v>
                </c:pt>
                <c:pt idx="353">
                  <c:v>94.95</c:v>
                </c:pt>
                <c:pt idx="354">
                  <c:v>94.95</c:v>
                </c:pt>
                <c:pt idx="355">
                  <c:v>94.95</c:v>
                </c:pt>
                <c:pt idx="356">
                  <c:v>94.95</c:v>
                </c:pt>
                <c:pt idx="357">
                  <c:v>94.96</c:v>
                </c:pt>
                <c:pt idx="358">
                  <c:v>94.96</c:v>
                </c:pt>
                <c:pt idx="359">
                  <c:v>94.96</c:v>
                </c:pt>
                <c:pt idx="360">
                  <c:v>94.96</c:v>
                </c:pt>
                <c:pt idx="361">
                  <c:v>94.96</c:v>
                </c:pt>
                <c:pt idx="362">
                  <c:v>94.96</c:v>
                </c:pt>
                <c:pt idx="363">
                  <c:v>94.96</c:v>
                </c:pt>
                <c:pt idx="364">
                  <c:v>94.96</c:v>
                </c:pt>
                <c:pt idx="365">
                  <c:v>94.97</c:v>
                </c:pt>
                <c:pt idx="366">
                  <c:v>94.97</c:v>
                </c:pt>
                <c:pt idx="367">
                  <c:v>94.97</c:v>
                </c:pt>
                <c:pt idx="368">
                  <c:v>94.97</c:v>
                </c:pt>
                <c:pt idx="369">
                  <c:v>94.96</c:v>
                </c:pt>
                <c:pt idx="370">
                  <c:v>94.96</c:v>
                </c:pt>
                <c:pt idx="371">
                  <c:v>94.95</c:v>
                </c:pt>
                <c:pt idx="372">
                  <c:v>94.95</c:v>
                </c:pt>
                <c:pt idx="373">
                  <c:v>94.95</c:v>
                </c:pt>
                <c:pt idx="374">
                  <c:v>94.95</c:v>
                </c:pt>
                <c:pt idx="375">
                  <c:v>94.96</c:v>
                </c:pt>
                <c:pt idx="376">
                  <c:v>94.96</c:v>
                </c:pt>
                <c:pt idx="377">
                  <c:v>94.96</c:v>
                </c:pt>
                <c:pt idx="378">
                  <c:v>94.96</c:v>
                </c:pt>
                <c:pt idx="379">
                  <c:v>94.95</c:v>
                </c:pt>
                <c:pt idx="380">
                  <c:v>94.95</c:v>
                </c:pt>
                <c:pt idx="381">
                  <c:v>94.94</c:v>
                </c:pt>
                <c:pt idx="382">
                  <c:v>94.95</c:v>
                </c:pt>
                <c:pt idx="383">
                  <c:v>94.95</c:v>
                </c:pt>
                <c:pt idx="384">
                  <c:v>94.96</c:v>
                </c:pt>
                <c:pt idx="385">
                  <c:v>94.95</c:v>
                </c:pt>
                <c:pt idx="386">
                  <c:v>94.95</c:v>
                </c:pt>
                <c:pt idx="387">
                  <c:v>94.94</c:v>
                </c:pt>
                <c:pt idx="388">
                  <c:v>94.93</c:v>
                </c:pt>
                <c:pt idx="389">
                  <c:v>94.92</c:v>
                </c:pt>
                <c:pt idx="390">
                  <c:v>94.93</c:v>
                </c:pt>
                <c:pt idx="391">
                  <c:v>94.93</c:v>
                </c:pt>
                <c:pt idx="392">
                  <c:v>94.93</c:v>
                </c:pt>
                <c:pt idx="393">
                  <c:v>94.92</c:v>
                </c:pt>
                <c:pt idx="394">
                  <c:v>94.91</c:v>
                </c:pt>
                <c:pt idx="395">
                  <c:v>94.91</c:v>
                </c:pt>
                <c:pt idx="396">
                  <c:v>94.91</c:v>
                </c:pt>
                <c:pt idx="397">
                  <c:v>94.92</c:v>
                </c:pt>
                <c:pt idx="398">
                  <c:v>94.92</c:v>
                </c:pt>
                <c:pt idx="399">
                  <c:v>94.92</c:v>
                </c:pt>
                <c:pt idx="400">
                  <c:v>94.92</c:v>
                </c:pt>
                <c:pt idx="401">
                  <c:v>94.92</c:v>
                </c:pt>
                <c:pt idx="402">
                  <c:v>94.92</c:v>
                </c:pt>
                <c:pt idx="403">
                  <c:v>94.91</c:v>
                </c:pt>
                <c:pt idx="404">
                  <c:v>94.9</c:v>
                </c:pt>
                <c:pt idx="405">
                  <c:v>94.89</c:v>
                </c:pt>
                <c:pt idx="406">
                  <c:v>94.88</c:v>
                </c:pt>
                <c:pt idx="407">
                  <c:v>94.87</c:v>
                </c:pt>
                <c:pt idx="408">
                  <c:v>94.87</c:v>
                </c:pt>
                <c:pt idx="409">
                  <c:v>94.87</c:v>
                </c:pt>
                <c:pt idx="410">
                  <c:v>94.86</c:v>
                </c:pt>
                <c:pt idx="411">
                  <c:v>94.86</c:v>
                </c:pt>
                <c:pt idx="412">
                  <c:v>94.85</c:v>
                </c:pt>
                <c:pt idx="413">
                  <c:v>94.85</c:v>
                </c:pt>
                <c:pt idx="414">
                  <c:v>94.86</c:v>
                </c:pt>
                <c:pt idx="415">
                  <c:v>94.87</c:v>
                </c:pt>
                <c:pt idx="416">
                  <c:v>94.87</c:v>
                </c:pt>
                <c:pt idx="417">
                  <c:v>94.86</c:v>
                </c:pt>
                <c:pt idx="418">
                  <c:v>94.85</c:v>
                </c:pt>
                <c:pt idx="419">
                  <c:v>94.84</c:v>
                </c:pt>
                <c:pt idx="420">
                  <c:v>94.84</c:v>
                </c:pt>
                <c:pt idx="421">
                  <c:v>94.83</c:v>
                </c:pt>
                <c:pt idx="422">
                  <c:v>94.83</c:v>
                </c:pt>
                <c:pt idx="423">
                  <c:v>94.83</c:v>
                </c:pt>
                <c:pt idx="424">
                  <c:v>94.82</c:v>
                </c:pt>
                <c:pt idx="425">
                  <c:v>94.82</c:v>
                </c:pt>
                <c:pt idx="426">
                  <c:v>94.81</c:v>
                </c:pt>
                <c:pt idx="427">
                  <c:v>94.8</c:v>
                </c:pt>
                <c:pt idx="428">
                  <c:v>94.79</c:v>
                </c:pt>
                <c:pt idx="429">
                  <c:v>94.79</c:v>
                </c:pt>
                <c:pt idx="430">
                  <c:v>94.78</c:v>
                </c:pt>
                <c:pt idx="431">
                  <c:v>94.78</c:v>
                </c:pt>
                <c:pt idx="432">
                  <c:v>94.77</c:v>
                </c:pt>
                <c:pt idx="433">
                  <c:v>94.76</c:v>
                </c:pt>
                <c:pt idx="434">
                  <c:v>94.76</c:v>
                </c:pt>
                <c:pt idx="435">
                  <c:v>94.75</c:v>
                </c:pt>
                <c:pt idx="436">
                  <c:v>94.75</c:v>
                </c:pt>
                <c:pt idx="437">
                  <c:v>94.75</c:v>
                </c:pt>
                <c:pt idx="438">
                  <c:v>94.75</c:v>
                </c:pt>
                <c:pt idx="439">
                  <c:v>94.75</c:v>
                </c:pt>
                <c:pt idx="440">
                  <c:v>94.75</c:v>
                </c:pt>
                <c:pt idx="441">
                  <c:v>94.75</c:v>
                </c:pt>
                <c:pt idx="442">
                  <c:v>94.74</c:v>
                </c:pt>
                <c:pt idx="443">
                  <c:v>94.74</c:v>
                </c:pt>
                <c:pt idx="444">
                  <c:v>94.74</c:v>
                </c:pt>
                <c:pt idx="445">
                  <c:v>94.73</c:v>
                </c:pt>
                <c:pt idx="446">
                  <c:v>94.72</c:v>
                </c:pt>
                <c:pt idx="447">
                  <c:v>94.72</c:v>
                </c:pt>
                <c:pt idx="448">
                  <c:v>94.72</c:v>
                </c:pt>
                <c:pt idx="449">
                  <c:v>94.72</c:v>
                </c:pt>
                <c:pt idx="450">
                  <c:v>94.72</c:v>
                </c:pt>
                <c:pt idx="451">
                  <c:v>94.72</c:v>
                </c:pt>
                <c:pt idx="452">
                  <c:v>94.72</c:v>
                </c:pt>
                <c:pt idx="453">
                  <c:v>94.72</c:v>
                </c:pt>
                <c:pt idx="454">
                  <c:v>94.72</c:v>
                </c:pt>
                <c:pt idx="455">
                  <c:v>94.72</c:v>
                </c:pt>
                <c:pt idx="456">
                  <c:v>94.72</c:v>
                </c:pt>
                <c:pt idx="457">
                  <c:v>94.71</c:v>
                </c:pt>
                <c:pt idx="458">
                  <c:v>94.7</c:v>
                </c:pt>
                <c:pt idx="459">
                  <c:v>94.7</c:v>
                </c:pt>
                <c:pt idx="460">
                  <c:v>94.7</c:v>
                </c:pt>
                <c:pt idx="461">
                  <c:v>94.69</c:v>
                </c:pt>
                <c:pt idx="462">
                  <c:v>94.7</c:v>
                </c:pt>
                <c:pt idx="463">
                  <c:v>94.7</c:v>
                </c:pt>
                <c:pt idx="464">
                  <c:v>94.7</c:v>
                </c:pt>
                <c:pt idx="465">
                  <c:v>94.7</c:v>
                </c:pt>
                <c:pt idx="466">
                  <c:v>94.69</c:v>
                </c:pt>
                <c:pt idx="467">
                  <c:v>94.68</c:v>
                </c:pt>
                <c:pt idx="468">
                  <c:v>94.68</c:v>
                </c:pt>
                <c:pt idx="469">
                  <c:v>94.67</c:v>
                </c:pt>
                <c:pt idx="470">
                  <c:v>94.67</c:v>
                </c:pt>
                <c:pt idx="471">
                  <c:v>94.67</c:v>
                </c:pt>
                <c:pt idx="472">
                  <c:v>94.67</c:v>
                </c:pt>
                <c:pt idx="473">
                  <c:v>94.67</c:v>
                </c:pt>
                <c:pt idx="474">
                  <c:v>94.68</c:v>
                </c:pt>
                <c:pt idx="475">
                  <c:v>94.68</c:v>
                </c:pt>
                <c:pt idx="476">
                  <c:v>94.68</c:v>
                </c:pt>
                <c:pt idx="477">
                  <c:v>94.68</c:v>
                </c:pt>
                <c:pt idx="478">
                  <c:v>94.67</c:v>
                </c:pt>
                <c:pt idx="479">
                  <c:v>94.67</c:v>
                </c:pt>
                <c:pt idx="480">
                  <c:v>94.66</c:v>
                </c:pt>
                <c:pt idx="481">
                  <c:v>94.66</c:v>
                </c:pt>
                <c:pt idx="482">
                  <c:v>94.66</c:v>
                </c:pt>
                <c:pt idx="483">
                  <c:v>94.66</c:v>
                </c:pt>
                <c:pt idx="484">
                  <c:v>94.67</c:v>
                </c:pt>
                <c:pt idx="485">
                  <c:v>94.67</c:v>
                </c:pt>
                <c:pt idx="486">
                  <c:v>94.67</c:v>
                </c:pt>
                <c:pt idx="487">
                  <c:v>94.66</c:v>
                </c:pt>
                <c:pt idx="488">
                  <c:v>94.65</c:v>
                </c:pt>
                <c:pt idx="489">
                  <c:v>94.64</c:v>
                </c:pt>
                <c:pt idx="490">
                  <c:v>94.63</c:v>
                </c:pt>
                <c:pt idx="491">
                  <c:v>94.62</c:v>
                </c:pt>
                <c:pt idx="492">
                  <c:v>94.62</c:v>
                </c:pt>
                <c:pt idx="493">
                  <c:v>94.62</c:v>
                </c:pt>
                <c:pt idx="494">
                  <c:v>94.62</c:v>
                </c:pt>
                <c:pt idx="495">
                  <c:v>94.63</c:v>
                </c:pt>
                <c:pt idx="496">
                  <c:v>94.63</c:v>
                </c:pt>
                <c:pt idx="497">
                  <c:v>94.63</c:v>
                </c:pt>
                <c:pt idx="498">
                  <c:v>94.62</c:v>
                </c:pt>
                <c:pt idx="499">
                  <c:v>94.61</c:v>
                </c:pt>
                <c:pt idx="500">
                  <c:v>94.6</c:v>
                </c:pt>
                <c:pt idx="501">
                  <c:v>94.59</c:v>
                </c:pt>
                <c:pt idx="502">
                  <c:v>94.59</c:v>
                </c:pt>
                <c:pt idx="503">
                  <c:v>94.58</c:v>
                </c:pt>
                <c:pt idx="504">
                  <c:v>94.56</c:v>
                </c:pt>
                <c:pt idx="505">
                  <c:v>94.55</c:v>
                </c:pt>
                <c:pt idx="506">
                  <c:v>94.54</c:v>
                </c:pt>
                <c:pt idx="507">
                  <c:v>94.52</c:v>
                </c:pt>
                <c:pt idx="508">
                  <c:v>94.51</c:v>
                </c:pt>
                <c:pt idx="509">
                  <c:v>94.5</c:v>
                </c:pt>
                <c:pt idx="510">
                  <c:v>94.49</c:v>
                </c:pt>
                <c:pt idx="511">
                  <c:v>94.49</c:v>
                </c:pt>
                <c:pt idx="512">
                  <c:v>94.48</c:v>
                </c:pt>
                <c:pt idx="513">
                  <c:v>94.46</c:v>
                </c:pt>
                <c:pt idx="514">
                  <c:v>94.44</c:v>
                </c:pt>
                <c:pt idx="515">
                  <c:v>94.42</c:v>
                </c:pt>
                <c:pt idx="516">
                  <c:v>94.4</c:v>
                </c:pt>
                <c:pt idx="517">
                  <c:v>94.39</c:v>
                </c:pt>
                <c:pt idx="518">
                  <c:v>94.4</c:v>
                </c:pt>
                <c:pt idx="519">
                  <c:v>94.41</c:v>
                </c:pt>
                <c:pt idx="520">
                  <c:v>94.41</c:v>
                </c:pt>
                <c:pt idx="521">
                  <c:v>94.4</c:v>
                </c:pt>
                <c:pt idx="522">
                  <c:v>94.36</c:v>
                </c:pt>
                <c:pt idx="523">
                  <c:v>94.33</c:v>
                </c:pt>
                <c:pt idx="524">
                  <c:v>94.29</c:v>
                </c:pt>
                <c:pt idx="525">
                  <c:v>94.26</c:v>
                </c:pt>
                <c:pt idx="526">
                  <c:v>94.25</c:v>
                </c:pt>
                <c:pt idx="527">
                  <c:v>94.25</c:v>
                </c:pt>
                <c:pt idx="528">
                  <c:v>94.26</c:v>
                </c:pt>
                <c:pt idx="529">
                  <c:v>94.3</c:v>
                </c:pt>
                <c:pt idx="530">
                  <c:v>94.33</c:v>
                </c:pt>
                <c:pt idx="531">
                  <c:v>94.35</c:v>
                </c:pt>
                <c:pt idx="532">
                  <c:v>94.34</c:v>
                </c:pt>
                <c:pt idx="533">
                  <c:v>94.31</c:v>
                </c:pt>
                <c:pt idx="534">
                  <c:v>94.25</c:v>
                </c:pt>
                <c:pt idx="535">
                  <c:v>94.19</c:v>
                </c:pt>
                <c:pt idx="536">
                  <c:v>94.15</c:v>
                </c:pt>
                <c:pt idx="537">
                  <c:v>94.13</c:v>
                </c:pt>
                <c:pt idx="538">
                  <c:v>94.12</c:v>
                </c:pt>
                <c:pt idx="539">
                  <c:v>94.13</c:v>
                </c:pt>
                <c:pt idx="540">
                  <c:v>94.13</c:v>
                </c:pt>
                <c:pt idx="541">
                  <c:v>94.12</c:v>
                </c:pt>
                <c:pt idx="542">
                  <c:v>94.1</c:v>
                </c:pt>
                <c:pt idx="543">
                  <c:v>94.09</c:v>
                </c:pt>
                <c:pt idx="544">
                  <c:v>94.09</c:v>
                </c:pt>
                <c:pt idx="545">
                  <c:v>94.09</c:v>
                </c:pt>
                <c:pt idx="546">
                  <c:v>94.11</c:v>
                </c:pt>
                <c:pt idx="547">
                  <c:v>94.12</c:v>
                </c:pt>
                <c:pt idx="548">
                  <c:v>94.14</c:v>
                </c:pt>
                <c:pt idx="549">
                  <c:v>94.16</c:v>
                </c:pt>
                <c:pt idx="550">
                  <c:v>94.18</c:v>
                </c:pt>
                <c:pt idx="551">
                  <c:v>94.2</c:v>
                </c:pt>
                <c:pt idx="552">
                  <c:v>94.22</c:v>
                </c:pt>
                <c:pt idx="553">
                  <c:v>94.24</c:v>
                </c:pt>
                <c:pt idx="554">
                  <c:v>94.26</c:v>
                </c:pt>
                <c:pt idx="555">
                  <c:v>94.28</c:v>
                </c:pt>
                <c:pt idx="556">
                  <c:v>94.3</c:v>
                </c:pt>
                <c:pt idx="557">
                  <c:v>94.32</c:v>
                </c:pt>
                <c:pt idx="558">
                  <c:v>94.35</c:v>
                </c:pt>
                <c:pt idx="559">
                  <c:v>94.37</c:v>
                </c:pt>
                <c:pt idx="560">
                  <c:v>94.41</c:v>
                </c:pt>
                <c:pt idx="561">
                  <c:v>94.45</c:v>
                </c:pt>
                <c:pt idx="562">
                  <c:v>94.49</c:v>
                </c:pt>
                <c:pt idx="563">
                  <c:v>94.52</c:v>
                </c:pt>
                <c:pt idx="564">
                  <c:v>94.54</c:v>
                </c:pt>
                <c:pt idx="565">
                  <c:v>94.55</c:v>
                </c:pt>
                <c:pt idx="566">
                  <c:v>94.55</c:v>
                </c:pt>
                <c:pt idx="567">
                  <c:v>94.54</c:v>
                </c:pt>
                <c:pt idx="568">
                  <c:v>94.54</c:v>
                </c:pt>
                <c:pt idx="569">
                  <c:v>94.55</c:v>
                </c:pt>
                <c:pt idx="570">
                  <c:v>94.56</c:v>
                </c:pt>
                <c:pt idx="571">
                  <c:v>94.56</c:v>
                </c:pt>
                <c:pt idx="572">
                  <c:v>94.56</c:v>
                </c:pt>
                <c:pt idx="573">
                  <c:v>94.55</c:v>
                </c:pt>
                <c:pt idx="574">
                  <c:v>94.54</c:v>
                </c:pt>
                <c:pt idx="575">
                  <c:v>94.54</c:v>
                </c:pt>
                <c:pt idx="576">
                  <c:v>94.55</c:v>
                </c:pt>
                <c:pt idx="577">
                  <c:v>94.56</c:v>
                </c:pt>
                <c:pt idx="578">
                  <c:v>94.57</c:v>
                </c:pt>
                <c:pt idx="579">
                  <c:v>94.58</c:v>
                </c:pt>
                <c:pt idx="580">
                  <c:v>94.58</c:v>
                </c:pt>
                <c:pt idx="581">
                  <c:v>94.58</c:v>
                </c:pt>
                <c:pt idx="582">
                  <c:v>94.59</c:v>
                </c:pt>
                <c:pt idx="583">
                  <c:v>94.59</c:v>
                </c:pt>
                <c:pt idx="584">
                  <c:v>94.6</c:v>
                </c:pt>
                <c:pt idx="585">
                  <c:v>94.6</c:v>
                </c:pt>
                <c:pt idx="586">
                  <c:v>94.62</c:v>
                </c:pt>
                <c:pt idx="587">
                  <c:v>94.62</c:v>
                </c:pt>
                <c:pt idx="588">
                  <c:v>94.63</c:v>
                </c:pt>
                <c:pt idx="589">
                  <c:v>94.62</c:v>
                </c:pt>
                <c:pt idx="590">
                  <c:v>94.62</c:v>
                </c:pt>
                <c:pt idx="591">
                  <c:v>94.61</c:v>
                </c:pt>
                <c:pt idx="592">
                  <c:v>94.61</c:v>
                </c:pt>
                <c:pt idx="593">
                  <c:v>94.61</c:v>
                </c:pt>
                <c:pt idx="594">
                  <c:v>94.61</c:v>
                </c:pt>
                <c:pt idx="595">
                  <c:v>94.62</c:v>
                </c:pt>
                <c:pt idx="596">
                  <c:v>94.63</c:v>
                </c:pt>
                <c:pt idx="597">
                  <c:v>94.64</c:v>
                </c:pt>
                <c:pt idx="598">
                  <c:v>94.65</c:v>
                </c:pt>
                <c:pt idx="599">
                  <c:v>94.66</c:v>
                </c:pt>
                <c:pt idx="600">
                  <c:v>94.65</c:v>
                </c:pt>
                <c:pt idx="601">
                  <c:v>94.64</c:v>
                </c:pt>
                <c:pt idx="602">
                  <c:v>94.63</c:v>
                </c:pt>
                <c:pt idx="603">
                  <c:v>94.62</c:v>
                </c:pt>
                <c:pt idx="604">
                  <c:v>94.63</c:v>
                </c:pt>
                <c:pt idx="605">
                  <c:v>94.63</c:v>
                </c:pt>
                <c:pt idx="606">
                  <c:v>94.64</c:v>
                </c:pt>
                <c:pt idx="607">
                  <c:v>94.65</c:v>
                </c:pt>
                <c:pt idx="608">
                  <c:v>94.65</c:v>
                </c:pt>
                <c:pt idx="609">
                  <c:v>94.64</c:v>
                </c:pt>
                <c:pt idx="610">
                  <c:v>94.63</c:v>
                </c:pt>
                <c:pt idx="611">
                  <c:v>94.62</c:v>
                </c:pt>
                <c:pt idx="612">
                  <c:v>94.61</c:v>
                </c:pt>
                <c:pt idx="613">
                  <c:v>94.6</c:v>
                </c:pt>
                <c:pt idx="614">
                  <c:v>94.6</c:v>
                </c:pt>
                <c:pt idx="615">
                  <c:v>94.6</c:v>
                </c:pt>
                <c:pt idx="616">
                  <c:v>94.6</c:v>
                </c:pt>
                <c:pt idx="617">
                  <c:v>94.6</c:v>
                </c:pt>
                <c:pt idx="618">
                  <c:v>94.6</c:v>
                </c:pt>
                <c:pt idx="619">
                  <c:v>94.6</c:v>
                </c:pt>
                <c:pt idx="620">
                  <c:v>94.61</c:v>
                </c:pt>
                <c:pt idx="621">
                  <c:v>94.61</c:v>
                </c:pt>
                <c:pt idx="622">
                  <c:v>94.61</c:v>
                </c:pt>
                <c:pt idx="623">
                  <c:v>94.61</c:v>
                </c:pt>
                <c:pt idx="624">
                  <c:v>94.6</c:v>
                </c:pt>
                <c:pt idx="625">
                  <c:v>94.6</c:v>
                </c:pt>
                <c:pt idx="626">
                  <c:v>94.6</c:v>
                </c:pt>
                <c:pt idx="627">
                  <c:v>94.6</c:v>
                </c:pt>
                <c:pt idx="628">
                  <c:v>94.61</c:v>
                </c:pt>
                <c:pt idx="629">
                  <c:v>94.62</c:v>
                </c:pt>
                <c:pt idx="630">
                  <c:v>94.63</c:v>
                </c:pt>
                <c:pt idx="631">
                  <c:v>94.63</c:v>
                </c:pt>
                <c:pt idx="632">
                  <c:v>94.63</c:v>
                </c:pt>
                <c:pt idx="633">
                  <c:v>94.62</c:v>
                </c:pt>
                <c:pt idx="634">
                  <c:v>94.61</c:v>
                </c:pt>
                <c:pt idx="635">
                  <c:v>94.61</c:v>
                </c:pt>
                <c:pt idx="636">
                  <c:v>94.6</c:v>
                </c:pt>
                <c:pt idx="637">
                  <c:v>94.6</c:v>
                </c:pt>
                <c:pt idx="638">
                  <c:v>94.6</c:v>
                </c:pt>
                <c:pt idx="639">
                  <c:v>94.6</c:v>
                </c:pt>
                <c:pt idx="640">
                  <c:v>94.6</c:v>
                </c:pt>
                <c:pt idx="641">
                  <c:v>94.6</c:v>
                </c:pt>
                <c:pt idx="642">
                  <c:v>94.61</c:v>
                </c:pt>
                <c:pt idx="643">
                  <c:v>94.61</c:v>
                </c:pt>
                <c:pt idx="644">
                  <c:v>94.61</c:v>
                </c:pt>
                <c:pt idx="645">
                  <c:v>94.61</c:v>
                </c:pt>
                <c:pt idx="646">
                  <c:v>94.62</c:v>
                </c:pt>
                <c:pt idx="647">
                  <c:v>94.62</c:v>
                </c:pt>
                <c:pt idx="648">
                  <c:v>94.63</c:v>
                </c:pt>
                <c:pt idx="649">
                  <c:v>94.63</c:v>
                </c:pt>
                <c:pt idx="650">
                  <c:v>94.63</c:v>
                </c:pt>
                <c:pt idx="651">
                  <c:v>94.62</c:v>
                </c:pt>
                <c:pt idx="652">
                  <c:v>94.62</c:v>
                </c:pt>
                <c:pt idx="653">
                  <c:v>94.62</c:v>
                </c:pt>
                <c:pt idx="654">
                  <c:v>94.62</c:v>
                </c:pt>
                <c:pt idx="655">
                  <c:v>94.62</c:v>
                </c:pt>
                <c:pt idx="656">
                  <c:v>94.62</c:v>
                </c:pt>
                <c:pt idx="657">
                  <c:v>94.62</c:v>
                </c:pt>
                <c:pt idx="658">
                  <c:v>94.62</c:v>
                </c:pt>
                <c:pt idx="659">
                  <c:v>94.62</c:v>
                </c:pt>
                <c:pt idx="660">
                  <c:v>94.63</c:v>
                </c:pt>
                <c:pt idx="661">
                  <c:v>94.63</c:v>
                </c:pt>
                <c:pt idx="662">
                  <c:v>94.63</c:v>
                </c:pt>
                <c:pt idx="663">
                  <c:v>94.62</c:v>
                </c:pt>
                <c:pt idx="664">
                  <c:v>94.61</c:v>
                </c:pt>
                <c:pt idx="665">
                  <c:v>94.6</c:v>
                </c:pt>
                <c:pt idx="666">
                  <c:v>94.59</c:v>
                </c:pt>
                <c:pt idx="667">
                  <c:v>94.59</c:v>
                </c:pt>
                <c:pt idx="668">
                  <c:v>94.58</c:v>
                </c:pt>
                <c:pt idx="669">
                  <c:v>94.57</c:v>
                </c:pt>
                <c:pt idx="670">
                  <c:v>94.57</c:v>
                </c:pt>
                <c:pt idx="671">
                  <c:v>94.56</c:v>
                </c:pt>
                <c:pt idx="672">
                  <c:v>94.57</c:v>
                </c:pt>
                <c:pt idx="673">
                  <c:v>94.57</c:v>
                </c:pt>
                <c:pt idx="674">
                  <c:v>94.57</c:v>
                </c:pt>
                <c:pt idx="675">
                  <c:v>94.57</c:v>
                </c:pt>
                <c:pt idx="676">
                  <c:v>94.57</c:v>
                </c:pt>
                <c:pt idx="677">
                  <c:v>94.56</c:v>
                </c:pt>
                <c:pt idx="678">
                  <c:v>94.55</c:v>
                </c:pt>
                <c:pt idx="679">
                  <c:v>94.55</c:v>
                </c:pt>
                <c:pt idx="680">
                  <c:v>94.54</c:v>
                </c:pt>
                <c:pt idx="681">
                  <c:v>94.53</c:v>
                </c:pt>
                <c:pt idx="682">
                  <c:v>94.53</c:v>
                </c:pt>
                <c:pt idx="683">
                  <c:v>94.52</c:v>
                </c:pt>
                <c:pt idx="684">
                  <c:v>94.52</c:v>
                </c:pt>
                <c:pt idx="685">
                  <c:v>94.52</c:v>
                </c:pt>
                <c:pt idx="686">
                  <c:v>94.52</c:v>
                </c:pt>
                <c:pt idx="687">
                  <c:v>94.52</c:v>
                </c:pt>
                <c:pt idx="688">
                  <c:v>94.53</c:v>
                </c:pt>
                <c:pt idx="689">
                  <c:v>94.53</c:v>
                </c:pt>
                <c:pt idx="690">
                  <c:v>94.53</c:v>
                </c:pt>
                <c:pt idx="691">
                  <c:v>94.54</c:v>
                </c:pt>
                <c:pt idx="692">
                  <c:v>94.55</c:v>
                </c:pt>
                <c:pt idx="693">
                  <c:v>94.55</c:v>
                </c:pt>
                <c:pt idx="694">
                  <c:v>94.56</c:v>
                </c:pt>
                <c:pt idx="695">
                  <c:v>94.55</c:v>
                </c:pt>
                <c:pt idx="696">
                  <c:v>94.54</c:v>
                </c:pt>
                <c:pt idx="697">
                  <c:v>94.53</c:v>
                </c:pt>
                <c:pt idx="698">
                  <c:v>94.52</c:v>
                </c:pt>
                <c:pt idx="699">
                  <c:v>94.52</c:v>
                </c:pt>
                <c:pt idx="700">
                  <c:v>94.52</c:v>
                </c:pt>
                <c:pt idx="701">
                  <c:v>94.53</c:v>
                </c:pt>
                <c:pt idx="702">
                  <c:v>94.53</c:v>
                </c:pt>
                <c:pt idx="703">
                  <c:v>94.54</c:v>
                </c:pt>
                <c:pt idx="704">
                  <c:v>94.54</c:v>
                </c:pt>
                <c:pt idx="705">
                  <c:v>94.54</c:v>
                </c:pt>
                <c:pt idx="706">
                  <c:v>94.54</c:v>
                </c:pt>
                <c:pt idx="707">
                  <c:v>94.54</c:v>
                </c:pt>
                <c:pt idx="708">
                  <c:v>94.53</c:v>
                </c:pt>
                <c:pt idx="709">
                  <c:v>94.52</c:v>
                </c:pt>
                <c:pt idx="710">
                  <c:v>94.51</c:v>
                </c:pt>
                <c:pt idx="711">
                  <c:v>94.5</c:v>
                </c:pt>
                <c:pt idx="712">
                  <c:v>94.5</c:v>
                </c:pt>
                <c:pt idx="713">
                  <c:v>94.49</c:v>
                </c:pt>
                <c:pt idx="714">
                  <c:v>94.49</c:v>
                </c:pt>
                <c:pt idx="715">
                  <c:v>94.49</c:v>
                </c:pt>
                <c:pt idx="716">
                  <c:v>94.49</c:v>
                </c:pt>
                <c:pt idx="717">
                  <c:v>94.49</c:v>
                </c:pt>
                <c:pt idx="718">
                  <c:v>94.49</c:v>
                </c:pt>
                <c:pt idx="719">
                  <c:v>94.49</c:v>
                </c:pt>
                <c:pt idx="720">
                  <c:v>94.49</c:v>
                </c:pt>
                <c:pt idx="721">
                  <c:v>94.49</c:v>
                </c:pt>
                <c:pt idx="722">
                  <c:v>94.5</c:v>
                </c:pt>
                <c:pt idx="723">
                  <c:v>94.5</c:v>
                </c:pt>
                <c:pt idx="724">
                  <c:v>94.51</c:v>
                </c:pt>
                <c:pt idx="725">
                  <c:v>94.52</c:v>
                </c:pt>
                <c:pt idx="726">
                  <c:v>94.52</c:v>
                </c:pt>
                <c:pt idx="727">
                  <c:v>94.52</c:v>
                </c:pt>
                <c:pt idx="728">
                  <c:v>94.52</c:v>
                </c:pt>
                <c:pt idx="729">
                  <c:v>94.51</c:v>
                </c:pt>
                <c:pt idx="730">
                  <c:v>94.5</c:v>
                </c:pt>
                <c:pt idx="731">
                  <c:v>94.49</c:v>
                </c:pt>
                <c:pt idx="732">
                  <c:v>94.48</c:v>
                </c:pt>
                <c:pt idx="733">
                  <c:v>94.48</c:v>
                </c:pt>
                <c:pt idx="734">
                  <c:v>94.47</c:v>
                </c:pt>
                <c:pt idx="735">
                  <c:v>94.47</c:v>
                </c:pt>
                <c:pt idx="736">
                  <c:v>94.47</c:v>
                </c:pt>
                <c:pt idx="737">
                  <c:v>94.47</c:v>
                </c:pt>
                <c:pt idx="738">
                  <c:v>94.47</c:v>
                </c:pt>
                <c:pt idx="739">
                  <c:v>94.46</c:v>
                </c:pt>
                <c:pt idx="740">
                  <c:v>94.46</c:v>
                </c:pt>
                <c:pt idx="741">
                  <c:v>94.47</c:v>
                </c:pt>
                <c:pt idx="742">
                  <c:v>94.48</c:v>
                </c:pt>
                <c:pt idx="743">
                  <c:v>94.48</c:v>
                </c:pt>
                <c:pt idx="744">
                  <c:v>94.49</c:v>
                </c:pt>
                <c:pt idx="745">
                  <c:v>94.48</c:v>
                </c:pt>
                <c:pt idx="746">
                  <c:v>94.47</c:v>
                </c:pt>
                <c:pt idx="747">
                  <c:v>94.47</c:v>
                </c:pt>
                <c:pt idx="748">
                  <c:v>94.47</c:v>
                </c:pt>
                <c:pt idx="749">
                  <c:v>94.47</c:v>
                </c:pt>
                <c:pt idx="750">
                  <c:v>94.48</c:v>
                </c:pt>
                <c:pt idx="751">
                  <c:v>94.49</c:v>
                </c:pt>
                <c:pt idx="752">
                  <c:v>94.49</c:v>
                </c:pt>
                <c:pt idx="753">
                  <c:v>94.49</c:v>
                </c:pt>
                <c:pt idx="754">
                  <c:v>94.48</c:v>
                </c:pt>
                <c:pt idx="755">
                  <c:v>94.46</c:v>
                </c:pt>
                <c:pt idx="756">
                  <c:v>94.46</c:v>
                </c:pt>
                <c:pt idx="757">
                  <c:v>94.45</c:v>
                </c:pt>
                <c:pt idx="758">
                  <c:v>94.46</c:v>
                </c:pt>
                <c:pt idx="759">
                  <c:v>94.47</c:v>
                </c:pt>
                <c:pt idx="760">
                  <c:v>94.47</c:v>
                </c:pt>
                <c:pt idx="761">
                  <c:v>94.48</c:v>
                </c:pt>
                <c:pt idx="762">
                  <c:v>94.47</c:v>
                </c:pt>
                <c:pt idx="763">
                  <c:v>94.47</c:v>
                </c:pt>
                <c:pt idx="764">
                  <c:v>94.46</c:v>
                </c:pt>
                <c:pt idx="765">
                  <c:v>94.47</c:v>
                </c:pt>
                <c:pt idx="766">
                  <c:v>94.48</c:v>
                </c:pt>
                <c:pt idx="767">
                  <c:v>94.49</c:v>
                </c:pt>
                <c:pt idx="768">
                  <c:v>94.49</c:v>
                </c:pt>
                <c:pt idx="769">
                  <c:v>94.48</c:v>
                </c:pt>
                <c:pt idx="770">
                  <c:v>94.47</c:v>
                </c:pt>
                <c:pt idx="771">
                  <c:v>94.46</c:v>
                </c:pt>
                <c:pt idx="772">
                  <c:v>94.44</c:v>
                </c:pt>
                <c:pt idx="773">
                  <c:v>94.43</c:v>
                </c:pt>
                <c:pt idx="774">
                  <c:v>94.43</c:v>
                </c:pt>
                <c:pt idx="775">
                  <c:v>94.43</c:v>
                </c:pt>
                <c:pt idx="776">
                  <c:v>94.44</c:v>
                </c:pt>
                <c:pt idx="777">
                  <c:v>94.44</c:v>
                </c:pt>
                <c:pt idx="778">
                  <c:v>94.44</c:v>
                </c:pt>
                <c:pt idx="779">
                  <c:v>94.44</c:v>
                </c:pt>
                <c:pt idx="780">
                  <c:v>94.44</c:v>
                </c:pt>
                <c:pt idx="781">
                  <c:v>94.44</c:v>
                </c:pt>
                <c:pt idx="782">
                  <c:v>94.44</c:v>
                </c:pt>
                <c:pt idx="783">
                  <c:v>94.44</c:v>
                </c:pt>
                <c:pt idx="784">
                  <c:v>94.43</c:v>
                </c:pt>
                <c:pt idx="785">
                  <c:v>94.43</c:v>
                </c:pt>
                <c:pt idx="786">
                  <c:v>94.43</c:v>
                </c:pt>
                <c:pt idx="787">
                  <c:v>94.42</c:v>
                </c:pt>
                <c:pt idx="788">
                  <c:v>94.42</c:v>
                </c:pt>
                <c:pt idx="789">
                  <c:v>94.41</c:v>
                </c:pt>
                <c:pt idx="790">
                  <c:v>94.41</c:v>
                </c:pt>
                <c:pt idx="791">
                  <c:v>94.41</c:v>
                </c:pt>
                <c:pt idx="792">
                  <c:v>94.41</c:v>
                </c:pt>
                <c:pt idx="793">
                  <c:v>94.4</c:v>
                </c:pt>
                <c:pt idx="794">
                  <c:v>94.4</c:v>
                </c:pt>
                <c:pt idx="795">
                  <c:v>94.4</c:v>
                </c:pt>
                <c:pt idx="796">
                  <c:v>94.4</c:v>
                </c:pt>
                <c:pt idx="797">
                  <c:v>94.4</c:v>
                </c:pt>
                <c:pt idx="798">
                  <c:v>94.4</c:v>
                </c:pt>
                <c:pt idx="799">
                  <c:v>94.39</c:v>
                </c:pt>
                <c:pt idx="800">
                  <c:v>94.39</c:v>
                </c:pt>
                <c:pt idx="801">
                  <c:v>94.39</c:v>
                </c:pt>
                <c:pt idx="802">
                  <c:v>94.39</c:v>
                </c:pt>
                <c:pt idx="803">
                  <c:v>94.38</c:v>
                </c:pt>
                <c:pt idx="804">
                  <c:v>94.38</c:v>
                </c:pt>
                <c:pt idx="805">
                  <c:v>94.38</c:v>
                </c:pt>
                <c:pt idx="806">
                  <c:v>94.38</c:v>
                </c:pt>
                <c:pt idx="807">
                  <c:v>94.37</c:v>
                </c:pt>
                <c:pt idx="808">
                  <c:v>94.37</c:v>
                </c:pt>
                <c:pt idx="809">
                  <c:v>94.37</c:v>
                </c:pt>
                <c:pt idx="810">
                  <c:v>94.36</c:v>
                </c:pt>
                <c:pt idx="811">
                  <c:v>94.36</c:v>
                </c:pt>
                <c:pt idx="812">
                  <c:v>94.36</c:v>
                </c:pt>
                <c:pt idx="813">
                  <c:v>94.35</c:v>
                </c:pt>
                <c:pt idx="814">
                  <c:v>94.35</c:v>
                </c:pt>
                <c:pt idx="815">
                  <c:v>94.35</c:v>
                </c:pt>
                <c:pt idx="816">
                  <c:v>94.34</c:v>
                </c:pt>
                <c:pt idx="817">
                  <c:v>94.34</c:v>
                </c:pt>
                <c:pt idx="818">
                  <c:v>94.34</c:v>
                </c:pt>
                <c:pt idx="819">
                  <c:v>94.34</c:v>
                </c:pt>
                <c:pt idx="820">
                  <c:v>94.34</c:v>
                </c:pt>
                <c:pt idx="821">
                  <c:v>94.34</c:v>
                </c:pt>
                <c:pt idx="822">
                  <c:v>94.34</c:v>
                </c:pt>
                <c:pt idx="823">
                  <c:v>94.34</c:v>
                </c:pt>
                <c:pt idx="824">
                  <c:v>94.34</c:v>
                </c:pt>
                <c:pt idx="825">
                  <c:v>94.34</c:v>
                </c:pt>
                <c:pt idx="826">
                  <c:v>94.34</c:v>
                </c:pt>
                <c:pt idx="827">
                  <c:v>94.34</c:v>
                </c:pt>
                <c:pt idx="828">
                  <c:v>94.33</c:v>
                </c:pt>
                <c:pt idx="829">
                  <c:v>94.33</c:v>
                </c:pt>
                <c:pt idx="830">
                  <c:v>94.33</c:v>
                </c:pt>
                <c:pt idx="831">
                  <c:v>94.33</c:v>
                </c:pt>
                <c:pt idx="832">
                  <c:v>94.33</c:v>
                </c:pt>
                <c:pt idx="833">
                  <c:v>94.32</c:v>
                </c:pt>
                <c:pt idx="834">
                  <c:v>94.32</c:v>
                </c:pt>
                <c:pt idx="835">
                  <c:v>94.33</c:v>
                </c:pt>
                <c:pt idx="836">
                  <c:v>94.33</c:v>
                </c:pt>
                <c:pt idx="837">
                  <c:v>94.33</c:v>
                </c:pt>
                <c:pt idx="838">
                  <c:v>94.34</c:v>
                </c:pt>
                <c:pt idx="839">
                  <c:v>94.34</c:v>
                </c:pt>
                <c:pt idx="840">
                  <c:v>94.34</c:v>
                </c:pt>
                <c:pt idx="841">
                  <c:v>94.34</c:v>
                </c:pt>
                <c:pt idx="842">
                  <c:v>94.34</c:v>
                </c:pt>
                <c:pt idx="843">
                  <c:v>94.34</c:v>
                </c:pt>
                <c:pt idx="844">
                  <c:v>94.34</c:v>
                </c:pt>
                <c:pt idx="845">
                  <c:v>94.34</c:v>
                </c:pt>
                <c:pt idx="846">
                  <c:v>94.35</c:v>
                </c:pt>
                <c:pt idx="847">
                  <c:v>94.35</c:v>
                </c:pt>
                <c:pt idx="848">
                  <c:v>94.36</c:v>
                </c:pt>
                <c:pt idx="849">
                  <c:v>94.35</c:v>
                </c:pt>
                <c:pt idx="850">
                  <c:v>94.35</c:v>
                </c:pt>
                <c:pt idx="851">
                  <c:v>94.34</c:v>
                </c:pt>
                <c:pt idx="852">
                  <c:v>94.33</c:v>
                </c:pt>
                <c:pt idx="853">
                  <c:v>94.32</c:v>
                </c:pt>
                <c:pt idx="854">
                  <c:v>94.32</c:v>
                </c:pt>
                <c:pt idx="855">
                  <c:v>94.32</c:v>
                </c:pt>
                <c:pt idx="856">
                  <c:v>94.31</c:v>
                </c:pt>
                <c:pt idx="857">
                  <c:v>94.31</c:v>
                </c:pt>
                <c:pt idx="858">
                  <c:v>94.31</c:v>
                </c:pt>
                <c:pt idx="859">
                  <c:v>94.32</c:v>
                </c:pt>
                <c:pt idx="860">
                  <c:v>94.32</c:v>
                </c:pt>
                <c:pt idx="861">
                  <c:v>94.32</c:v>
                </c:pt>
                <c:pt idx="862">
                  <c:v>94.32</c:v>
                </c:pt>
                <c:pt idx="863">
                  <c:v>94.31</c:v>
                </c:pt>
                <c:pt idx="864">
                  <c:v>94.3</c:v>
                </c:pt>
                <c:pt idx="865">
                  <c:v>94.3</c:v>
                </c:pt>
                <c:pt idx="866">
                  <c:v>94.29</c:v>
                </c:pt>
                <c:pt idx="867">
                  <c:v>94.29</c:v>
                </c:pt>
                <c:pt idx="868">
                  <c:v>94.29</c:v>
                </c:pt>
                <c:pt idx="869">
                  <c:v>94.29</c:v>
                </c:pt>
                <c:pt idx="870">
                  <c:v>94.28</c:v>
                </c:pt>
                <c:pt idx="871">
                  <c:v>94.28</c:v>
                </c:pt>
                <c:pt idx="872">
                  <c:v>94.27</c:v>
                </c:pt>
                <c:pt idx="873">
                  <c:v>94.27</c:v>
                </c:pt>
                <c:pt idx="874">
                  <c:v>94.27</c:v>
                </c:pt>
                <c:pt idx="875">
                  <c:v>94.27</c:v>
                </c:pt>
                <c:pt idx="876">
                  <c:v>94.27</c:v>
                </c:pt>
                <c:pt idx="877">
                  <c:v>94.27</c:v>
                </c:pt>
                <c:pt idx="878">
                  <c:v>94.28</c:v>
                </c:pt>
                <c:pt idx="879">
                  <c:v>94.28</c:v>
                </c:pt>
                <c:pt idx="880">
                  <c:v>94.28</c:v>
                </c:pt>
                <c:pt idx="881">
                  <c:v>94.28</c:v>
                </c:pt>
                <c:pt idx="882">
                  <c:v>94.28</c:v>
                </c:pt>
                <c:pt idx="883">
                  <c:v>94.28</c:v>
                </c:pt>
                <c:pt idx="884">
                  <c:v>94.28</c:v>
                </c:pt>
                <c:pt idx="885">
                  <c:v>94.27</c:v>
                </c:pt>
                <c:pt idx="886">
                  <c:v>94.26</c:v>
                </c:pt>
                <c:pt idx="887">
                  <c:v>94.25</c:v>
                </c:pt>
                <c:pt idx="888">
                  <c:v>94.24</c:v>
                </c:pt>
                <c:pt idx="889">
                  <c:v>94.24</c:v>
                </c:pt>
                <c:pt idx="890">
                  <c:v>94.24</c:v>
                </c:pt>
                <c:pt idx="891">
                  <c:v>94.23</c:v>
                </c:pt>
                <c:pt idx="892">
                  <c:v>94.23</c:v>
                </c:pt>
                <c:pt idx="893">
                  <c:v>94.22</c:v>
                </c:pt>
                <c:pt idx="894">
                  <c:v>94.21</c:v>
                </c:pt>
                <c:pt idx="895">
                  <c:v>94.2</c:v>
                </c:pt>
                <c:pt idx="896">
                  <c:v>94.2</c:v>
                </c:pt>
                <c:pt idx="897">
                  <c:v>94.2</c:v>
                </c:pt>
                <c:pt idx="898">
                  <c:v>94.2</c:v>
                </c:pt>
                <c:pt idx="899">
                  <c:v>94.2</c:v>
                </c:pt>
                <c:pt idx="900">
                  <c:v>94.19</c:v>
                </c:pt>
                <c:pt idx="901">
                  <c:v>94.19</c:v>
                </c:pt>
                <c:pt idx="902">
                  <c:v>94.18</c:v>
                </c:pt>
                <c:pt idx="903">
                  <c:v>94.17</c:v>
                </c:pt>
                <c:pt idx="904">
                  <c:v>94.17</c:v>
                </c:pt>
                <c:pt idx="905">
                  <c:v>94.16</c:v>
                </c:pt>
                <c:pt idx="906">
                  <c:v>94.16</c:v>
                </c:pt>
                <c:pt idx="907">
                  <c:v>94.16</c:v>
                </c:pt>
                <c:pt idx="908">
                  <c:v>94.16</c:v>
                </c:pt>
                <c:pt idx="909">
                  <c:v>94.16</c:v>
                </c:pt>
                <c:pt idx="910">
                  <c:v>94.16</c:v>
                </c:pt>
                <c:pt idx="911">
                  <c:v>94.16</c:v>
                </c:pt>
                <c:pt idx="912">
                  <c:v>94.16</c:v>
                </c:pt>
                <c:pt idx="913">
                  <c:v>94.15</c:v>
                </c:pt>
                <c:pt idx="914">
                  <c:v>94.15</c:v>
                </c:pt>
                <c:pt idx="915">
                  <c:v>94.15</c:v>
                </c:pt>
                <c:pt idx="916">
                  <c:v>94.15</c:v>
                </c:pt>
                <c:pt idx="917">
                  <c:v>94.15</c:v>
                </c:pt>
                <c:pt idx="918">
                  <c:v>94.15</c:v>
                </c:pt>
                <c:pt idx="919">
                  <c:v>94.15</c:v>
                </c:pt>
                <c:pt idx="920">
                  <c:v>94.15</c:v>
                </c:pt>
                <c:pt idx="921">
                  <c:v>94.15</c:v>
                </c:pt>
                <c:pt idx="922">
                  <c:v>94.14</c:v>
                </c:pt>
                <c:pt idx="923">
                  <c:v>94.13</c:v>
                </c:pt>
                <c:pt idx="924">
                  <c:v>94.11</c:v>
                </c:pt>
                <c:pt idx="925">
                  <c:v>94.1</c:v>
                </c:pt>
                <c:pt idx="926">
                  <c:v>94.1</c:v>
                </c:pt>
                <c:pt idx="927">
                  <c:v>94.09</c:v>
                </c:pt>
                <c:pt idx="928">
                  <c:v>94.08</c:v>
                </c:pt>
                <c:pt idx="929">
                  <c:v>94.08</c:v>
                </c:pt>
                <c:pt idx="930">
                  <c:v>94.08</c:v>
                </c:pt>
                <c:pt idx="931">
                  <c:v>94.08</c:v>
                </c:pt>
                <c:pt idx="932">
                  <c:v>94.08</c:v>
                </c:pt>
                <c:pt idx="933">
                  <c:v>94.08</c:v>
                </c:pt>
                <c:pt idx="934">
                  <c:v>94.07</c:v>
                </c:pt>
                <c:pt idx="935">
                  <c:v>94.06</c:v>
                </c:pt>
                <c:pt idx="936">
                  <c:v>94.05</c:v>
                </c:pt>
                <c:pt idx="937">
                  <c:v>94.04</c:v>
                </c:pt>
                <c:pt idx="938">
                  <c:v>94.03</c:v>
                </c:pt>
                <c:pt idx="939">
                  <c:v>94.02</c:v>
                </c:pt>
                <c:pt idx="940">
                  <c:v>94.02</c:v>
                </c:pt>
                <c:pt idx="941">
                  <c:v>94.01</c:v>
                </c:pt>
                <c:pt idx="942">
                  <c:v>94.01</c:v>
                </c:pt>
                <c:pt idx="943">
                  <c:v>94.01</c:v>
                </c:pt>
                <c:pt idx="944">
                  <c:v>94.01</c:v>
                </c:pt>
                <c:pt idx="945">
                  <c:v>94</c:v>
                </c:pt>
                <c:pt idx="946">
                  <c:v>94</c:v>
                </c:pt>
                <c:pt idx="947">
                  <c:v>93.99</c:v>
                </c:pt>
                <c:pt idx="948">
                  <c:v>93.98</c:v>
                </c:pt>
                <c:pt idx="949">
                  <c:v>93.96</c:v>
                </c:pt>
                <c:pt idx="950">
                  <c:v>93.95</c:v>
                </c:pt>
                <c:pt idx="951">
                  <c:v>93.94</c:v>
                </c:pt>
                <c:pt idx="952">
                  <c:v>93.94</c:v>
                </c:pt>
                <c:pt idx="953">
                  <c:v>93.93</c:v>
                </c:pt>
                <c:pt idx="954">
                  <c:v>93.93</c:v>
                </c:pt>
                <c:pt idx="955">
                  <c:v>93.93</c:v>
                </c:pt>
                <c:pt idx="956">
                  <c:v>93.92</c:v>
                </c:pt>
                <c:pt idx="957">
                  <c:v>93.91</c:v>
                </c:pt>
                <c:pt idx="958">
                  <c:v>93.9</c:v>
                </c:pt>
                <c:pt idx="959">
                  <c:v>93.89</c:v>
                </c:pt>
                <c:pt idx="960">
                  <c:v>93.87</c:v>
                </c:pt>
                <c:pt idx="961">
                  <c:v>93.85</c:v>
                </c:pt>
                <c:pt idx="962">
                  <c:v>93.83</c:v>
                </c:pt>
                <c:pt idx="963">
                  <c:v>93.81</c:v>
                </c:pt>
                <c:pt idx="964">
                  <c:v>93.79</c:v>
                </c:pt>
                <c:pt idx="965">
                  <c:v>93.78</c:v>
                </c:pt>
                <c:pt idx="966">
                  <c:v>93.76</c:v>
                </c:pt>
                <c:pt idx="967">
                  <c:v>93.74</c:v>
                </c:pt>
                <c:pt idx="968">
                  <c:v>93.73</c:v>
                </c:pt>
                <c:pt idx="969">
                  <c:v>93.7</c:v>
                </c:pt>
                <c:pt idx="970">
                  <c:v>93.68</c:v>
                </c:pt>
                <c:pt idx="971">
                  <c:v>93.65</c:v>
                </c:pt>
                <c:pt idx="972">
                  <c:v>93.62</c:v>
                </c:pt>
                <c:pt idx="973">
                  <c:v>93.59</c:v>
                </c:pt>
                <c:pt idx="974">
                  <c:v>93.57</c:v>
                </c:pt>
                <c:pt idx="975">
                  <c:v>93.54</c:v>
                </c:pt>
                <c:pt idx="976">
                  <c:v>93.51</c:v>
                </c:pt>
                <c:pt idx="977">
                  <c:v>93.48</c:v>
                </c:pt>
                <c:pt idx="978">
                  <c:v>93.44</c:v>
                </c:pt>
                <c:pt idx="979">
                  <c:v>93.41</c:v>
                </c:pt>
                <c:pt idx="980">
                  <c:v>93.37</c:v>
                </c:pt>
                <c:pt idx="981">
                  <c:v>93.34</c:v>
                </c:pt>
                <c:pt idx="982">
                  <c:v>93.31</c:v>
                </c:pt>
                <c:pt idx="983">
                  <c:v>93.27</c:v>
                </c:pt>
                <c:pt idx="984">
                  <c:v>93.24</c:v>
                </c:pt>
                <c:pt idx="985">
                  <c:v>93.2</c:v>
                </c:pt>
                <c:pt idx="986">
                  <c:v>93.16</c:v>
                </c:pt>
                <c:pt idx="987">
                  <c:v>93.12</c:v>
                </c:pt>
                <c:pt idx="988">
                  <c:v>93.08</c:v>
                </c:pt>
                <c:pt idx="989">
                  <c:v>93.05</c:v>
                </c:pt>
                <c:pt idx="990">
                  <c:v>93.01</c:v>
                </c:pt>
                <c:pt idx="991">
                  <c:v>92.97</c:v>
                </c:pt>
                <c:pt idx="992">
                  <c:v>92.94</c:v>
                </c:pt>
                <c:pt idx="993">
                  <c:v>92.92</c:v>
                </c:pt>
                <c:pt idx="994">
                  <c:v>92.9</c:v>
                </c:pt>
                <c:pt idx="995">
                  <c:v>92.89</c:v>
                </c:pt>
                <c:pt idx="996">
                  <c:v>92.87</c:v>
                </c:pt>
                <c:pt idx="997">
                  <c:v>92.85</c:v>
                </c:pt>
                <c:pt idx="998">
                  <c:v>92.83</c:v>
                </c:pt>
                <c:pt idx="999">
                  <c:v>92.81</c:v>
                </c:pt>
                <c:pt idx="1000">
                  <c:v>92.79</c:v>
                </c:pt>
                <c:pt idx="1001">
                  <c:v>92.77</c:v>
                </c:pt>
                <c:pt idx="1002">
                  <c:v>92.73</c:v>
                </c:pt>
                <c:pt idx="1003">
                  <c:v>92.69</c:v>
                </c:pt>
                <c:pt idx="1004">
                  <c:v>92.63</c:v>
                </c:pt>
                <c:pt idx="1005">
                  <c:v>92.57</c:v>
                </c:pt>
                <c:pt idx="1006">
                  <c:v>92.5</c:v>
                </c:pt>
                <c:pt idx="1007">
                  <c:v>92.42</c:v>
                </c:pt>
                <c:pt idx="1008">
                  <c:v>92.33</c:v>
                </c:pt>
                <c:pt idx="1009">
                  <c:v>92.24</c:v>
                </c:pt>
                <c:pt idx="1010">
                  <c:v>92.14</c:v>
                </c:pt>
                <c:pt idx="1011">
                  <c:v>92.04</c:v>
                </c:pt>
                <c:pt idx="1012">
                  <c:v>91.93</c:v>
                </c:pt>
                <c:pt idx="1013">
                  <c:v>91.81</c:v>
                </c:pt>
                <c:pt idx="1014">
                  <c:v>91.69</c:v>
                </c:pt>
                <c:pt idx="1015">
                  <c:v>91.57</c:v>
                </c:pt>
                <c:pt idx="1016">
                  <c:v>91.43</c:v>
                </c:pt>
                <c:pt idx="1017">
                  <c:v>91.29</c:v>
                </c:pt>
                <c:pt idx="1018">
                  <c:v>91.14</c:v>
                </c:pt>
                <c:pt idx="1019">
                  <c:v>90.98</c:v>
                </c:pt>
                <c:pt idx="1020">
                  <c:v>90.82</c:v>
                </c:pt>
                <c:pt idx="1021">
                  <c:v>90.64</c:v>
                </c:pt>
                <c:pt idx="1022">
                  <c:v>90.44</c:v>
                </c:pt>
                <c:pt idx="1023">
                  <c:v>90.23</c:v>
                </c:pt>
                <c:pt idx="1024">
                  <c:v>90</c:v>
                </c:pt>
                <c:pt idx="1025">
                  <c:v>89.75</c:v>
                </c:pt>
                <c:pt idx="1026">
                  <c:v>89.48</c:v>
                </c:pt>
                <c:pt idx="1027">
                  <c:v>89.19</c:v>
                </c:pt>
                <c:pt idx="1028">
                  <c:v>88.88</c:v>
                </c:pt>
                <c:pt idx="1029">
                  <c:v>88.56</c:v>
                </c:pt>
                <c:pt idx="1030">
                  <c:v>88.22</c:v>
                </c:pt>
                <c:pt idx="1031">
                  <c:v>87.85</c:v>
                </c:pt>
                <c:pt idx="1032">
                  <c:v>87.48</c:v>
                </c:pt>
                <c:pt idx="1033">
                  <c:v>87.1</c:v>
                </c:pt>
                <c:pt idx="1034">
                  <c:v>86.73</c:v>
                </c:pt>
                <c:pt idx="1035">
                  <c:v>86.38</c:v>
                </c:pt>
                <c:pt idx="1036">
                  <c:v>86.04</c:v>
                </c:pt>
                <c:pt idx="1037">
                  <c:v>85.74</c:v>
                </c:pt>
                <c:pt idx="1038">
                  <c:v>85.47</c:v>
                </c:pt>
                <c:pt idx="1039">
                  <c:v>85.23</c:v>
                </c:pt>
                <c:pt idx="1040">
                  <c:v>85.02</c:v>
                </c:pt>
                <c:pt idx="1041">
                  <c:v>84.84</c:v>
                </c:pt>
                <c:pt idx="1042">
                  <c:v>84.68</c:v>
                </c:pt>
                <c:pt idx="1043">
                  <c:v>84.54</c:v>
                </c:pt>
                <c:pt idx="1044">
                  <c:v>84.41</c:v>
                </c:pt>
                <c:pt idx="1045">
                  <c:v>84.29</c:v>
                </c:pt>
                <c:pt idx="1046">
                  <c:v>84.17</c:v>
                </c:pt>
                <c:pt idx="1047">
                  <c:v>84.06</c:v>
                </c:pt>
                <c:pt idx="1048">
                  <c:v>83.95</c:v>
                </c:pt>
                <c:pt idx="1049">
                  <c:v>83.83</c:v>
                </c:pt>
                <c:pt idx="1050">
                  <c:v>83.7</c:v>
                </c:pt>
                <c:pt idx="1051">
                  <c:v>83.58</c:v>
                </c:pt>
                <c:pt idx="1052">
                  <c:v>83.45</c:v>
                </c:pt>
                <c:pt idx="1053">
                  <c:v>83.33</c:v>
                </c:pt>
                <c:pt idx="1054">
                  <c:v>83.21</c:v>
                </c:pt>
                <c:pt idx="1055">
                  <c:v>83.1</c:v>
                </c:pt>
                <c:pt idx="1056">
                  <c:v>83</c:v>
                </c:pt>
                <c:pt idx="1057">
                  <c:v>82.93</c:v>
                </c:pt>
                <c:pt idx="1058">
                  <c:v>82.9</c:v>
                </c:pt>
                <c:pt idx="1059">
                  <c:v>82.89</c:v>
                </c:pt>
                <c:pt idx="1060">
                  <c:v>82.94</c:v>
                </c:pt>
                <c:pt idx="1061">
                  <c:v>83.03</c:v>
                </c:pt>
                <c:pt idx="1062">
                  <c:v>83.17</c:v>
                </c:pt>
                <c:pt idx="1063">
                  <c:v>83.34</c:v>
                </c:pt>
                <c:pt idx="1064">
                  <c:v>83.56</c:v>
                </c:pt>
                <c:pt idx="1065">
                  <c:v>83.8</c:v>
                </c:pt>
                <c:pt idx="1066">
                  <c:v>84.06</c:v>
                </c:pt>
                <c:pt idx="1067">
                  <c:v>84.33</c:v>
                </c:pt>
                <c:pt idx="1068">
                  <c:v>84.62</c:v>
                </c:pt>
                <c:pt idx="1069">
                  <c:v>84.9</c:v>
                </c:pt>
                <c:pt idx="1070">
                  <c:v>85.17</c:v>
                </c:pt>
                <c:pt idx="1071">
                  <c:v>85.42</c:v>
                </c:pt>
                <c:pt idx="1072">
                  <c:v>85.65</c:v>
                </c:pt>
                <c:pt idx="1073">
                  <c:v>85.86</c:v>
                </c:pt>
                <c:pt idx="1074">
                  <c:v>86.05</c:v>
                </c:pt>
                <c:pt idx="1075">
                  <c:v>86.23</c:v>
                </c:pt>
                <c:pt idx="1076">
                  <c:v>86.38</c:v>
                </c:pt>
                <c:pt idx="1077">
                  <c:v>86.53</c:v>
                </c:pt>
                <c:pt idx="1078">
                  <c:v>86.66</c:v>
                </c:pt>
                <c:pt idx="1079">
                  <c:v>86.79</c:v>
                </c:pt>
                <c:pt idx="1080">
                  <c:v>86.92</c:v>
                </c:pt>
                <c:pt idx="1081">
                  <c:v>87.05</c:v>
                </c:pt>
                <c:pt idx="1082">
                  <c:v>87.17</c:v>
                </c:pt>
                <c:pt idx="1083">
                  <c:v>87.3</c:v>
                </c:pt>
                <c:pt idx="1084">
                  <c:v>87.43</c:v>
                </c:pt>
                <c:pt idx="1085">
                  <c:v>87.56</c:v>
                </c:pt>
                <c:pt idx="1086">
                  <c:v>87.7</c:v>
                </c:pt>
                <c:pt idx="1087">
                  <c:v>87.83</c:v>
                </c:pt>
                <c:pt idx="1088">
                  <c:v>87.96</c:v>
                </c:pt>
                <c:pt idx="1089">
                  <c:v>88.09</c:v>
                </c:pt>
                <c:pt idx="1090">
                  <c:v>88.21</c:v>
                </c:pt>
                <c:pt idx="1091">
                  <c:v>88.33</c:v>
                </c:pt>
                <c:pt idx="1092">
                  <c:v>88.44</c:v>
                </c:pt>
                <c:pt idx="1093">
                  <c:v>88.54</c:v>
                </c:pt>
                <c:pt idx="1094">
                  <c:v>88.63</c:v>
                </c:pt>
                <c:pt idx="1095">
                  <c:v>88.69</c:v>
                </c:pt>
                <c:pt idx="1096">
                  <c:v>88.73</c:v>
                </c:pt>
                <c:pt idx="1097">
                  <c:v>88.75</c:v>
                </c:pt>
                <c:pt idx="1098">
                  <c:v>88.76</c:v>
                </c:pt>
                <c:pt idx="1099">
                  <c:v>88.77</c:v>
                </c:pt>
                <c:pt idx="1100">
                  <c:v>88.77</c:v>
                </c:pt>
                <c:pt idx="1101">
                  <c:v>88.77</c:v>
                </c:pt>
                <c:pt idx="1102">
                  <c:v>88.79</c:v>
                </c:pt>
                <c:pt idx="1103">
                  <c:v>88.82</c:v>
                </c:pt>
                <c:pt idx="1104">
                  <c:v>88.88</c:v>
                </c:pt>
                <c:pt idx="1105">
                  <c:v>88.96</c:v>
                </c:pt>
                <c:pt idx="1106">
                  <c:v>89.06</c:v>
                </c:pt>
                <c:pt idx="1107">
                  <c:v>89.19</c:v>
                </c:pt>
                <c:pt idx="1108">
                  <c:v>89.34</c:v>
                </c:pt>
                <c:pt idx="1109">
                  <c:v>89.49</c:v>
                </c:pt>
                <c:pt idx="1110">
                  <c:v>89.64</c:v>
                </c:pt>
                <c:pt idx="1111">
                  <c:v>89.78</c:v>
                </c:pt>
                <c:pt idx="1112">
                  <c:v>89.92</c:v>
                </c:pt>
                <c:pt idx="1113">
                  <c:v>90.04</c:v>
                </c:pt>
                <c:pt idx="1114">
                  <c:v>90.15</c:v>
                </c:pt>
                <c:pt idx="1115">
                  <c:v>90.24</c:v>
                </c:pt>
                <c:pt idx="1116">
                  <c:v>90.31</c:v>
                </c:pt>
                <c:pt idx="1117">
                  <c:v>90.35</c:v>
                </c:pt>
                <c:pt idx="1118">
                  <c:v>90.38</c:v>
                </c:pt>
                <c:pt idx="1119">
                  <c:v>90.38</c:v>
                </c:pt>
                <c:pt idx="1120">
                  <c:v>90.36</c:v>
                </c:pt>
                <c:pt idx="1121">
                  <c:v>90.31</c:v>
                </c:pt>
                <c:pt idx="1122">
                  <c:v>90.24</c:v>
                </c:pt>
                <c:pt idx="1123">
                  <c:v>90.13</c:v>
                </c:pt>
                <c:pt idx="1124">
                  <c:v>89.99</c:v>
                </c:pt>
                <c:pt idx="1125">
                  <c:v>89.83</c:v>
                </c:pt>
                <c:pt idx="1126">
                  <c:v>89.64</c:v>
                </c:pt>
                <c:pt idx="1127">
                  <c:v>89.43</c:v>
                </c:pt>
                <c:pt idx="1128">
                  <c:v>89.22</c:v>
                </c:pt>
                <c:pt idx="1129">
                  <c:v>89.02</c:v>
                </c:pt>
                <c:pt idx="1130">
                  <c:v>88.84</c:v>
                </c:pt>
                <c:pt idx="1131">
                  <c:v>88.71</c:v>
                </c:pt>
                <c:pt idx="1132">
                  <c:v>88.62</c:v>
                </c:pt>
                <c:pt idx="1133">
                  <c:v>88.57</c:v>
                </c:pt>
                <c:pt idx="1134">
                  <c:v>88.57</c:v>
                </c:pt>
                <c:pt idx="1135">
                  <c:v>88.6</c:v>
                </c:pt>
                <c:pt idx="1136">
                  <c:v>88.65</c:v>
                </c:pt>
                <c:pt idx="1137">
                  <c:v>88.73</c:v>
                </c:pt>
                <c:pt idx="1138">
                  <c:v>88.84</c:v>
                </c:pt>
                <c:pt idx="1139">
                  <c:v>88.98</c:v>
                </c:pt>
                <c:pt idx="1140">
                  <c:v>89.14</c:v>
                </c:pt>
                <c:pt idx="1141">
                  <c:v>89.32</c:v>
                </c:pt>
                <c:pt idx="1142">
                  <c:v>89.51</c:v>
                </c:pt>
                <c:pt idx="1143">
                  <c:v>89.7</c:v>
                </c:pt>
                <c:pt idx="1144">
                  <c:v>89.89</c:v>
                </c:pt>
                <c:pt idx="1145">
                  <c:v>90.07</c:v>
                </c:pt>
                <c:pt idx="1146">
                  <c:v>90.24</c:v>
                </c:pt>
                <c:pt idx="1147">
                  <c:v>90.39</c:v>
                </c:pt>
                <c:pt idx="1148">
                  <c:v>90.53</c:v>
                </c:pt>
                <c:pt idx="1149">
                  <c:v>90.64</c:v>
                </c:pt>
                <c:pt idx="1150">
                  <c:v>90.75</c:v>
                </c:pt>
                <c:pt idx="1151">
                  <c:v>90.84</c:v>
                </c:pt>
                <c:pt idx="1152">
                  <c:v>90.91</c:v>
                </c:pt>
                <c:pt idx="1153">
                  <c:v>90.98</c:v>
                </c:pt>
                <c:pt idx="1154">
                  <c:v>91.04</c:v>
                </c:pt>
                <c:pt idx="1155">
                  <c:v>91.09</c:v>
                </c:pt>
                <c:pt idx="1156">
                  <c:v>91.13</c:v>
                </c:pt>
                <c:pt idx="1157">
                  <c:v>91.18</c:v>
                </c:pt>
                <c:pt idx="1158">
                  <c:v>91.24</c:v>
                </c:pt>
                <c:pt idx="1159">
                  <c:v>91.3</c:v>
                </c:pt>
                <c:pt idx="1160">
                  <c:v>91.38</c:v>
                </c:pt>
                <c:pt idx="1161">
                  <c:v>91.47</c:v>
                </c:pt>
                <c:pt idx="1162">
                  <c:v>91.58</c:v>
                </c:pt>
                <c:pt idx="1163">
                  <c:v>91.7</c:v>
                </c:pt>
                <c:pt idx="1164">
                  <c:v>91.83</c:v>
                </c:pt>
                <c:pt idx="1165">
                  <c:v>91.96</c:v>
                </c:pt>
                <c:pt idx="1166">
                  <c:v>92.1</c:v>
                </c:pt>
                <c:pt idx="1167">
                  <c:v>92.22</c:v>
                </c:pt>
                <c:pt idx="1168">
                  <c:v>92.34</c:v>
                </c:pt>
                <c:pt idx="1169">
                  <c:v>92.45</c:v>
                </c:pt>
                <c:pt idx="1170">
                  <c:v>92.54</c:v>
                </c:pt>
                <c:pt idx="1171">
                  <c:v>92.63</c:v>
                </c:pt>
                <c:pt idx="1172">
                  <c:v>92.7</c:v>
                </c:pt>
                <c:pt idx="1173">
                  <c:v>92.77</c:v>
                </c:pt>
                <c:pt idx="1174">
                  <c:v>92.83</c:v>
                </c:pt>
                <c:pt idx="1175">
                  <c:v>92.88</c:v>
                </c:pt>
                <c:pt idx="1176">
                  <c:v>92.93</c:v>
                </c:pt>
                <c:pt idx="1177">
                  <c:v>92.97</c:v>
                </c:pt>
                <c:pt idx="1178">
                  <c:v>93.01</c:v>
                </c:pt>
                <c:pt idx="1179">
                  <c:v>93.05</c:v>
                </c:pt>
                <c:pt idx="1180">
                  <c:v>93.08</c:v>
                </c:pt>
                <c:pt idx="1181">
                  <c:v>93.11</c:v>
                </c:pt>
                <c:pt idx="1182">
                  <c:v>93.15</c:v>
                </c:pt>
                <c:pt idx="1183">
                  <c:v>93.18</c:v>
                </c:pt>
                <c:pt idx="1184">
                  <c:v>93.2</c:v>
                </c:pt>
                <c:pt idx="1185">
                  <c:v>93.23</c:v>
                </c:pt>
                <c:pt idx="1186">
                  <c:v>93.24</c:v>
                </c:pt>
                <c:pt idx="1187">
                  <c:v>93.26</c:v>
                </c:pt>
                <c:pt idx="1188">
                  <c:v>93.27</c:v>
                </c:pt>
                <c:pt idx="1189">
                  <c:v>93.29</c:v>
                </c:pt>
                <c:pt idx="1190">
                  <c:v>93.3</c:v>
                </c:pt>
                <c:pt idx="1191">
                  <c:v>93.32</c:v>
                </c:pt>
                <c:pt idx="1192">
                  <c:v>93.33</c:v>
                </c:pt>
                <c:pt idx="1193">
                  <c:v>93.34</c:v>
                </c:pt>
                <c:pt idx="1194">
                  <c:v>93.36</c:v>
                </c:pt>
                <c:pt idx="1195">
                  <c:v>93.37</c:v>
                </c:pt>
                <c:pt idx="1196">
                  <c:v>93.38</c:v>
                </c:pt>
                <c:pt idx="1197">
                  <c:v>93.39</c:v>
                </c:pt>
                <c:pt idx="1198">
                  <c:v>93.4</c:v>
                </c:pt>
                <c:pt idx="1199">
                  <c:v>93.41</c:v>
                </c:pt>
                <c:pt idx="1200">
                  <c:v>93.42</c:v>
                </c:pt>
                <c:pt idx="1201">
                  <c:v>93.43</c:v>
                </c:pt>
                <c:pt idx="1202">
                  <c:v>93.43</c:v>
                </c:pt>
                <c:pt idx="1203">
                  <c:v>93.44</c:v>
                </c:pt>
                <c:pt idx="1204">
                  <c:v>93.44</c:v>
                </c:pt>
                <c:pt idx="1205">
                  <c:v>93.44</c:v>
                </c:pt>
                <c:pt idx="1206">
                  <c:v>93.44</c:v>
                </c:pt>
                <c:pt idx="1207">
                  <c:v>93.45</c:v>
                </c:pt>
                <c:pt idx="1208">
                  <c:v>93.45</c:v>
                </c:pt>
                <c:pt idx="1209">
                  <c:v>93.45</c:v>
                </c:pt>
                <c:pt idx="1210">
                  <c:v>93.46</c:v>
                </c:pt>
                <c:pt idx="1211">
                  <c:v>93.46</c:v>
                </c:pt>
                <c:pt idx="1212">
                  <c:v>93.46</c:v>
                </c:pt>
                <c:pt idx="1213">
                  <c:v>93.46</c:v>
                </c:pt>
                <c:pt idx="1214">
                  <c:v>93.46</c:v>
                </c:pt>
                <c:pt idx="1215">
                  <c:v>93.46</c:v>
                </c:pt>
                <c:pt idx="1216">
                  <c:v>93.45</c:v>
                </c:pt>
                <c:pt idx="1217">
                  <c:v>93.45</c:v>
                </c:pt>
                <c:pt idx="1218">
                  <c:v>93.45</c:v>
                </c:pt>
                <c:pt idx="1219">
                  <c:v>93.45</c:v>
                </c:pt>
                <c:pt idx="1220">
                  <c:v>93.45</c:v>
                </c:pt>
                <c:pt idx="1221">
                  <c:v>93.46</c:v>
                </c:pt>
                <c:pt idx="1222">
                  <c:v>93.47</c:v>
                </c:pt>
                <c:pt idx="1223">
                  <c:v>93.48</c:v>
                </c:pt>
                <c:pt idx="1224">
                  <c:v>93.49</c:v>
                </c:pt>
                <c:pt idx="1225">
                  <c:v>93.5</c:v>
                </c:pt>
                <c:pt idx="1226">
                  <c:v>93.5</c:v>
                </c:pt>
                <c:pt idx="1227">
                  <c:v>93.5</c:v>
                </c:pt>
                <c:pt idx="1228">
                  <c:v>93.5</c:v>
                </c:pt>
                <c:pt idx="1229">
                  <c:v>93.5</c:v>
                </c:pt>
                <c:pt idx="1230">
                  <c:v>93.5</c:v>
                </c:pt>
                <c:pt idx="1231">
                  <c:v>93.5</c:v>
                </c:pt>
                <c:pt idx="1232">
                  <c:v>93.51</c:v>
                </c:pt>
                <c:pt idx="1233">
                  <c:v>93.51</c:v>
                </c:pt>
                <c:pt idx="1234">
                  <c:v>93.51</c:v>
                </c:pt>
                <c:pt idx="1235">
                  <c:v>93.51</c:v>
                </c:pt>
                <c:pt idx="1236">
                  <c:v>93.51</c:v>
                </c:pt>
                <c:pt idx="1237">
                  <c:v>93.51</c:v>
                </c:pt>
                <c:pt idx="1238">
                  <c:v>93.51</c:v>
                </c:pt>
                <c:pt idx="1239">
                  <c:v>93.51</c:v>
                </c:pt>
                <c:pt idx="1240">
                  <c:v>93.52</c:v>
                </c:pt>
                <c:pt idx="1241">
                  <c:v>93.52</c:v>
                </c:pt>
                <c:pt idx="1242">
                  <c:v>93.53</c:v>
                </c:pt>
                <c:pt idx="1243">
                  <c:v>93.52</c:v>
                </c:pt>
                <c:pt idx="1244">
                  <c:v>93.52</c:v>
                </c:pt>
                <c:pt idx="1245">
                  <c:v>93.52</c:v>
                </c:pt>
                <c:pt idx="1246">
                  <c:v>93.51</c:v>
                </c:pt>
                <c:pt idx="1247">
                  <c:v>93.51</c:v>
                </c:pt>
                <c:pt idx="1248">
                  <c:v>93.51</c:v>
                </c:pt>
                <c:pt idx="1249">
                  <c:v>93.52</c:v>
                </c:pt>
                <c:pt idx="1250">
                  <c:v>93.52</c:v>
                </c:pt>
                <c:pt idx="1251">
                  <c:v>93.52</c:v>
                </c:pt>
                <c:pt idx="1252">
                  <c:v>93.52</c:v>
                </c:pt>
                <c:pt idx="1253">
                  <c:v>93.52</c:v>
                </c:pt>
                <c:pt idx="1254">
                  <c:v>93.51</c:v>
                </c:pt>
                <c:pt idx="1255">
                  <c:v>93.51</c:v>
                </c:pt>
                <c:pt idx="1256">
                  <c:v>93.49</c:v>
                </c:pt>
                <c:pt idx="1257">
                  <c:v>93.48</c:v>
                </c:pt>
                <c:pt idx="1258">
                  <c:v>93.48</c:v>
                </c:pt>
                <c:pt idx="1259">
                  <c:v>93.47</c:v>
                </c:pt>
                <c:pt idx="1260">
                  <c:v>93.47</c:v>
                </c:pt>
                <c:pt idx="1261">
                  <c:v>93.47</c:v>
                </c:pt>
                <c:pt idx="1262">
                  <c:v>93.47</c:v>
                </c:pt>
                <c:pt idx="1263">
                  <c:v>93.46</c:v>
                </c:pt>
                <c:pt idx="1264">
                  <c:v>93.46</c:v>
                </c:pt>
                <c:pt idx="1265">
                  <c:v>93.45</c:v>
                </c:pt>
                <c:pt idx="1266">
                  <c:v>93.45</c:v>
                </c:pt>
                <c:pt idx="1267">
                  <c:v>93.44</c:v>
                </c:pt>
                <c:pt idx="1268">
                  <c:v>93.44</c:v>
                </c:pt>
                <c:pt idx="1269">
                  <c:v>93.44</c:v>
                </c:pt>
                <c:pt idx="1270">
                  <c:v>93.44</c:v>
                </c:pt>
                <c:pt idx="1271">
                  <c:v>93.45</c:v>
                </c:pt>
                <c:pt idx="1272">
                  <c:v>93.46</c:v>
                </c:pt>
                <c:pt idx="1273">
                  <c:v>93.47</c:v>
                </c:pt>
                <c:pt idx="1274">
                  <c:v>93.48</c:v>
                </c:pt>
                <c:pt idx="1275">
                  <c:v>93.48</c:v>
                </c:pt>
                <c:pt idx="1276">
                  <c:v>93.48</c:v>
                </c:pt>
                <c:pt idx="1277">
                  <c:v>93.48</c:v>
                </c:pt>
                <c:pt idx="1278">
                  <c:v>93.48</c:v>
                </c:pt>
                <c:pt idx="1279">
                  <c:v>93.48</c:v>
                </c:pt>
                <c:pt idx="1280">
                  <c:v>93.48</c:v>
                </c:pt>
                <c:pt idx="1281">
                  <c:v>93.49</c:v>
                </c:pt>
                <c:pt idx="1282">
                  <c:v>93.49</c:v>
                </c:pt>
                <c:pt idx="1283">
                  <c:v>93.49</c:v>
                </c:pt>
                <c:pt idx="1284">
                  <c:v>93.49</c:v>
                </c:pt>
                <c:pt idx="1285">
                  <c:v>93.49</c:v>
                </c:pt>
                <c:pt idx="1286">
                  <c:v>93.48</c:v>
                </c:pt>
                <c:pt idx="1287">
                  <c:v>93.48</c:v>
                </c:pt>
                <c:pt idx="1288">
                  <c:v>93.48</c:v>
                </c:pt>
                <c:pt idx="1289">
                  <c:v>93.49</c:v>
                </c:pt>
                <c:pt idx="1290">
                  <c:v>93.49</c:v>
                </c:pt>
                <c:pt idx="1291">
                  <c:v>93.49</c:v>
                </c:pt>
                <c:pt idx="1292">
                  <c:v>93.49</c:v>
                </c:pt>
                <c:pt idx="1293">
                  <c:v>93.49</c:v>
                </c:pt>
                <c:pt idx="1294">
                  <c:v>93.49</c:v>
                </c:pt>
                <c:pt idx="1295">
                  <c:v>93.49</c:v>
                </c:pt>
                <c:pt idx="1296">
                  <c:v>93.5</c:v>
                </c:pt>
                <c:pt idx="1297">
                  <c:v>93.5</c:v>
                </c:pt>
                <c:pt idx="1298">
                  <c:v>93.5</c:v>
                </c:pt>
                <c:pt idx="1299">
                  <c:v>93.5</c:v>
                </c:pt>
                <c:pt idx="1300">
                  <c:v>93.49</c:v>
                </c:pt>
                <c:pt idx="1301">
                  <c:v>93.49</c:v>
                </c:pt>
                <c:pt idx="1302">
                  <c:v>93.49</c:v>
                </c:pt>
                <c:pt idx="1303">
                  <c:v>93.48</c:v>
                </c:pt>
                <c:pt idx="1304">
                  <c:v>93.48</c:v>
                </c:pt>
                <c:pt idx="1305">
                  <c:v>93.48</c:v>
                </c:pt>
                <c:pt idx="1306">
                  <c:v>93.48</c:v>
                </c:pt>
                <c:pt idx="1307">
                  <c:v>93.48</c:v>
                </c:pt>
                <c:pt idx="1308">
                  <c:v>93.48</c:v>
                </c:pt>
                <c:pt idx="1309">
                  <c:v>93.48</c:v>
                </c:pt>
                <c:pt idx="1310">
                  <c:v>93.48</c:v>
                </c:pt>
                <c:pt idx="1311">
                  <c:v>93.48</c:v>
                </c:pt>
                <c:pt idx="1312">
                  <c:v>93.48</c:v>
                </c:pt>
                <c:pt idx="1313">
                  <c:v>93.49</c:v>
                </c:pt>
                <c:pt idx="1314">
                  <c:v>93.49</c:v>
                </c:pt>
                <c:pt idx="1315">
                  <c:v>93.49</c:v>
                </c:pt>
                <c:pt idx="1316">
                  <c:v>93.5</c:v>
                </c:pt>
                <c:pt idx="1317">
                  <c:v>93.5</c:v>
                </c:pt>
                <c:pt idx="1318">
                  <c:v>93.51</c:v>
                </c:pt>
                <c:pt idx="1319">
                  <c:v>93.52</c:v>
                </c:pt>
                <c:pt idx="1320">
                  <c:v>93.52</c:v>
                </c:pt>
                <c:pt idx="1321">
                  <c:v>93.53</c:v>
                </c:pt>
                <c:pt idx="1322">
                  <c:v>93.53</c:v>
                </c:pt>
                <c:pt idx="1323">
                  <c:v>93.53</c:v>
                </c:pt>
                <c:pt idx="1324">
                  <c:v>93.54</c:v>
                </c:pt>
                <c:pt idx="1325">
                  <c:v>93.54</c:v>
                </c:pt>
                <c:pt idx="1326">
                  <c:v>93.54</c:v>
                </c:pt>
                <c:pt idx="1327">
                  <c:v>93.54</c:v>
                </c:pt>
                <c:pt idx="1328">
                  <c:v>93.54</c:v>
                </c:pt>
                <c:pt idx="1329">
                  <c:v>93.54</c:v>
                </c:pt>
                <c:pt idx="1330">
                  <c:v>93.54</c:v>
                </c:pt>
                <c:pt idx="1331">
                  <c:v>93.55</c:v>
                </c:pt>
                <c:pt idx="1332">
                  <c:v>93.56</c:v>
                </c:pt>
                <c:pt idx="1333">
                  <c:v>93.56</c:v>
                </c:pt>
                <c:pt idx="1334">
                  <c:v>93.57</c:v>
                </c:pt>
                <c:pt idx="1335">
                  <c:v>93.57</c:v>
                </c:pt>
                <c:pt idx="1336">
                  <c:v>93.57</c:v>
                </c:pt>
                <c:pt idx="1337">
                  <c:v>93.57</c:v>
                </c:pt>
                <c:pt idx="1338">
                  <c:v>93.57</c:v>
                </c:pt>
                <c:pt idx="1339">
                  <c:v>93.57</c:v>
                </c:pt>
                <c:pt idx="1340">
                  <c:v>93.57</c:v>
                </c:pt>
                <c:pt idx="1341">
                  <c:v>93.58</c:v>
                </c:pt>
                <c:pt idx="1342">
                  <c:v>93.58</c:v>
                </c:pt>
                <c:pt idx="1343">
                  <c:v>93.58</c:v>
                </c:pt>
                <c:pt idx="1344">
                  <c:v>93.58</c:v>
                </c:pt>
                <c:pt idx="1345">
                  <c:v>93.58</c:v>
                </c:pt>
                <c:pt idx="1346">
                  <c:v>93.59</c:v>
                </c:pt>
                <c:pt idx="1347">
                  <c:v>93.59</c:v>
                </c:pt>
                <c:pt idx="1348">
                  <c:v>93.59</c:v>
                </c:pt>
                <c:pt idx="1349">
                  <c:v>93.59</c:v>
                </c:pt>
                <c:pt idx="1350">
                  <c:v>93.59</c:v>
                </c:pt>
                <c:pt idx="1351">
                  <c:v>93.59</c:v>
                </c:pt>
                <c:pt idx="1352">
                  <c:v>93.59</c:v>
                </c:pt>
                <c:pt idx="1353">
                  <c:v>93.59</c:v>
                </c:pt>
                <c:pt idx="1354">
                  <c:v>93.59</c:v>
                </c:pt>
                <c:pt idx="1355">
                  <c:v>93.59</c:v>
                </c:pt>
                <c:pt idx="1356">
                  <c:v>93.59</c:v>
                </c:pt>
                <c:pt idx="1357">
                  <c:v>93.59</c:v>
                </c:pt>
                <c:pt idx="1358">
                  <c:v>93.6</c:v>
                </c:pt>
                <c:pt idx="1359">
                  <c:v>93.61</c:v>
                </c:pt>
                <c:pt idx="1360">
                  <c:v>93.61</c:v>
                </c:pt>
                <c:pt idx="1361">
                  <c:v>93.61</c:v>
                </c:pt>
                <c:pt idx="1362">
                  <c:v>93.61</c:v>
                </c:pt>
                <c:pt idx="1363">
                  <c:v>93.61</c:v>
                </c:pt>
                <c:pt idx="1364">
                  <c:v>93.6</c:v>
                </c:pt>
                <c:pt idx="1365">
                  <c:v>93.61</c:v>
                </c:pt>
                <c:pt idx="1366">
                  <c:v>93.61</c:v>
                </c:pt>
                <c:pt idx="1367">
                  <c:v>93.61</c:v>
                </c:pt>
                <c:pt idx="1368">
                  <c:v>93.61</c:v>
                </c:pt>
                <c:pt idx="1369">
                  <c:v>93.6</c:v>
                </c:pt>
                <c:pt idx="1370">
                  <c:v>93.6</c:v>
                </c:pt>
                <c:pt idx="1371">
                  <c:v>93.6</c:v>
                </c:pt>
                <c:pt idx="1372">
                  <c:v>93.61</c:v>
                </c:pt>
                <c:pt idx="1373">
                  <c:v>93.61</c:v>
                </c:pt>
                <c:pt idx="1374">
                  <c:v>93.61</c:v>
                </c:pt>
                <c:pt idx="1375">
                  <c:v>93.61</c:v>
                </c:pt>
                <c:pt idx="1376">
                  <c:v>93.61</c:v>
                </c:pt>
                <c:pt idx="1377">
                  <c:v>93.61</c:v>
                </c:pt>
                <c:pt idx="1378">
                  <c:v>93.6</c:v>
                </c:pt>
                <c:pt idx="1379">
                  <c:v>93.6</c:v>
                </c:pt>
                <c:pt idx="1380">
                  <c:v>93.6</c:v>
                </c:pt>
                <c:pt idx="1381">
                  <c:v>93.61</c:v>
                </c:pt>
                <c:pt idx="1382">
                  <c:v>93.62</c:v>
                </c:pt>
                <c:pt idx="1383">
                  <c:v>93.62</c:v>
                </c:pt>
                <c:pt idx="1384">
                  <c:v>93.63</c:v>
                </c:pt>
                <c:pt idx="1385">
                  <c:v>93.63</c:v>
                </c:pt>
                <c:pt idx="1386">
                  <c:v>93.63</c:v>
                </c:pt>
                <c:pt idx="1387">
                  <c:v>93.64</c:v>
                </c:pt>
                <c:pt idx="1388">
                  <c:v>93.64</c:v>
                </c:pt>
                <c:pt idx="1389">
                  <c:v>93.64</c:v>
                </c:pt>
                <c:pt idx="1390">
                  <c:v>93.64</c:v>
                </c:pt>
                <c:pt idx="1391">
                  <c:v>93.65</c:v>
                </c:pt>
                <c:pt idx="1392">
                  <c:v>93.64</c:v>
                </c:pt>
                <c:pt idx="1393">
                  <c:v>93.64</c:v>
                </c:pt>
                <c:pt idx="1394">
                  <c:v>93.64</c:v>
                </c:pt>
                <c:pt idx="1395">
                  <c:v>93.65</c:v>
                </c:pt>
                <c:pt idx="1396">
                  <c:v>93.65</c:v>
                </c:pt>
                <c:pt idx="1397">
                  <c:v>93.66</c:v>
                </c:pt>
                <c:pt idx="1398">
                  <c:v>93.66</c:v>
                </c:pt>
                <c:pt idx="1399">
                  <c:v>93.65</c:v>
                </c:pt>
                <c:pt idx="1400">
                  <c:v>93.65</c:v>
                </c:pt>
                <c:pt idx="1401">
                  <c:v>93.64</c:v>
                </c:pt>
                <c:pt idx="1402">
                  <c:v>93.64</c:v>
                </c:pt>
                <c:pt idx="1403">
                  <c:v>93.64</c:v>
                </c:pt>
                <c:pt idx="1404">
                  <c:v>93.64</c:v>
                </c:pt>
                <c:pt idx="1405">
                  <c:v>93.65</c:v>
                </c:pt>
                <c:pt idx="1406">
                  <c:v>93.64</c:v>
                </c:pt>
                <c:pt idx="1407">
                  <c:v>93.64</c:v>
                </c:pt>
                <c:pt idx="1408">
                  <c:v>93.64</c:v>
                </c:pt>
                <c:pt idx="1409">
                  <c:v>93.64</c:v>
                </c:pt>
                <c:pt idx="1410">
                  <c:v>93.64</c:v>
                </c:pt>
                <c:pt idx="1411">
                  <c:v>93.65</c:v>
                </c:pt>
                <c:pt idx="1412">
                  <c:v>93.66</c:v>
                </c:pt>
                <c:pt idx="1413">
                  <c:v>93.66</c:v>
                </c:pt>
                <c:pt idx="1414">
                  <c:v>93.67</c:v>
                </c:pt>
                <c:pt idx="1415">
                  <c:v>93.67</c:v>
                </c:pt>
                <c:pt idx="1416">
                  <c:v>93.68</c:v>
                </c:pt>
                <c:pt idx="1417">
                  <c:v>93.68</c:v>
                </c:pt>
                <c:pt idx="1418">
                  <c:v>93.67</c:v>
                </c:pt>
                <c:pt idx="1419">
                  <c:v>93.67</c:v>
                </c:pt>
                <c:pt idx="1420">
                  <c:v>93.66</c:v>
                </c:pt>
                <c:pt idx="1421">
                  <c:v>93.66</c:v>
                </c:pt>
                <c:pt idx="1422">
                  <c:v>93.66</c:v>
                </c:pt>
                <c:pt idx="1423">
                  <c:v>93.66</c:v>
                </c:pt>
                <c:pt idx="1424">
                  <c:v>93.66</c:v>
                </c:pt>
                <c:pt idx="1425">
                  <c:v>93.66</c:v>
                </c:pt>
                <c:pt idx="1426">
                  <c:v>93.66</c:v>
                </c:pt>
                <c:pt idx="1427">
                  <c:v>93.65</c:v>
                </c:pt>
                <c:pt idx="1428">
                  <c:v>93.65</c:v>
                </c:pt>
                <c:pt idx="1429">
                  <c:v>93.65</c:v>
                </c:pt>
                <c:pt idx="1430">
                  <c:v>93.65</c:v>
                </c:pt>
                <c:pt idx="1431">
                  <c:v>93.65</c:v>
                </c:pt>
                <c:pt idx="1432">
                  <c:v>93.65</c:v>
                </c:pt>
                <c:pt idx="1433">
                  <c:v>93.64</c:v>
                </c:pt>
                <c:pt idx="1434">
                  <c:v>93.63</c:v>
                </c:pt>
                <c:pt idx="1435">
                  <c:v>93.63</c:v>
                </c:pt>
                <c:pt idx="1436">
                  <c:v>93.63</c:v>
                </c:pt>
                <c:pt idx="1437">
                  <c:v>93.63</c:v>
                </c:pt>
                <c:pt idx="1438">
                  <c:v>93.62</c:v>
                </c:pt>
                <c:pt idx="1439">
                  <c:v>93.62</c:v>
                </c:pt>
                <c:pt idx="1440">
                  <c:v>93.62</c:v>
                </c:pt>
                <c:pt idx="1441">
                  <c:v>93.61</c:v>
                </c:pt>
                <c:pt idx="1442">
                  <c:v>93.61</c:v>
                </c:pt>
                <c:pt idx="1443">
                  <c:v>93.61</c:v>
                </c:pt>
                <c:pt idx="1444">
                  <c:v>93.61</c:v>
                </c:pt>
                <c:pt idx="1445">
                  <c:v>93.61</c:v>
                </c:pt>
                <c:pt idx="1446">
                  <c:v>93.61</c:v>
                </c:pt>
                <c:pt idx="1447">
                  <c:v>93.6</c:v>
                </c:pt>
                <c:pt idx="1448">
                  <c:v>93.6</c:v>
                </c:pt>
                <c:pt idx="1449">
                  <c:v>93.6</c:v>
                </c:pt>
                <c:pt idx="1450">
                  <c:v>93.6</c:v>
                </c:pt>
                <c:pt idx="1451">
                  <c:v>93.6</c:v>
                </c:pt>
                <c:pt idx="1452">
                  <c:v>93.6</c:v>
                </c:pt>
                <c:pt idx="1453">
                  <c:v>93.6</c:v>
                </c:pt>
                <c:pt idx="1454">
                  <c:v>93.59</c:v>
                </c:pt>
                <c:pt idx="1455">
                  <c:v>93.59</c:v>
                </c:pt>
                <c:pt idx="1456">
                  <c:v>93.58</c:v>
                </c:pt>
                <c:pt idx="1457">
                  <c:v>93.58</c:v>
                </c:pt>
                <c:pt idx="1458">
                  <c:v>93.59</c:v>
                </c:pt>
                <c:pt idx="1459">
                  <c:v>93.59</c:v>
                </c:pt>
                <c:pt idx="1460">
                  <c:v>93.59</c:v>
                </c:pt>
                <c:pt idx="1461">
                  <c:v>93.58</c:v>
                </c:pt>
                <c:pt idx="1462">
                  <c:v>93.57</c:v>
                </c:pt>
                <c:pt idx="1463">
                  <c:v>93.57</c:v>
                </c:pt>
                <c:pt idx="1464">
                  <c:v>93.57</c:v>
                </c:pt>
                <c:pt idx="1465">
                  <c:v>93.57</c:v>
                </c:pt>
                <c:pt idx="1466">
                  <c:v>93.57</c:v>
                </c:pt>
                <c:pt idx="1467">
                  <c:v>93.56</c:v>
                </c:pt>
                <c:pt idx="1468">
                  <c:v>93.56</c:v>
                </c:pt>
                <c:pt idx="1469">
                  <c:v>93.55</c:v>
                </c:pt>
                <c:pt idx="1470">
                  <c:v>93.54</c:v>
                </c:pt>
                <c:pt idx="1471">
                  <c:v>93.54</c:v>
                </c:pt>
                <c:pt idx="1472">
                  <c:v>93.54</c:v>
                </c:pt>
                <c:pt idx="1473">
                  <c:v>93.54</c:v>
                </c:pt>
                <c:pt idx="1474">
                  <c:v>93.53</c:v>
                </c:pt>
                <c:pt idx="1475">
                  <c:v>93.53</c:v>
                </c:pt>
                <c:pt idx="1476">
                  <c:v>93.52</c:v>
                </c:pt>
                <c:pt idx="1477">
                  <c:v>93.52</c:v>
                </c:pt>
                <c:pt idx="1478">
                  <c:v>93.52</c:v>
                </c:pt>
                <c:pt idx="1479">
                  <c:v>93.52</c:v>
                </c:pt>
                <c:pt idx="1480">
                  <c:v>93.52</c:v>
                </c:pt>
                <c:pt idx="1481">
                  <c:v>93.51</c:v>
                </c:pt>
                <c:pt idx="1482">
                  <c:v>93.5</c:v>
                </c:pt>
                <c:pt idx="1483">
                  <c:v>93.49</c:v>
                </c:pt>
                <c:pt idx="1484">
                  <c:v>93.48</c:v>
                </c:pt>
                <c:pt idx="1485">
                  <c:v>93.48</c:v>
                </c:pt>
                <c:pt idx="1486">
                  <c:v>93.47</c:v>
                </c:pt>
                <c:pt idx="1487">
                  <c:v>93.47</c:v>
                </c:pt>
                <c:pt idx="1488">
                  <c:v>93.47</c:v>
                </c:pt>
                <c:pt idx="1489">
                  <c:v>93.47</c:v>
                </c:pt>
                <c:pt idx="1490">
                  <c:v>93.46</c:v>
                </c:pt>
                <c:pt idx="1491">
                  <c:v>93.46</c:v>
                </c:pt>
                <c:pt idx="1492">
                  <c:v>93.46</c:v>
                </c:pt>
                <c:pt idx="1493">
                  <c:v>93.46</c:v>
                </c:pt>
                <c:pt idx="1494">
                  <c:v>93.46</c:v>
                </c:pt>
                <c:pt idx="1495">
                  <c:v>93.46</c:v>
                </c:pt>
                <c:pt idx="1496">
                  <c:v>93.46</c:v>
                </c:pt>
                <c:pt idx="1497">
                  <c:v>93.45</c:v>
                </c:pt>
                <c:pt idx="1498">
                  <c:v>93.44</c:v>
                </c:pt>
                <c:pt idx="1499">
                  <c:v>93.43</c:v>
                </c:pt>
                <c:pt idx="1500">
                  <c:v>93.43</c:v>
                </c:pt>
                <c:pt idx="1501">
                  <c:v>93.43</c:v>
                </c:pt>
                <c:pt idx="1502">
                  <c:v>93.43</c:v>
                </c:pt>
                <c:pt idx="1503">
                  <c:v>93.42</c:v>
                </c:pt>
                <c:pt idx="1504">
                  <c:v>93.41</c:v>
                </c:pt>
                <c:pt idx="1505">
                  <c:v>93.39</c:v>
                </c:pt>
                <c:pt idx="1506">
                  <c:v>93.38</c:v>
                </c:pt>
                <c:pt idx="1507">
                  <c:v>93.38</c:v>
                </c:pt>
                <c:pt idx="1508">
                  <c:v>93.37</c:v>
                </c:pt>
                <c:pt idx="1509">
                  <c:v>93.37</c:v>
                </c:pt>
                <c:pt idx="1510">
                  <c:v>93.37</c:v>
                </c:pt>
                <c:pt idx="1511">
                  <c:v>93.37</c:v>
                </c:pt>
                <c:pt idx="1512">
                  <c:v>93.37</c:v>
                </c:pt>
                <c:pt idx="1513">
                  <c:v>93.36</c:v>
                </c:pt>
                <c:pt idx="1514">
                  <c:v>93.34</c:v>
                </c:pt>
                <c:pt idx="1515">
                  <c:v>93.33</c:v>
                </c:pt>
                <c:pt idx="1516">
                  <c:v>93.33</c:v>
                </c:pt>
                <c:pt idx="1517">
                  <c:v>93.32</c:v>
                </c:pt>
                <c:pt idx="1518">
                  <c:v>93.33</c:v>
                </c:pt>
                <c:pt idx="1519">
                  <c:v>93.33</c:v>
                </c:pt>
                <c:pt idx="1520">
                  <c:v>93.33</c:v>
                </c:pt>
                <c:pt idx="1521">
                  <c:v>93.33</c:v>
                </c:pt>
                <c:pt idx="1522">
                  <c:v>93.32</c:v>
                </c:pt>
                <c:pt idx="1523">
                  <c:v>93.32</c:v>
                </c:pt>
                <c:pt idx="1524">
                  <c:v>93.31</c:v>
                </c:pt>
                <c:pt idx="1525">
                  <c:v>93.3</c:v>
                </c:pt>
                <c:pt idx="1526">
                  <c:v>93.3</c:v>
                </c:pt>
                <c:pt idx="1527">
                  <c:v>93.3</c:v>
                </c:pt>
                <c:pt idx="1528">
                  <c:v>93.3</c:v>
                </c:pt>
                <c:pt idx="1529">
                  <c:v>93.31</c:v>
                </c:pt>
                <c:pt idx="1530">
                  <c:v>93.31</c:v>
                </c:pt>
                <c:pt idx="1531">
                  <c:v>93.32</c:v>
                </c:pt>
                <c:pt idx="1532">
                  <c:v>93.31</c:v>
                </c:pt>
                <c:pt idx="1533">
                  <c:v>93.31</c:v>
                </c:pt>
                <c:pt idx="1534">
                  <c:v>93.31</c:v>
                </c:pt>
                <c:pt idx="1535">
                  <c:v>93.31</c:v>
                </c:pt>
                <c:pt idx="1536">
                  <c:v>93.31</c:v>
                </c:pt>
                <c:pt idx="1537">
                  <c:v>93.31</c:v>
                </c:pt>
                <c:pt idx="1538">
                  <c:v>93.31</c:v>
                </c:pt>
                <c:pt idx="1539">
                  <c:v>93.31</c:v>
                </c:pt>
                <c:pt idx="1540">
                  <c:v>93.3</c:v>
                </c:pt>
                <c:pt idx="1541">
                  <c:v>93.29</c:v>
                </c:pt>
                <c:pt idx="1542">
                  <c:v>93.29</c:v>
                </c:pt>
                <c:pt idx="1543">
                  <c:v>93.3</c:v>
                </c:pt>
                <c:pt idx="1544">
                  <c:v>93.3</c:v>
                </c:pt>
                <c:pt idx="1545">
                  <c:v>93.31</c:v>
                </c:pt>
                <c:pt idx="1546">
                  <c:v>93.31</c:v>
                </c:pt>
                <c:pt idx="1547">
                  <c:v>93.31</c:v>
                </c:pt>
                <c:pt idx="1548">
                  <c:v>93.32</c:v>
                </c:pt>
                <c:pt idx="1549">
                  <c:v>93.33</c:v>
                </c:pt>
                <c:pt idx="1550">
                  <c:v>93.34</c:v>
                </c:pt>
                <c:pt idx="1551">
                  <c:v>93.35</c:v>
                </c:pt>
                <c:pt idx="1552">
                  <c:v>93.36</c:v>
                </c:pt>
                <c:pt idx="1553">
                  <c:v>93.37</c:v>
                </c:pt>
                <c:pt idx="1554">
                  <c:v>93.37</c:v>
                </c:pt>
                <c:pt idx="1555">
                  <c:v>93.38</c:v>
                </c:pt>
                <c:pt idx="1556">
                  <c:v>93.39</c:v>
                </c:pt>
                <c:pt idx="1557">
                  <c:v>93.4</c:v>
                </c:pt>
                <c:pt idx="1558">
                  <c:v>93.41</c:v>
                </c:pt>
                <c:pt idx="1559">
                  <c:v>93.42</c:v>
                </c:pt>
                <c:pt idx="1560">
                  <c:v>93.43</c:v>
                </c:pt>
                <c:pt idx="1561">
                  <c:v>93.44</c:v>
                </c:pt>
                <c:pt idx="1562">
                  <c:v>93.44</c:v>
                </c:pt>
                <c:pt idx="1563">
                  <c:v>93.44</c:v>
                </c:pt>
                <c:pt idx="1564">
                  <c:v>93.45</c:v>
                </c:pt>
                <c:pt idx="1565">
                  <c:v>93.46</c:v>
                </c:pt>
                <c:pt idx="1566">
                  <c:v>93.46</c:v>
                </c:pt>
                <c:pt idx="1567">
                  <c:v>93.45</c:v>
                </c:pt>
                <c:pt idx="1568">
                  <c:v>93.45</c:v>
                </c:pt>
                <c:pt idx="1569">
                  <c:v>93.46</c:v>
                </c:pt>
                <c:pt idx="1570">
                  <c:v>93.46</c:v>
                </c:pt>
                <c:pt idx="1571">
                  <c:v>93.47</c:v>
                </c:pt>
                <c:pt idx="1572">
                  <c:v>93.48</c:v>
                </c:pt>
                <c:pt idx="1573">
                  <c:v>93.48</c:v>
                </c:pt>
                <c:pt idx="1574">
                  <c:v>93.48</c:v>
                </c:pt>
                <c:pt idx="1575">
                  <c:v>93.47</c:v>
                </c:pt>
                <c:pt idx="1576">
                  <c:v>93.48</c:v>
                </c:pt>
                <c:pt idx="1577">
                  <c:v>93.49</c:v>
                </c:pt>
                <c:pt idx="1578">
                  <c:v>93.49</c:v>
                </c:pt>
                <c:pt idx="1579">
                  <c:v>93.49</c:v>
                </c:pt>
                <c:pt idx="1580">
                  <c:v>93.49</c:v>
                </c:pt>
                <c:pt idx="1581">
                  <c:v>93.48</c:v>
                </c:pt>
                <c:pt idx="1582">
                  <c:v>93.48</c:v>
                </c:pt>
                <c:pt idx="1583">
                  <c:v>93.48</c:v>
                </c:pt>
                <c:pt idx="1584">
                  <c:v>93.48</c:v>
                </c:pt>
                <c:pt idx="1585">
                  <c:v>93.48</c:v>
                </c:pt>
                <c:pt idx="1586">
                  <c:v>93.48</c:v>
                </c:pt>
                <c:pt idx="1587">
                  <c:v>93.48</c:v>
                </c:pt>
                <c:pt idx="1588">
                  <c:v>93.48</c:v>
                </c:pt>
                <c:pt idx="1589">
                  <c:v>93.48</c:v>
                </c:pt>
                <c:pt idx="1590">
                  <c:v>93.48</c:v>
                </c:pt>
                <c:pt idx="1591">
                  <c:v>93.48</c:v>
                </c:pt>
                <c:pt idx="1592">
                  <c:v>93.48</c:v>
                </c:pt>
                <c:pt idx="1593">
                  <c:v>93.48</c:v>
                </c:pt>
                <c:pt idx="1594">
                  <c:v>93.48</c:v>
                </c:pt>
                <c:pt idx="1595">
                  <c:v>93.49</c:v>
                </c:pt>
                <c:pt idx="1596">
                  <c:v>93.49</c:v>
                </c:pt>
                <c:pt idx="1597">
                  <c:v>93.5</c:v>
                </c:pt>
                <c:pt idx="1598">
                  <c:v>93.5</c:v>
                </c:pt>
                <c:pt idx="1599">
                  <c:v>93.51</c:v>
                </c:pt>
                <c:pt idx="1600">
                  <c:v>93.51</c:v>
                </c:pt>
                <c:pt idx="1601">
                  <c:v>93.51</c:v>
                </c:pt>
                <c:pt idx="1602">
                  <c:v>93.51</c:v>
                </c:pt>
                <c:pt idx="1603">
                  <c:v>93.51</c:v>
                </c:pt>
                <c:pt idx="1604">
                  <c:v>93.51</c:v>
                </c:pt>
                <c:pt idx="1605">
                  <c:v>93.51</c:v>
                </c:pt>
                <c:pt idx="1606">
                  <c:v>93.52</c:v>
                </c:pt>
                <c:pt idx="1607">
                  <c:v>93.52</c:v>
                </c:pt>
                <c:pt idx="1608">
                  <c:v>93.52</c:v>
                </c:pt>
                <c:pt idx="1609">
                  <c:v>93.53</c:v>
                </c:pt>
                <c:pt idx="1610">
                  <c:v>93.53</c:v>
                </c:pt>
                <c:pt idx="1611">
                  <c:v>93.52</c:v>
                </c:pt>
                <c:pt idx="1612">
                  <c:v>93.52</c:v>
                </c:pt>
                <c:pt idx="1613">
                  <c:v>93.51</c:v>
                </c:pt>
                <c:pt idx="1614">
                  <c:v>93.51</c:v>
                </c:pt>
                <c:pt idx="1615">
                  <c:v>93.51</c:v>
                </c:pt>
                <c:pt idx="1616">
                  <c:v>93.51</c:v>
                </c:pt>
                <c:pt idx="1617">
                  <c:v>93.51</c:v>
                </c:pt>
                <c:pt idx="1618">
                  <c:v>93.51</c:v>
                </c:pt>
                <c:pt idx="1619">
                  <c:v>93.51</c:v>
                </c:pt>
                <c:pt idx="1620">
                  <c:v>93.52</c:v>
                </c:pt>
                <c:pt idx="1621">
                  <c:v>93.52</c:v>
                </c:pt>
                <c:pt idx="1622">
                  <c:v>93.52</c:v>
                </c:pt>
                <c:pt idx="1623">
                  <c:v>93.51</c:v>
                </c:pt>
                <c:pt idx="1624">
                  <c:v>93.5</c:v>
                </c:pt>
                <c:pt idx="1625">
                  <c:v>93.5</c:v>
                </c:pt>
                <c:pt idx="1626">
                  <c:v>93.51</c:v>
                </c:pt>
                <c:pt idx="1627">
                  <c:v>93.52</c:v>
                </c:pt>
                <c:pt idx="1628">
                  <c:v>93.52</c:v>
                </c:pt>
                <c:pt idx="1629">
                  <c:v>93.52</c:v>
                </c:pt>
                <c:pt idx="1630">
                  <c:v>93.52</c:v>
                </c:pt>
                <c:pt idx="1631">
                  <c:v>93.51</c:v>
                </c:pt>
                <c:pt idx="1632">
                  <c:v>93.5</c:v>
                </c:pt>
                <c:pt idx="1633">
                  <c:v>93.5</c:v>
                </c:pt>
                <c:pt idx="1634">
                  <c:v>93.51</c:v>
                </c:pt>
                <c:pt idx="1635">
                  <c:v>93.52</c:v>
                </c:pt>
                <c:pt idx="1636">
                  <c:v>93.52</c:v>
                </c:pt>
                <c:pt idx="1637">
                  <c:v>93.52</c:v>
                </c:pt>
                <c:pt idx="1638">
                  <c:v>93.51</c:v>
                </c:pt>
                <c:pt idx="1639">
                  <c:v>93.5</c:v>
                </c:pt>
                <c:pt idx="1640">
                  <c:v>93.49</c:v>
                </c:pt>
                <c:pt idx="1641">
                  <c:v>93.48</c:v>
                </c:pt>
                <c:pt idx="1642">
                  <c:v>93.48</c:v>
                </c:pt>
                <c:pt idx="1643">
                  <c:v>93.48</c:v>
                </c:pt>
                <c:pt idx="1644">
                  <c:v>93.48</c:v>
                </c:pt>
                <c:pt idx="1645">
                  <c:v>93.47</c:v>
                </c:pt>
                <c:pt idx="1646">
                  <c:v>93.47</c:v>
                </c:pt>
                <c:pt idx="1647">
                  <c:v>93.47</c:v>
                </c:pt>
                <c:pt idx="1648">
                  <c:v>93.47</c:v>
                </c:pt>
                <c:pt idx="1649">
                  <c:v>93.47</c:v>
                </c:pt>
                <c:pt idx="1650">
                  <c:v>93.46</c:v>
                </c:pt>
                <c:pt idx="1651">
                  <c:v>93.46</c:v>
                </c:pt>
                <c:pt idx="1652">
                  <c:v>93.45</c:v>
                </c:pt>
                <c:pt idx="1653">
                  <c:v>93.45</c:v>
                </c:pt>
                <c:pt idx="1654">
                  <c:v>93.45</c:v>
                </c:pt>
                <c:pt idx="1655">
                  <c:v>93.45</c:v>
                </c:pt>
                <c:pt idx="1656">
                  <c:v>93.44</c:v>
                </c:pt>
                <c:pt idx="1657">
                  <c:v>93.43</c:v>
                </c:pt>
                <c:pt idx="1658">
                  <c:v>93.42</c:v>
                </c:pt>
                <c:pt idx="1659">
                  <c:v>93.41</c:v>
                </c:pt>
                <c:pt idx="1660">
                  <c:v>93.41</c:v>
                </c:pt>
                <c:pt idx="1661">
                  <c:v>93.41</c:v>
                </c:pt>
                <c:pt idx="1662">
                  <c:v>93.41</c:v>
                </c:pt>
                <c:pt idx="1663">
                  <c:v>93.42</c:v>
                </c:pt>
                <c:pt idx="1664">
                  <c:v>93.42</c:v>
                </c:pt>
                <c:pt idx="1665">
                  <c:v>93.42</c:v>
                </c:pt>
                <c:pt idx="1666">
                  <c:v>93.42</c:v>
                </c:pt>
                <c:pt idx="1667">
                  <c:v>93.42</c:v>
                </c:pt>
                <c:pt idx="1668">
                  <c:v>93.42</c:v>
                </c:pt>
                <c:pt idx="1669">
                  <c:v>93.42</c:v>
                </c:pt>
                <c:pt idx="1670">
                  <c:v>93.41</c:v>
                </c:pt>
                <c:pt idx="1671">
                  <c:v>93.4</c:v>
                </c:pt>
                <c:pt idx="1672">
                  <c:v>93.38</c:v>
                </c:pt>
                <c:pt idx="1673">
                  <c:v>93.36</c:v>
                </c:pt>
                <c:pt idx="1674">
                  <c:v>93.34</c:v>
                </c:pt>
                <c:pt idx="1675">
                  <c:v>93.33</c:v>
                </c:pt>
                <c:pt idx="1676">
                  <c:v>93.33</c:v>
                </c:pt>
                <c:pt idx="1677">
                  <c:v>93.35</c:v>
                </c:pt>
                <c:pt idx="1678">
                  <c:v>93.37</c:v>
                </c:pt>
                <c:pt idx="1679">
                  <c:v>93.37</c:v>
                </c:pt>
                <c:pt idx="1680">
                  <c:v>93.38</c:v>
                </c:pt>
                <c:pt idx="1681">
                  <c:v>93.39</c:v>
                </c:pt>
                <c:pt idx="1682">
                  <c:v>93.4</c:v>
                </c:pt>
                <c:pt idx="1683">
                  <c:v>93.42</c:v>
                </c:pt>
                <c:pt idx="1684">
                  <c:v>93.44</c:v>
                </c:pt>
                <c:pt idx="1685">
                  <c:v>93.45</c:v>
                </c:pt>
                <c:pt idx="1686">
                  <c:v>93.45</c:v>
                </c:pt>
                <c:pt idx="1687">
                  <c:v>93.43</c:v>
                </c:pt>
                <c:pt idx="1688">
                  <c:v>93.41</c:v>
                </c:pt>
                <c:pt idx="1689">
                  <c:v>93.41</c:v>
                </c:pt>
                <c:pt idx="1690">
                  <c:v>93.41</c:v>
                </c:pt>
                <c:pt idx="1691">
                  <c:v>93.43</c:v>
                </c:pt>
                <c:pt idx="1692">
                  <c:v>93.45</c:v>
                </c:pt>
                <c:pt idx="1693">
                  <c:v>93.46</c:v>
                </c:pt>
                <c:pt idx="1694">
                  <c:v>93.46</c:v>
                </c:pt>
                <c:pt idx="1695">
                  <c:v>93.46</c:v>
                </c:pt>
                <c:pt idx="1696">
                  <c:v>93.47</c:v>
                </c:pt>
                <c:pt idx="1697">
                  <c:v>93.49</c:v>
                </c:pt>
                <c:pt idx="1698">
                  <c:v>93.49</c:v>
                </c:pt>
                <c:pt idx="1699">
                  <c:v>93.48</c:v>
                </c:pt>
                <c:pt idx="1700">
                  <c:v>93.47</c:v>
                </c:pt>
                <c:pt idx="1701">
                  <c:v>93.47</c:v>
                </c:pt>
                <c:pt idx="1702">
                  <c:v>93.48</c:v>
                </c:pt>
                <c:pt idx="1703">
                  <c:v>93.46</c:v>
                </c:pt>
                <c:pt idx="1704">
                  <c:v>93.43</c:v>
                </c:pt>
                <c:pt idx="1705">
                  <c:v>93.39</c:v>
                </c:pt>
                <c:pt idx="1706">
                  <c:v>93.35</c:v>
                </c:pt>
                <c:pt idx="1707">
                  <c:v>93.34</c:v>
                </c:pt>
                <c:pt idx="1708">
                  <c:v>93.35</c:v>
                </c:pt>
                <c:pt idx="1709">
                  <c:v>93.4</c:v>
                </c:pt>
                <c:pt idx="1710">
                  <c:v>93.45</c:v>
                </c:pt>
                <c:pt idx="1711">
                  <c:v>93.48</c:v>
                </c:pt>
                <c:pt idx="1712">
                  <c:v>93.48</c:v>
                </c:pt>
                <c:pt idx="1713">
                  <c:v>93.47</c:v>
                </c:pt>
                <c:pt idx="1714">
                  <c:v>93.47</c:v>
                </c:pt>
                <c:pt idx="1715">
                  <c:v>93.47</c:v>
                </c:pt>
                <c:pt idx="1716">
                  <c:v>93.48</c:v>
                </c:pt>
                <c:pt idx="1717">
                  <c:v>93.48</c:v>
                </c:pt>
                <c:pt idx="1718">
                  <c:v>93.47</c:v>
                </c:pt>
                <c:pt idx="1719">
                  <c:v>93.49</c:v>
                </c:pt>
                <c:pt idx="1720">
                  <c:v>93.51</c:v>
                </c:pt>
                <c:pt idx="1721">
                  <c:v>93.54</c:v>
                </c:pt>
                <c:pt idx="1722">
                  <c:v>93.56</c:v>
                </c:pt>
                <c:pt idx="1723">
                  <c:v>93.55</c:v>
                </c:pt>
                <c:pt idx="1724">
                  <c:v>93.52</c:v>
                </c:pt>
                <c:pt idx="1725">
                  <c:v>93.5</c:v>
                </c:pt>
                <c:pt idx="1726">
                  <c:v>93.49</c:v>
                </c:pt>
                <c:pt idx="1727">
                  <c:v>93.5</c:v>
                </c:pt>
                <c:pt idx="1728">
                  <c:v>93.52</c:v>
                </c:pt>
                <c:pt idx="1729">
                  <c:v>93.54</c:v>
                </c:pt>
                <c:pt idx="1730">
                  <c:v>93.55</c:v>
                </c:pt>
                <c:pt idx="1731">
                  <c:v>93.55</c:v>
                </c:pt>
                <c:pt idx="1732">
                  <c:v>93.53</c:v>
                </c:pt>
                <c:pt idx="1733">
                  <c:v>93.49</c:v>
                </c:pt>
                <c:pt idx="1734">
                  <c:v>93.44</c:v>
                </c:pt>
                <c:pt idx="1735">
                  <c:v>93.4</c:v>
                </c:pt>
                <c:pt idx="1736">
                  <c:v>93.38</c:v>
                </c:pt>
                <c:pt idx="1737">
                  <c:v>93.39</c:v>
                </c:pt>
                <c:pt idx="1738">
                  <c:v>93.4</c:v>
                </c:pt>
                <c:pt idx="1739">
                  <c:v>93.42</c:v>
                </c:pt>
                <c:pt idx="1740">
                  <c:v>93.43</c:v>
                </c:pt>
                <c:pt idx="1741">
                  <c:v>93.43</c:v>
                </c:pt>
                <c:pt idx="1742">
                  <c:v>93.43</c:v>
                </c:pt>
                <c:pt idx="1743">
                  <c:v>93.41</c:v>
                </c:pt>
                <c:pt idx="1744">
                  <c:v>93.4</c:v>
                </c:pt>
                <c:pt idx="1745">
                  <c:v>93.4</c:v>
                </c:pt>
                <c:pt idx="1746">
                  <c:v>93.42</c:v>
                </c:pt>
                <c:pt idx="1747">
                  <c:v>93.43</c:v>
                </c:pt>
                <c:pt idx="1748">
                  <c:v>93.43</c:v>
                </c:pt>
                <c:pt idx="1749">
                  <c:v>93.42</c:v>
                </c:pt>
                <c:pt idx="1750">
                  <c:v>93.41</c:v>
                </c:pt>
                <c:pt idx="1751">
                  <c:v>93.4</c:v>
                </c:pt>
                <c:pt idx="1752">
                  <c:v>93.4</c:v>
                </c:pt>
                <c:pt idx="1753">
                  <c:v>93.41</c:v>
                </c:pt>
                <c:pt idx="1754">
                  <c:v>93.41</c:v>
                </c:pt>
                <c:pt idx="1755">
                  <c:v>93.41</c:v>
                </c:pt>
                <c:pt idx="1756">
                  <c:v>93.4</c:v>
                </c:pt>
                <c:pt idx="1757">
                  <c:v>93.38</c:v>
                </c:pt>
                <c:pt idx="1758">
                  <c:v>93.37</c:v>
                </c:pt>
                <c:pt idx="1759">
                  <c:v>93.37</c:v>
                </c:pt>
                <c:pt idx="1760">
                  <c:v>93.39</c:v>
                </c:pt>
                <c:pt idx="1761">
                  <c:v>93.41</c:v>
                </c:pt>
                <c:pt idx="1762">
                  <c:v>93.44</c:v>
                </c:pt>
                <c:pt idx="1763">
                  <c:v>93.45</c:v>
                </c:pt>
                <c:pt idx="1764">
                  <c:v>93.45</c:v>
                </c:pt>
                <c:pt idx="1765">
                  <c:v>93.44</c:v>
                </c:pt>
                <c:pt idx="1766">
                  <c:v>93.42</c:v>
                </c:pt>
                <c:pt idx="1767">
                  <c:v>93.42</c:v>
                </c:pt>
                <c:pt idx="1768">
                  <c:v>93.42</c:v>
                </c:pt>
                <c:pt idx="1769">
                  <c:v>93.42</c:v>
                </c:pt>
                <c:pt idx="1770">
                  <c:v>93.41</c:v>
                </c:pt>
                <c:pt idx="1771">
                  <c:v>93.39</c:v>
                </c:pt>
                <c:pt idx="1772">
                  <c:v>93.39</c:v>
                </c:pt>
                <c:pt idx="1773">
                  <c:v>93.39</c:v>
                </c:pt>
                <c:pt idx="1774">
                  <c:v>93.41</c:v>
                </c:pt>
                <c:pt idx="1775">
                  <c:v>93.44</c:v>
                </c:pt>
                <c:pt idx="1776">
                  <c:v>93.46</c:v>
                </c:pt>
                <c:pt idx="1777">
                  <c:v>93.48</c:v>
                </c:pt>
                <c:pt idx="1778">
                  <c:v>93.48</c:v>
                </c:pt>
                <c:pt idx="1779">
                  <c:v>93.48</c:v>
                </c:pt>
                <c:pt idx="1780">
                  <c:v>93.47</c:v>
                </c:pt>
                <c:pt idx="1781">
                  <c:v>93.47</c:v>
                </c:pt>
                <c:pt idx="1782">
                  <c:v>93.47</c:v>
                </c:pt>
                <c:pt idx="1783">
                  <c:v>93.48</c:v>
                </c:pt>
                <c:pt idx="1784">
                  <c:v>93.5</c:v>
                </c:pt>
                <c:pt idx="1785">
                  <c:v>93.51</c:v>
                </c:pt>
                <c:pt idx="1786">
                  <c:v>93.51</c:v>
                </c:pt>
                <c:pt idx="1787">
                  <c:v>93.5</c:v>
                </c:pt>
                <c:pt idx="1788">
                  <c:v>93.48</c:v>
                </c:pt>
                <c:pt idx="1789">
                  <c:v>93.47</c:v>
                </c:pt>
                <c:pt idx="1790">
                  <c:v>93.47</c:v>
                </c:pt>
                <c:pt idx="1791">
                  <c:v>93.46</c:v>
                </c:pt>
                <c:pt idx="1792">
                  <c:v>93.45</c:v>
                </c:pt>
                <c:pt idx="1793">
                  <c:v>93.42</c:v>
                </c:pt>
                <c:pt idx="1794">
                  <c:v>93.41</c:v>
                </c:pt>
                <c:pt idx="1795">
                  <c:v>93.42</c:v>
                </c:pt>
                <c:pt idx="1796">
                  <c:v>93.43</c:v>
                </c:pt>
                <c:pt idx="1797">
                  <c:v>93.44</c:v>
                </c:pt>
                <c:pt idx="1798">
                  <c:v>93.43</c:v>
                </c:pt>
                <c:pt idx="1799">
                  <c:v>93.43</c:v>
                </c:pt>
                <c:pt idx="1800">
                  <c:v>93.43</c:v>
                </c:pt>
                <c:pt idx="1801">
                  <c:v>93.44</c:v>
                </c:pt>
                <c:pt idx="1802">
                  <c:v>93.45</c:v>
                </c:pt>
                <c:pt idx="1803">
                  <c:v>93.47</c:v>
                </c:pt>
                <c:pt idx="1804">
                  <c:v>93.48</c:v>
                </c:pt>
                <c:pt idx="1805">
                  <c:v>93.46</c:v>
                </c:pt>
                <c:pt idx="1806">
                  <c:v>93.43</c:v>
                </c:pt>
                <c:pt idx="1807">
                  <c:v>93.4</c:v>
                </c:pt>
                <c:pt idx="1808">
                  <c:v>93.39</c:v>
                </c:pt>
                <c:pt idx="1809">
                  <c:v>93.4</c:v>
                </c:pt>
                <c:pt idx="1810">
                  <c:v>93.42</c:v>
                </c:pt>
                <c:pt idx="1811">
                  <c:v>93.43</c:v>
                </c:pt>
                <c:pt idx="1812">
                  <c:v>93.42</c:v>
                </c:pt>
                <c:pt idx="1813">
                  <c:v>93.4</c:v>
                </c:pt>
                <c:pt idx="1814">
                  <c:v>93.39</c:v>
                </c:pt>
                <c:pt idx="1815">
                  <c:v>93.39</c:v>
                </c:pt>
                <c:pt idx="1816">
                  <c:v>93.38</c:v>
                </c:pt>
                <c:pt idx="1817">
                  <c:v>93.37</c:v>
                </c:pt>
                <c:pt idx="1818">
                  <c:v>93.35</c:v>
                </c:pt>
                <c:pt idx="1819">
                  <c:v>93.34</c:v>
                </c:pt>
                <c:pt idx="1820">
                  <c:v>93.32</c:v>
                </c:pt>
                <c:pt idx="1821">
                  <c:v>93.31</c:v>
                </c:pt>
                <c:pt idx="1822">
                  <c:v>93.3</c:v>
                </c:pt>
                <c:pt idx="1823">
                  <c:v>93.32</c:v>
                </c:pt>
                <c:pt idx="1824">
                  <c:v>93.35</c:v>
                </c:pt>
                <c:pt idx="1825">
                  <c:v>93.38</c:v>
                </c:pt>
                <c:pt idx="1826">
                  <c:v>93.4</c:v>
                </c:pt>
                <c:pt idx="1827">
                  <c:v>93.39</c:v>
                </c:pt>
                <c:pt idx="1828">
                  <c:v>93.38</c:v>
                </c:pt>
                <c:pt idx="1829">
                  <c:v>93.37</c:v>
                </c:pt>
                <c:pt idx="1830">
                  <c:v>93.38</c:v>
                </c:pt>
                <c:pt idx="1831">
                  <c:v>93.39</c:v>
                </c:pt>
                <c:pt idx="1832">
                  <c:v>93.39</c:v>
                </c:pt>
                <c:pt idx="1833">
                  <c:v>93.37</c:v>
                </c:pt>
                <c:pt idx="1834">
                  <c:v>93.33</c:v>
                </c:pt>
                <c:pt idx="1835">
                  <c:v>93.31</c:v>
                </c:pt>
                <c:pt idx="1836">
                  <c:v>93.31</c:v>
                </c:pt>
                <c:pt idx="1837">
                  <c:v>93.33</c:v>
                </c:pt>
                <c:pt idx="1838">
                  <c:v>93.34</c:v>
                </c:pt>
                <c:pt idx="1839">
                  <c:v>93.36</c:v>
                </c:pt>
                <c:pt idx="1840">
                  <c:v>93.39</c:v>
                </c:pt>
                <c:pt idx="1841">
                  <c:v>93.44</c:v>
                </c:pt>
                <c:pt idx="1842">
                  <c:v>93.5</c:v>
                </c:pt>
                <c:pt idx="1843">
                  <c:v>93.53</c:v>
                </c:pt>
                <c:pt idx="1844">
                  <c:v>93.53</c:v>
                </c:pt>
                <c:pt idx="1845">
                  <c:v>93.52</c:v>
                </c:pt>
                <c:pt idx="1846">
                  <c:v>93.5</c:v>
                </c:pt>
                <c:pt idx="1847">
                  <c:v>93.47</c:v>
                </c:pt>
                <c:pt idx="1848">
                  <c:v>93.45</c:v>
                </c:pt>
                <c:pt idx="1849">
                  <c:v>93.44</c:v>
                </c:pt>
                <c:pt idx="1850">
                  <c:v>93.45</c:v>
                </c:pt>
                <c:pt idx="1851">
                  <c:v>93.45</c:v>
                </c:pt>
                <c:pt idx="1852">
                  <c:v>93.42</c:v>
                </c:pt>
                <c:pt idx="1853">
                  <c:v>93.38</c:v>
                </c:pt>
                <c:pt idx="1854">
                  <c:v>93.35</c:v>
                </c:pt>
                <c:pt idx="1855">
                  <c:v>93.36</c:v>
                </c:pt>
                <c:pt idx="1856">
                  <c:v>93.4</c:v>
                </c:pt>
                <c:pt idx="1857">
                  <c:v>93.44</c:v>
                </c:pt>
                <c:pt idx="1858">
                  <c:v>93.45</c:v>
                </c:pt>
                <c:pt idx="1859">
                  <c:v>93.43</c:v>
                </c:pt>
                <c:pt idx="1860">
                  <c:v>93.4</c:v>
                </c:pt>
                <c:pt idx="1861">
                  <c:v>93.38</c:v>
                </c:pt>
                <c:pt idx="1862">
                  <c:v>93.36</c:v>
                </c:pt>
                <c:pt idx="1863">
                  <c:v>93.37</c:v>
                </c:pt>
                <c:pt idx="1864">
                  <c:v>93.38</c:v>
                </c:pt>
                <c:pt idx="1865">
                  <c:v>93.39</c:v>
                </c:pt>
                <c:pt idx="1866">
                  <c:v>93.4</c:v>
                </c:pt>
                <c:pt idx="1867">
                  <c:v>93.41</c:v>
                </c:pt>
                <c:pt idx="1868">
                  <c:v>93.39</c:v>
                </c:pt>
                <c:pt idx="1869">
                  <c:v>93.37</c:v>
                </c:pt>
                <c:pt idx="1870">
                  <c:v>93.36</c:v>
                </c:pt>
                <c:pt idx="1871">
                  <c:v>93.37</c:v>
                </c:pt>
                <c:pt idx="1872">
                  <c:v>93.38</c:v>
                </c:pt>
                <c:pt idx="1873">
                  <c:v>93.38</c:v>
                </c:pt>
                <c:pt idx="1874">
                  <c:v>93.37</c:v>
                </c:pt>
                <c:pt idx="1875">
                  <c:v>93.36</c:v>
                </c:pt>
                <c:pt idx="1876">
                  <c:v>93.35</c:v>
                </c:pt>
                <c:pt idx="1877">
                  <c:v>93.35</c:v>
                </c:pt>
                <c:pt idx="1878">
                  <c:v>93.35</c:v>
                </c:pt>
                <c:pt idx="1879">
                  <c:v>93.35</c:v>
                </c:pt>
                <c:pt idx="1880">
                  <c:v>93.36</c:v>
                </c:pt>
                <c:pt idx="1881">
                  <c:v>93.36</c:v>
                </c:pt>
                <c:pt idx="1882">
                  <c:v>93.35</c:v>
                </c:pt>
                <c:pt idx="1883">
                  <c:v>93.34</c:v>
                </c:pt>
                <c:pt idx="1884">
                  <c:v>93.32</c:v>
                </c:pt>
                <c:pt idx="1885">
                  <c:v>93.31</c:v>
                </c:pt>
                <c:pt idx="1886">
                  <c:v>93.31</c:v>
                </c:pt>
                <c:pt idx="1887">
                  <c:v>93.31</c:v>
                </c:pt>
                <c:pt idx="1888">
                  <c:v>93.3</c:v>
                </c:pt>
                <c:pt idx="1889">
                  <c:v>93.3</c:v>
                </c:pt>
                <c:pt idx="1890">
                  <c:v>93.29</c:v>
                </c:pt>
                <c:pt idx="1891">
                  <c:v>93.3</c:v>
                </c:pt>
                <c:pt idx="1892">
                  <c:v>93.31</c:v>
                </c:pt>
                <c:pt idx="1893">
                  <c:v>93.32</c:v>
                </c:pt>
                <c:pt idx="1894">
                  <c:v>93.34</c:v>
                </c:pt>
                <c:pt idx="1895">
                  <c:v>93.36</c:v>
                </c:pt>
                <c:pt idx="1896">
                  <c:v>93.37</c:v>
                </c:pt>
                <c:pt idx="1897">
                  <c:v>93.38</c:v>
                </c:pt>
                <c:pt idx="1898">
                  <c:v>93.38</c:v>
                </c:pt>
                <c:pt idx="1899">
                  <c:v>93.37</c:v>
                </c:pt>
                <c:pt idx="1900">
                  <c:v>93.36</c:v>
                </c:pt>
                <c:pt idx="1901">
                  <c:v>93.36</c:v>
                </c:pt>
                <c:pt idx="1902">
                  <c:v>93.36</c:v>
                </c:pt>
                <c:pt idx="1903">
                  <c:v>93.37</c:v>
                </c:pt>
                <c:pt idx="1904">
                  <c:v>93.38</c:v>
                </c:pt>
                <c:pt idx="1905">
                  <c:v>93.37</c:v>
                </c:pt>
                <c:pt idx="1906">
                  <c:v>93.35</c:v>
                </c:pt>
                <c:pt idx="1907">
                  <c:v>93.34</c:v>
                </c:pt>
                <c:pt idx="1908">
                  <c:v>93.33</c:v>
                </c:pt>
                <c:pt idx="1909">
                  <c:v>93.34</c:v>
                </c:pt>
                <c:pt idx="1910">
                  <c:v>93.35</c:v>
                </c:pt>
                <c:pt idx="1911">
                  <c:v>93.35</c:v>
                </c:pt>
                <c:pt idx="1912">
                  <c:v>93.35</c:v>
                </c:pt>
                <c:pt idx="1913">
                  <c:v>93.33</c:v>
                </c:pt>
                <c:pt idx="1914">
                  <c:v>93.32</c:v>
                </c:pt>
                <c:pt idx="1915">
                  <c:v>93.31</c:v>
                </c:pt>
                <c:pt idx="1916">
                  <c:v>93.31</c:v>
                </c:pt>
                <c:pt idx="1917">
                  <c:v>93.33</c:v>
                </c:pt>
                <c:pt idx="1918">
                  <c:v>93.36</c:v>
                </c:pt>
                <c:pt idx="1919">
                  <c:v>93.39</c:v>
                </c:pt>
                <c:pt idx="1920">
                  <c:v>93.41</c:v>
                </c:pt>
                <c:pt idx="1921">
                  <c:v>93.42</c:v>
                </c:pt>
                <c:pt idx="1922">
                  <c:v>93.43</c:v>
                </c:pt>
                <c:pt idx="1923">
                  <c:v>93.43</c:v>
                </c:pt>
                <c:pt idx="1924">
                  <c:v>93.42</c:v>
                </c:pt>
                <c:pt idx="1925">
                  <c:v>93.4</c:v>
                </c:pt>
                <c:pt idx="1926">
                  <c:v>93.4</c:v>
                </c:pt>
                <c:pt idx="1927">
                  <c:v>93.41</c:v>
                </c:pt>
                <c:pt idx="1928">
                  <c:v>93.42</c:v>
                </c:pt>
                <c:pt idx="1929">
                  <c:v>93.43</c:v>
                </c:pt>
                <c:pt idx="1930">
                  <c:v>93.42</c:v>
                </c:pt>
                <c:pt idx="1931">
                  <c:v>93.42</c:v>
                </c:pt>
                <c:pt idx="1932">
                  <c:v>93.4</c:v>
                </c:pt>
                <c:pt idx="1933">
                  <c:v>93.39</c:v>
                </c:pt>
                <c:pt idx="1934">
                  <c:v>93.38</c:v>
                </c:pt>
                <c:pt idx="1935">
                  <c:v>93.38</c:v>
                </c:pt>
                <c:pt idx="1936">
                  <c:v>93.38</c:v>
                </c:pt>
                <c:pt idx="1937">
                  <c:v>93.38</c:v>
                </c:pt>
                <c:pt idx="1938">
                  <c:v>93.38</c:v>
                </c:pt>
                <c:pt idx="1939">
                  <c:v>93.4</c:v>
                </c:pt>
                <c:pt idx="1940">
                  <c:v>93.44</c:v>
                </c:pt>
                <c:pt idx="1941">
                  <c:v>93.47</c:v>
                </c:pt>
                <c:pt idx="1942">
                  <c:v>93.51</c:v>
                </c:pt>
                <c:pt idx="1943">
                  <c:v>93.53</c:v>
                </c:pt>
                <c:pt idx="1944">
                  <c:v>93.54</c:v>
                </c:pt>
                <c:pt idx="1945">
                  <c:v>93.53</c:v>
                </c:pt>
                <c:pt idx="1946">
                  <c:v>93.51</c:v>
                </c:pt>
                <c:pt idx="1947">
                  <c:v>93.48</c:v>
                </c:pt>
                <c:pt idx="1948">
                  <c:v>93.44</c:v>
                </c:pt>
                <c:pt idx="1949">
                  <c:v>93.43</c:v>
                </c:pt>
                <c:pt idx="1950">
                  <c:v>93.44</c:v>
                </c:pt>
                <c:pt idx="1951">
                  <c:v>93.45</c:v>
                </c:pt>
                <c:pt idx="1952">
                  <c:v>93.45</c:v>
                </c:pt>
                <c:pt idx="1953">
                  <c:v>93.44</c:v>
                </c:pt>
                <c:pt idx="1954">
                  <c:v>93.42</c:v>
                </c:pt>
                <c:pt idx="1955">
                  <c:v>93.42</c:v>
                </c:pt>
                <c:pt idx="1956">
                  <c:v>93.43</c:v>
                </c:pt>
                <c:pt idx="1957">
                  <c:v>93.45</c:v>
                </c:pt>
                <c:pt idx="1958">
                  <c:v>93.48</c:v>
                </c:pt>
                <c:pt idx="1959">
                  <c:v>93.5</c:v>
                </c:pt>
                <c:pt idx="1960">
                  <c:v>93.52</c:v>
                </c:pt>
                <c:pt idx="1961">
                  <c:v>93.53</c:v>
                </c:pt>
                <c:pt idx="1962">
                  <c:v>93.53</c:v>
                </c:pt>
                <c:pt idx="1963">
                  <c:v>93.54</c:v>
                </c:pt>
                <c:pt idx="1964">
                  <c:v>93.56</c:v>
                </c:pt>
                <c:pt idx="1965">
                  <c:v>93.59</c:v>
                </c:pt>
                <c:pt idx="1966">
                  <c:v>93.61</c:v>
                </c:pt>
                <c:pt idx="1967">
                  <c:v>93.62</c:v>
                </c:pt>
                <c:pt idx="1968">
                  <c:v>93.64</c:v>
                </c:pt>
                <c:pt idx="1969">
                  <c:v>93.63</c:v>
                </c:pt>
                <c:pt idx="1970">
                  <c:v>93.62</c:v>
                </c:pt>
                <c:pt idx="1971">
                  <c:v>93.6</c:v>
                </c:pt>
                <c:pt idx="1972">
                  <c:v>93.59</c:v>
                </c:pt>
                <c:pt idx="1973">
                  <c:v>93.57</c:v>
                </c:pt>
                <c:pt idx="1974">
                  <c:v>93.53</c:v>
                </c:pt>
                <c:pt idx="1975">
                  <c:v>93.48</c:v>
                </c:pt>
                <c:pt idx="1976">
                  <c:v>93.43</c:v>
                </c:pt>
                <c:pt idx="1977">
                  <c:v>93.42</c:v>
                </c:pt>
                <c:pt idx="1978">
                  <c:v>93.46</c:v>
                </c:pt>
                <c:pt idx="1979">
                  <c:v>93.53</c:v>
                </c:pt>
                <c:pt idx="1980">
                  <c:v>93.57</c:v>
                </c:pt>
                <c:pt idx="1981">
                  <c:v>93.57</c:v>
                </c:pt>
                <c:pt idx="1982">
                  <c:v>93.54</c:v>
                </c:pt>
                <c:pt idx="1983">
                  <c:v>93.52</c:v>
                </c:pt>
                <c:pt idx="1984">
                  <c:v>93.5</c:v>
                </c:pt>
                <c:pt idx="1985">
                  <c:v>93.5</c:v>
                </c:pt>
                <c:pt idx="1986">
                  <c:v>93.51</c:v>
                </c:pt>
                <c:pt idx="1987">
                  <c:v>93.51</c:v>
                </c:pt>
                <c:pt idx="1988">
                  <c:v>93.49</c:v>
                </c:pt>
                <c:pt idx="1989">
                  <c:v>93.46</c:v>
                </c:pt>
                <c:pt idx="1990">
                  <c:v>93.46</c:v>
                </c:pt>
                <c:pt idx="1991">
                  <c:v>93.48</c:v>
                </c:pt>
                <c:pt idx="1992">
                  <c:v>93.5</c:v>
                </c:pt>
                <c:pt idx="1993">
                  <c:v>93.5</c:v>
                </c:pt>
                <c:pt idx="1994">
                  <c:v>93.47</c:v>
                </c:pt>
                <c:pt idx="1995">
                  <c:v>93.43</c:v>
                </c:pt>
                <c:pt idx="1996">
                  <c:v>93.4</c:v>
                </c:pt>
                <c:pt idx="1997">
                  <c:v>93.38</c:v>
                </c:pt>
                <c:pt idx="1998">
                  <c:v>93.4</c:v>
                </c:pt>
                <c:pt idx="1999">
                  <c:v>93.42</c:v>
                </c:pt>
                <c:pt idx="2000">
                  <c:v>93.44</c:v>
                </c:pt>
                <c:pt idx="2001">
                  <c:v>93.44</c:v>
                </c:pt>
                <c:pt idx="2002">
                  <c:v>93.44</c:v>
                </c:pt>
                <c:pt idx="2003">
                  <c:v>93.45</c:v>
                </c:pt>
                <c:pt idx="2004">
                  <c:v>93.44</c:v>
                </c:pt>
                <c:pt idx="2005">
                  <c:v>93.41</c:v>
                </c:pt>
                <c:pt idx="2006">
                  <c:v>93.36</c:v>
                </c:pt>
                <c:pt idx="2007">
                  <c:v>93.32</c:v>
                </c:pt>
                <c:pt idx="2008">
                  <c:v>93.29</c:v>
                </c:pt>
                <c:pt idx="2009">
                  <c:v>93.3</c:v>
                </c:pt>
                <c:pt idx="2010">
                  <c:v>93.35</c:v>
                </c:pt>
                <c:pt idx="2011">
                  <c:v>93.42</c:v>
                </c:pt>
                <c:pt idx="2012">
                  <c:v>93.48</c:v>
                </c:pt>
                <c:pt idx="2013">
                  <c:v>93.52</c:v>
                </c:pt>
                <c:pt idx="2014">
                  <c:v>93.53</c:v>
                </c:pt>
                <c:pt idx="2015">
                  <c:v>93.52</c:v>
                </c:pt>
                <c:pt idx="2016">
                  <c:v>93.49</c:v>
                </c:pt>
                <c:pt idx="2017">
                  <c:v>93.43</c:v>
                </c:pt>
                <c:pt idx="2018">
                  <c:v>93.38</c:v>
                </c:pt>
                <c:pt idx="2019">
                  <c:v>93.34</c:v>
                </c:pt>
                <c:pt idx="2020">
                  <c:v>93.31</c:v>
                </c:pt>
                <c:pt idx="2021">
                  <c:v>93.31</c:v>
                </c:pt>
                <c:pt idx="2022">
                  <c:v>93.36</c:v>
                </c:pt>
                <c:pt idx="2023">
                  <c:v>93.43</c:v>
                </c:pt>
                <c:pt idx="2024">
                  <c:v>93.48</c:v>
                </c:pt>
                <c:pt idx="2025">
                  <c:v>93.5</c:v>
                </c:pt>
                <c:pt idx="2026">
                  <c:v>93.5</c:v>
                </c:pt>
                <c:pt idx="2027">
                  <c:v>93.5</c:v>
                </c:pt>
                <c:pt idx="2028">
                  <c:v>93.49</c:v>
                </c:pt>
                <c:pt idx="2029">
                  <c:v>93.46</c:v>
                </c:pt>
                <c:pt idx="2030">
                  <c:v>93.44</c:v>
                </c:pt>
                <c:pt idx="2031">
                  <c:v>93.44</c:v>
                </c:pt>
                <c:pt idx="2032">
                  <c:v>93.45</c:v>
                </c:pt>
                <c:pt idx="2033">
                  <c:v>93.46</c:v>
                </c:pt>
                <c:pt idx="2034">
                  <c:v>93.46</c:v>
                </c:pt>
                <c:pt idx="2035">
                  <c:v>93.46</c:v>
                </c:pt>
                <c:pt idx="2036">
                  <c:v>93.45</c:v>
                </c:pt>
                <c:pt idx="2037">
                  <c:v>93.43</c:v>
                </c:pt>
                <c:pt idx="2038">
                  <c:v>93.41</c:v>
                </c:pt>
                <c:pt idx="2039">
                  <c:v>93.41</c:v>
                </c:pt>
                <c:pt idx="2040">
                  <c:v>93.4</c:v>
                </c:pt>
                <c:pt idx="2041">
                  <c:v>93.39</c:v>
                </c:pt>
                <c:pt idx="2042">
                  <c:v>93.38</c:v>
                </c:pt>
                <c:pt idx="2043">
                  <c:v>93.38</c:v>
                </c:pt>
                <c:pt idx="2044">
                  <c:v>93.39</c:v>
                </c:pt>
                <c:pt idx="2045">
                  <c:v>93.4</c:v>
                </c:pt>
                <c:pt idx="2046">
                  <c:v>93.4</c:v>
                </c:pt>
                <c:pt idx="2047">
                  <c:v>93.39</c:v>
                </c:pt>
                <c:pt idx="2048">
                  <c:v>93.37</c:v>
                </c:pt>
                <c:pt idx="2049">
                  <c:v>93.35</c:v>
                </c:pt>
                <c:pt idx="2050">
                  <c:v>93.34</c:v>
                </c:pt>
                <c:pt idx="2051">
                  <c:v>93.33</c:v>
                </c:pt>
                <c:pt idx="2052">
                  <c:v>93.33</c:v>
                </c:pt>
                <c:pt idx="2053">
                  <c:v>93.33</c:v>
                </c:pt>
                <c:pt idx="2054">
                  <c:v>93.36</c:v>
                </c:pt>
                <c:pt idx="2055">
                  <c:v>93.38</c:v>
                </c:pt>
                <c:pt idx="2056">
                  <c:v>93.39</c:v>
                </c:pt>
                <c:pt idx="2057">
                  <c:v>93.37</c:v>
                </c:pt>
                <c:pt idx="2058">
                  <c:v>93.35</c:v>
                </c:pt>
                <c:pt idx="2059">
                  <c:v>93.32</c:v>
                </c:pt>
                <c:pt idx="2060">
                  <c:v>93.3</c:v>
                </c:pt>
                <c:pt idx="2061">
                  <c:v>93.28</c:v>
                </c:pt>
                <c:pt idx="2062">
                  <c:v>93.27</c:v>
                </c:pt>
                <c:pt idx="2063">
                  <c:v>93.27</c:v>
                </c:pt>
                <c:pt idx="2064">
                  <c:v>93.27</c:v>
                </c:pt>
                <c:pt idx="2065">
                  <c:v>93.26</c:v>
                </c:pt>
                <c:pt idx="2066">
                  <c:v>93.23</c:v>
                </c:pt>
                <c:pt idx="2067">
                  <c:v>93.21</c:v>
                </c:pt>
                <c:pt idx="2068">
                  <c:v>93.2</c:v>
                </c:pt>
                <c:pt idx="2069">
                  <c:v>93.2</c:v>
                </c:pt>
                <c:pt idx="2070">
                  <c:v>93.21</c:v>
                </c:pt>
                <c:pt idx="2071">
                  <c:v>93.23</c:v>
                </c:pt>
                <c:pt idx="2072">
                  <c:v>93.24</c:v>
                </c:pt>
                <c:pt idx="2073">
                  <c:v>93.24</c:v>
                </c:pt>
                <c:pt idx="2074">
                  <c:v>93.24</c:v>
                </c:pt>
                <c:pt idx="2075">
                  <c:v>93.25</c:v>
                </c:pt>
                <c:pt idx="2076">
                  <c:v>93.26</c:v>
                </c:pt>
                <c:pt idx="2077">
                  <c:v>93.25</c:v>
                </c:pt>
                <c:pt idx="2078">
                  <c:v>93.24</c:v>
                </c:pt>
                <c:pt idx="2079">
                  <c:v>93.23</c:v>
                </c:pt>
                <c:pt idx="2080">
                  <c:v>93.23</c:v>
                </c:pt>
                <c:pt idx="2081">
                  <c:v>93.25</c:v>
                </c:pt>
                <c:pt idx="2082">
                  <c:v>93.27</c:v>
                </c:pt>
                <c:pt idx="2083">
                  <c:v>93.28</c:v>
                </c:pt>
                <c:pt idx="2084">
                  <c:v>93.27</c:v>
                </c:pt>
                <c:pt idx="2085">
                  <c:v>93.26</c:v>
                </c:pt>
                <c:pt idx="2086">
                  <c:v>93.23</c:v>
                </c:pt>
                <c:pt idx="2087">
                  <c:v>93.22</c:v>
                </c:pt>
                <c:pt idx="2088">
                  <c:v>93.21</c:v>
                </c:pt>
                <c:pt idx="2089">
                  <c:v>93.2</c:v>
                </c:pt>
                <c:pt idx="2090">
                  <c:v>93.2</c:v>
                </c:pt>
                <c:pt idx="2091">
                  <c:v>93.2</c:v>
                </c:pt>
                <c:pt idx="2092">
                  <c:v>93.19</c:v>
                </c:pt>
                <c:pt idx="2093">
                  <c:v>93.18</c:v>
                </c:pt>
                <c:pt idx="2094">
                  <c:v>93.16</c:v>
                </c:pt>
                <c:pt idx="2095">
                  <c:v>93.16</c:v>
                </c:pt>
                <c:pt idx="2096">
                  <c:v>93.17</c:v>
                </c:pt>
                <c:pt idx="2097">
                  <c:v>93.17</c:v>
                </c:pt>
                <c:pt idx="2098">
                  <c:v>93.18</c:v>
                </c:pt>
                <c:pt idx="2099">
                  <c:v>93.18</c:v>
                </c:pt>
                <c:pt idx="2100">
                  <c:v>93.17</c:v>
                </c:pt>
                <c:pt idx="2101">
                  <c:v>93.17</c:v>
                </c:pt>
                <c:pt idx="2102">
                  <c:v>93.18</c:v>
                </c:pt>
                <c:pt idx="2103">
                  <c:v>93.19</c:v>
                </c:pt>
                <c:pt idx="2104">
                  <c:v>93.18</c:v>
                </c:pt>
                <c:pt idx="2105">
                  <c:v>93.17</c:v>
                </c:pt>
                <c:pt idx="2106">
                  <c:v>93.15</c:v>
                </c:pt>
                <c:pt idx="2107">
                  <c:v>93.14</c:v>
                </c:pt>
                <c:pt idx="2108">
                  <c:v>93.13</c:v>
                </c:pt>
                <c:pt idx="2109">
                  <c:v>93.12</c:v>
                </c:pt>
                <c:pt idx="2110">
                  <c:v>93.12</c:v>
                </c:pt>
                <c:pt idx="2111">
                  <c:v>93.13</c:v>
                </c:pt>
                <c:pt idx="2112">
                  <c:v>93.13</c:v>
                </c:pt>
                <c:pt idx="2113">
                  <c:v>93.12</c:v>
                </c:pt>
                <c:pt idx="2114">
                  <c:v>93.12</c:v>
                </c:pt>
                <c:pt idx="2115">
                  <c:v>93.11</c:v>
                </c:pt>
                <c:pt idx="2116">
                  <c:v>93.1</c:v>
                </c:pt>
                <c:pt idx="2117">
                  <c:v>93.09</c:v>
                </c:pt>
                <c:pt idx="2118">
                  <c:v>93.09</c:v>
                </c:pt>
                <c:pt idx="2119">
                  <c:v>93.09</c:v>
                </c:pt>
                <c:pt idx="2120">
                  <c:v>93.1</c:v>
                </c:pt>
                <c:pt idx="2121">
                  <c:v>93.1</c:v>
                </c:pt>
                <c:pt idx="2122">
                  <c:v>93.1</c:v>
                </c:pt>
                <c:pt idx="2123">
                  <c:v>93.11</c:v>
                </c:pt>
                <c:pt idx="2124">
                  <c:v>93.12</c:v>
                </c:pt>
                <c:pt idx="2125">
                  <c:v>93.12</c:v>
                </c:pt>
                <c:pt idx="2126">
                  <c:v>93.13</c:v>
                </c:pt>
                <c:pt idx="2127">
                  <c:v>93.13</c:v>
                </c:pt>
                <c:pt idx="2128">
                  <c:v>93.13</c:v>
                </c:pt>
                <c:pt idx="2129">
                  <c:v>93.12</c:v>
                </c:pt>
                <c:pt idx="2130">
                  <c:v>93.1</c:v>
                </c:pt>
                <c:pt idx="2131">
                  <c:v>93.09</c:v>
                </c:pt>
                <c:pt idx="2132">
                  <c:v>93.08</c:v>
                </c:pt>
                <c:pt idx="2133">
                  <c:v>93.08</c:v>
                </c:pt>
                <c:pt idx="2134">
                  <c:v>93.08</c:v>
                </c:pt>
                <c:pt idx="2135">
                  <c:v>93.09</c:v>
                </c:pt>
                <c:pt idx="2136">
                  <c:v>93.08</c:v>
                </c:pt>
                <c:pt idx="2137">
                  <c:v>93.07</c:v>
                </c:pt>
                <c:pt idx="2138">
                  <c:v>93.06</c:v>
                </c:pt>
                <c:pt idx="2139">
                  <c:v>93.05</c:v>
                </c:pt>
                <c:pt idx="2140">
                  <c:v>93.05</c:v>
                </c:pt>
                <c:pt idx="2141">
                  <c:v>93.04</c:v>
                </c:pt>
                <c:pt idx="2142">
                  <c:v>93.04</c:v>
                </c:pt>
                <c:pt idx="2143">
                  <c:v>93.05</c:v>
                </c:pt>
                <c:pt idx="2144">
                  <c:v>93.06</c:v>
                </c:pt>
                <c:pt idx="2145">
                  <c:v>93.06</c:v>
                </c:pt>
                <c:pt idx="2146">
                  <c:v>93.06</c:v>
                </c:pt>
                <c:pt idx="2147">
                  <c:v>93.05</c:v>
                </c:pt>
                <c:pt idx="2148">
                  <c:v>93.03</c:v>
                </c:pt>
                <c:pt idx="2149">
                  <c:v>93.02</c:v>
                </c:pt>
                <c:pt idx="2150">
                  <c:v>93.02</c:v>
                </c:pt>
                <c:pt idx="2151">
                  <c:v>93.03</c:v>
                </c:pt>
                <c:pt idx="2152">
                  <c:v>93.04</c:v>
                </c:pt>
                <c:pt idx="2153">
                  <c:v>93.04</c:v>
                </c:pt>
                <c:pt idx="2154">
                  <c:v>93.04</c:v>
                </c:pt>
                <c:pt idx="2155">
                  <c:v>93.05</c:v>
                </c:pt>
                <c:pt idx="2156">
                  <c:v>93.05</c:v>
                </c:pt>
                <c:pt idx="2157">
                  <c:v>93.05</c:v>
                </c:pt>
                <c:pt idx="2158">
                  <c:v>93.04</c:v>
                </c:pt>
                <c:pt idx="2159">
                  <c:v>93.03</c:v>
                </c:pt>
                <c:pt idx="2160">
                  <c:v>93.03</c:v>
                </c:pt>
                <c:pt idx="2161">
                  <c:v>93.01</c:v>
                </c:pt>
                <c:pt idx="2162">
                  <c:v>93</c:v>
                </c:pt>
                <c:pt idx="2163">
                  <c:v>93</c:v>
                </c:pt>
                <c:pt idx="2164">
                  <c:v>92.99</c:v>
                </c:pt>
                <c:pt idx="2165">
                  <c:v>92.98</c:v>
                </c:pt>
                <c:pt idx="2166">
                  <c:v>92.97</c:v>
                </c:pt>
                <c:pt idx="2167">
                  <c:v>92.97</c:v>
                </c:pt>
                <c:pt idx="2168">
                  <c:v>92.97</c:v>
                </c:pt>
                <c:pt idx="2169">
                  <c:v>92.97</c:v>
                </c:pt>
                <c:pt idx="2170">
                  <c:v>92.97</c:v>
                </c:pt>
                <c:pt idx="2171">
                  <c:v>92.97</c:v>
                </c:pt>
                <c:pt idx="2172">
                  <c:v>92.97</c:v>
                </c:pt>
                <c:pt idx="2173">
                  <c:v>92.97</c:v>
                </c:pt>
                <c:pt idx="2174">
                  <c:v>92.96</c:v>
                </c:pt>
                <c:pt idx="2175">
                  <c:v>92.97</c:v>
                </c:pt>
                <c:pt idx="2176">
                  <c:v>92.97</c:v>
                </c:pt>
                <c:pt idx="2177">
                  <c:v>92.96</c:v>
                </c:pt>
                <c:pt idx="2178">
                  <c:v>92.94</c:v>
                </c:pt>
                <c:pt idx="2179">
                  <c:v>92.93</c:v>
                </c:pt>
                <c:pt idx="2180">
                  <c:v>92.91</c:v>
                </c:pt>
                <c:pt idx="2181">
                  <c:v>92.89</c:v>
                </c:pt>
                <c:pt idx="2182">
                  <c:v>92.87</c:v>
                </c:pt>
                <c:pt idx="2183">
                  <c:v>92.86</c:v>
                </c:pt>
                <c:pt idx="2184">
                  <c:v>92.83</c:v>
                </c:pt>
                <c:pt idx="2185">
                  <c:v>92.8</c:v>
                </c:pt>
                <c:pt idx="2186">
                  <c:v>92.77</c:v>
                </c:pt>
                <c:pt idx="2187">
                  <c:v>92.76</c:v>
                </c:pt>
                <c:pt idx="2188">
                  <c:v>92.75</c:v>
                </c:pt>
                <c:pt idx="2189">
                  <c:v>92.73</c:v>
                </c:pt>
                <c:pt idx="2190">
                  <c:v>92.7</c:v>
                </c:pt>
                <c:pt idx="2191">
                  <c:v>92.68</c:v>
                </c:pt>
                <c:pt idx="2192">
                  <c:v>92.66</c:v>
                </c:pt>
                <c:pt idx="2193">
                  <c:v>92.63</c:v>
                </c:pt>
                <c:pt idx="2194">
                  <c:v>92.61</c:v>
                </c:pt>
                <c:pt idx="2195">
                  <c:v>92.59</c:v>
                </c:pt>
                <c:pt idx="2196">
                  <c:v>92.57</c:v>
                </c:pt>
                <c:pt idx="2197">
                  <c:v>92.54</c:v>
                </c:pt>
                <c:pt idx="2198">
                  <c:v>92.5</c:v>
                </c:pt>
                <c:pt idx="2199">
                  <c:v>92.47</c:v>
                </c:pt>
                <c:pt idx="2200">
                  <c:v>92.45</c:v>
                </c:pt>
                <c:pt idx="2201">
                  <c:v>92.42</c:v>
                </c:pt>
                <c:pt idx="2202">
                  <c:v>92.38</c:v>
                </c:pt>
                <c:pt idx="2203">
                  <c:v>92.36</c:v>
                </c:pt>
                <c:pt idx="2204">
                  <c:v>92.32</c:v>
                </c:pt>
                <c:pt idx="2205">
                  <c:v>92.28</c:v>
                </c:pt>
                <c:pt idx="2206">
                  <c:v>92.23</c:v>
                </c:pt>
                <c:pt idx="2207">
                  <c:v>92.2</c:v>
                </c:pt>
                <c:pt idx="2208">
                  <c:v>92.16</c:v>
                </c:pt>
                <c:pt idx="2209">
                  <c:v>92.12</c:v>
                </c:pt>
                <c:pt idx="2210">
                  <c:v>92.08</c:v>
                </c:pt>
                <c:pt idx="2211">
                  <c:v>92.04</c:v>
                </c:pt>
                <c:pt idx="2212">
                  <c:v>92.01</c:v>
                </c:pt>
                <c:pt idx="2213">
                  <c:v>91.96</c:v>
                </c:pt>
                <c:pt idx="2214">
                  <c:v>91.91</c:v>
                </c:pt>
                <c:pt idx="2215">
                  <c:v>91.86</c:v>
                </c:pt>
                <c:pt idx="2216">
                  <c:v>91.82</c:v>
                </c:pt>
                <c:pt idx="2217">
                  <c:v>91.77</c:v>
                </c:pt>
                <c:pt idx="2218">
                  <c:v>91.71</c:v>
                </c:pt>
                <c:pt idx="2219">
                  <c:v>91.65</c:v>
                </c:pt>
                <c:pt idx="2220">
                  <c:v>91.58</c:v>
                </c:pt>
                <c:pt idx="2221">
                  <c:v>91.5</c:v>
                </c:pt>
                <c:pt idx="2222">
                  <c:v>91.42</c:v>
                </c:pt>
                <c:pt idx="2223">
                  <c:v>91.34</c:v>
                </c:pt>
                <c:pt idx="2224">
                  <c:v>91.27</c:v>
                </c:pt>
                <c:pt idx="2225">
                  <c:v>91.18</c:v>
                </c:pt>
                <c:pt idx="2226">
                  <c:v>91.07</c:v>
                </c:pt>
                <c:pt idx="2227">
                  <c:v>90.96</c:v>
                </c:pt>
                <c:pt idx="2228">
                  <c:v>90.83</c:v>
                </c:pt>
                <c:pt idx="2229">
                  <c:v>90.67</c:v>
                </c:pt>
                <c:pt idx="2230">
                  <c:v>90.51</c:v>
                </c:pt>
                <c:pt idx="2231">
                  <c:v>90.34</c:v>
                </c:pt>
                <c:pt idx="2232">
                  <c:v>90.15</c:v>
                </c:pt>
                <c:pt idx="2233">
                  <c:v>89.91</c:v>
                </c:pt>
                <c:pt idx="2234">
                  <c:v>89.64</c:v>
                </c:pt>
                <c:pt idx="2235">
                  <c:v>89.38</c:v>
                </c:pt>
                <c:pt idx="2236">
                  <c:v>89.06</c:v>
                </c:pt>
                <c:pt idx="2237">
                  <c:v>88.64</c:v>
                </c:pt>
                <c:pt idx="2238">
                  <c:v>88.11</c:v>
                </c:pt>
                <c:pt idx="2239">
                  <c:v>87.53</c:v>
                </c:pt>
                <c:pt idx="2240">
                  <c:v>86.92</c:v>
                </c:pt>
                <c:pt idx="2241">
                  <c:v>86.25</c:v>
                </c:pt>
                <c:pt idx="2242">
                  <c:v>85.44</c:v>
                </c:pt>
                <c:pt idx="2243">
                  <c:v>84.48</c:v>
                </c:pt>
                <c:pt idx="2244">
                  <c:v>83.37</c:v>
                </c:pt>
                <c:pt idx="2245">
                  <c:v>82.21</c:v>
                </c:pt>
                <c:pt idx="2246">
                  <c:v>80.959999999999994</c:v>
                </c:pt>
                <c:pt idx="2247">
                  <c:v>79.52</c:v>
                </c:pt>
                <c:pt idx="2248">
                  <c:v>77.67</c:v>
                </c:pt>
                <c:pt idx="2249">
                  <c:v>75.36</c:v>
                </c:pt>
                <c:pt idx="2250">
                  <c:v>72.760000000000005</c:v>
                </c:pt>
                <c:pt idx="2251">
                  <c:v>70.02</c:v>
                </c:pt>
                <c:pt idx="2252">
                  <c:v>67.19</c:v>
                </c:pt>
                <c:pt idx="2253">
                  <c:v>64.31</c:v>
                </c:pt>
                <c:pt idx="2254">
                  <c:v>61.45</c:v>
                </c:pt>
                <c:pt idx="2255">
                  <c:v>58.6</c:v>
                </c:pt>
                <c:pt idx="2256">
                  <c:v>55.78</c:v>
                </c:pt>
                <c:pt idx="2257">
                  <c:v>53.07</c:v>
                </c:pt>
                <c:pt idx="2258">
                  <c:v>50.53</c:v>
                </c:pt>
                <c:pt idx="2259">
                  <c:v>48.13</c:v>
                </c:pt>
                <c:pt idx="2260">
                  <c:v>45.81</c:v>
                </c:pt>
                <c:pt idx="2261">
                  <c:v>43.74</c:v>
                </c:pt>
                <c:pt idx="2262">
                  <c:v>42.17</c:v>
                </c:pt>
                <c:pt idx="2263">
                  <c:v>41.13</c:v>
                </c:pt>
                <c:pt idx="2264">
                  <c:v>40.46</c:v>
                </c:pt>
                <c:pt idx="2265">
                  <c:v>40.049999999999997</c:v>
                </c:pt>
                <c:pt idx="2266">
                  <c:v>40</c:v>
                </c:pt>
                <c:pt idx="2267">
                  <c:v>40.479999999999997</c:v>
                </c:pt>
                <c:pt idx="2268">
                  <c:v>41.52</c:v>
                </c:pt>
                <c:pt idx="2269">
                  <c:v>43.09</c:v>
                </c:pt>
                <c:pt idx="2270">
                  <c:v>45.16</c:v>
                </c:pt>
                <c:pt idx="2271">
                  <c:v>47.64</c:v>
                </c:pt>
                <c:pt idx="2272">
                  <c:v>50.35</c:v>
                </c:pt>
                <c:pt idx="2273">
                  <c:v>53.14</c:v>
                </c:pt>
                <c:pt idx="2274">
                  <c:v>55.96</c:v>
                </c:pt>
                <c:pt idx="2275">
                  <c:v>58.76</c:v>
                </c:pt>
                <c:pt idx="2276">
                  <c:v>61.47</c:v>
                </c:pt>
                <c:pt idx="2277">
                  <c:v>63.99</c:v>
                </c:pt>
                <c:pt idx="2278">
                  <c:v>66.2</c:v>
                </c:pt>
                <c:pt idx="2279">
                  <c:v>68.08</c:v>
                </c:pt>
                <c:pt idx="2280">
                  <c:v>69.760000000000005</c:v>
                </c:pt>
                <c:pt idx="2281">
                  <c:v>71.430000000000007</c:v>
                </c:pt>
                <c:pt idx="2282">
                  <c:v>73.12</c:v>
                </c:pt>
                <c:pt idx="2283">
                  <c:v>74.63</c:v>
                </c:pt>
                <c:pt idx="2284">
                  <c:v>75.849999999999994</c:v>
                </c:pt>
                <c:pt idx="2285">
                  <c:v>76.849999999999994</c:v>
                </c:pt>
                <c:pt idx="2286">
                  <c:v>77.73</c:v>
                </c:pt>
                <c:pt idx="2287">
                  <c:v>78.510000000000005</c:v>
                </c:pt>
                <c:pt idx="2288">
                  <c:v>79.209999999999994</c:v>
                </c:pt>
                <c:pt idx="2289">
                  <c:v>79.87</c:v>
                </c:pt>
                <c:pt idx="2290">
                  <c:v>80.489999999999995</c:v>
                </c:pt>
                <c:pt idx="2291">
                  <c:v>81.06</c:v>
                </c:pt>
                <c:pt idx="2292">
                  <c:v>81.569999999999993</c:v>
                </c:pt>
                <c:pt idx="2293">
                  <c:v>82.05</c:v>
                </c:pt>
                <c:pt idx="2294">
                  <c:v>82.53</c:v>
                </c:pt>
                <c:pt idx="2295">
                  <c:v>82.93</c:v>
                </c:pt>
                <c:pt idx="2296">
                  <c:v>83.25</c:v>
                </c:pt>
                <c:pt idx="2297">
                  <c:v>83.53</c:v>
                </c:pt>
                <c:pt idx="2298">
                  <c:v>83.81</c:v>
                </c:pt>
                <c:pt idx="2299">
                  <c:v>84.09</c:v>
                </c:pt>
                <c:pt idx="2300">
                  <c:v>84.35</c:v>
                </c:pt>
                <c:pt idx="2301">
                  <c:v>84.57</c:v>
                </c:pt>
                <c:pt idx="2302">
                  <c:v>84.76</c:v>
                </c:pt>
                <c:pt idx="2303">
                  <c:v>84.95</c:v>
                </c:pt>
                <c:pt idx="2304">
                  <c:v>85.16</c:v>
                </c:pt>
                <c:pt idx="2305">
                  <c:v>85.41</c:v>
                </c:pt>
                <c:pt idx="2306">
                  <c:v>85.66</c:v>
                </c:pt>
                <c:pt idx="2307">
                  <c:v>85.87</c:v>
                </c:pt>
                <c:pt idx="2308">
                  <c:v>86.09</c:v>
                </c:pt>
                <c:pt idx="2309">
                  <c:v>86.34</c:v>
                </c:pt>
                <c:pt idx="2310">
                  <c:v>86.62</c:v>
                </c:pt>
                <c:pt idx="2311">
                  <c:v>86.88</c:v>
                </c:pt>
                <c:pt idx="2312">
                  <c:v>87.1</c:v>
                </c:pt>
                <c:pt idx="2313">
                  <c:v>87.31</c:v>
                </c:pt>
                <c:pt idx="2314">
                  <c:v>87.53</c:v>
                </c:pt>
                <c:pt idx="2315">
                  <c:v>87.75</c:v>
                </c:pt>
                <c:pt idx="2316">
                  <c:v>87.96</c:v>
                </c:pt>
                <c:pt idx="2317">
                  <c:v>88.14</c:v>
                </c:pt>
                <c:pt idx="2318">
                  <c:v>88.26</c:v>
                </c:pt>
                <c:pt idx="2319">
                  <c:v>88.36</c:v>
                </c:pt>
                <c:pt idx="2320">
                  <c:v>88.45</c:v>
                </c:pt>
                <c:pt idx="2321">
                  <c:v>88.55</c:v>
                </c:pt>
                <c:pt idx="2322">
                  <c:v>88.65</c:v>
                </c:pt>
                <c:pt idx="2323">
                  <c:v>88.74</c:v>
                </c:pt>
                <c:pt idx="2324">
                  <c:v>88.83</c:v>
                </c:pt>
                <c:pt idx="2325">
                  <c:v>88.92</c:v>
                </c:pt>
                <c:pt idx="2326">
                  <c:v>89.02</c:v>
                </c:pt>
                <c:pt idx="2327">
                  <c:v>89.08</c:v>
                </c:pt>
                <c:pt idx="2328">
                  <c:v>89.14</c:v>
                </c:pt>
                <c:pt idx="2329">
                  <c:v>89.2</c:v>
                </c:pt>
                <c:pt idx="2330">
                  <c:v>89.26</c:v>
                </c:pt>
                <c:pt idx="2331">
                  <c:v>89.31</c:v>
                </c:pt>
                <c:pt idx="2332">
                  <c:v>89.36</c:v>
                </c:pt>
                <c:pt idx="2333">
                  <c:v>89.4</c:v>
                </c:pt>
                <c:pt idx="2334">
                  <c:v>89.43</c:v>
                </c:pt>
                <c:pt idx="2335">
                  <c:v>89.45</c:v>
                </c:pt>
                <c:pt idx="2336">
                  <c:v>89.46</c:v>
                </c:pt>
                <c:pt idx="2337">
                  <c:v>89.48</c:v>
                </c:pt>
                <c:pt idx="2338">
                  <c:v>89.5</c:v>
                </c:pt>
                <c:pt idx="2339">
                  <c:v>89.51</c:v>
                </c:pt>
                <c:pt idx="2340">
                  <c:v>89.51</c:v>
                </c:pt>
                <c:pt idx="2341">
                  <c:v>89.53</c:v>
                </c:pt>
                <c:pt idx="2342">
                  <c:v>89.54</c:v>
                </c:pt>
                <c:pt idx="2343">
                  <c:v>89.55</c:v>
                </c:pt>
                <c:pt idx="2344">
                  <c:v>89.56</c:v>
                </c:pt>
                <c:pt idx="2345">
                  <c:v>89.59</c:v>
                </c:pt>
                <c:pt idx="2346">
                  <c:v>89.65</c:v>
                </c:pt>
                <c:pt idx="2347">
                  <c:v>89.71</c:v>
                </c:pt>
                <c:pt idx="2348">
                  <c:v>89.77</c:v>
                </c:pt>
                <c:pt idx="2349">
                  <c:v>89.81</c:v>
                </c:pt>
                <c:pt idx="2350">
                  <c:v>89.84</c:v>
                </c:pt>
                <c:pt idx="2351">
                  <c:v>89.87</c:v>
                </c:pt>
                <c:pt idx="2352">
                  <c:v>89.93</c:v>
                </c:pt>
                <c:pt idx="2353">
                  <c:v>90.02</c:v>
                </c:pt>
                <c:pt idx="2354">
                  <c:v>90.12</c:v>
                </c:pt>
                <c:pt idx="2355">
                  <c:v>90.2</c:v>
                </c:pt>
                <c:pt idx="2356">
                  <c:v>90.25</c:v>
                </c:pt>
                <c:pt idx="2357">
                  <c:v>90.3</c:v>
                </c:pt>
                <c:pt idx="2358">
                  <c:v>90.35</c:v>
                </c:pt>
                <c:pt idx="2359">
                  <c:v>90.4</c:v>
                </c:pt>
                <c:pt idx="2360">
                  <c:v>90.45</c:v>
                </c:pt>
                <c:pt idx="2361">
                  <c:v>90.51</c:v>
                </c:pt>
                <c:pt idx="2362">
                  <c:v>90.56</c:v>
                </c:pt>
                <c:pt idx="2363">
                  <c:v>90.62</c:v>
                </c:pt>
                <c:pt idx="2364">
                  <c:v>90.67</c:v>
                </c:pt>
                <c:pt idx="2365">
                  <c:v>90.72</c:v>
                </c:pt>
                <c:pt idx="2366">
                  <c:v>90.77</c:v>
                </c:pt>
                <c:pt idx="2367">
                  <c:v>90.8</c:v>
                </c:pt>
                <c:pt idx="2368">
                  <c:v>90.82</c:v>
                </c:pt>
                <c:pt idx="2369">
                  <c:v>90.85</c:v>
                </c:pt>
                <c:pt idx="2370">
                  <c:v>90.89</c:v>
                </c:pt>
                <c:pt idx="2371">
                  <c:v>90.92</c:v>
                </c:pt>
                <c:pt idx="2372">
                  <c:v>90.94</c:v>
                </c:pt>
                <c:pt idx="2373">
                  <c:v>90.97</c:v>
                </c:pt>
                <c:pt idx="2374">
                  <c:v>90.99</c:v>
                </c:pt>
                <c:pt idx="2375">
                  <c:v>91</c:v>
                </c:pt>
                <c:pt idx="2376">
                  <c:v>91.01</c:v>
                </c:pt>
                <c:pt idx="2377">
                  <c:v>91.03</c:v>
                </c:pt>
                <c:pt idx="2378">
                  <c:v>91.06</c:v>
                </c:pt>
                <c:pt idx="2379">
                  <c:v>91.07</c:v>
                </c:pt>
                <c:pt idx="2380">
                  <c:v>91.09</c:v>
                </c:pt>
                <c:pt idx="2381">
                  <c:v>91.1</c:v>
                </c:pt>
                <c:pt idx="2382">
                  <c:v>91.13</c:v>
                </c:pt>
                <c:pt idx="2383">
                  <c:v>91.16</c:v>
                </c:pt>
                <c:pt idx="2384">
                  <c:v>91.19</c:v>
                </c:pt>
                <c:pt idx="2385">
                  <c:v>91.22</c:v>
                </c:pt>
                <c:pt idx="2386">
                  <c:v>91.24</c:v>
                </c:pt>
                <c:pt idx="2387">
                  <c:v>91.25</c:v>
                </c:pt>
                <c:pt idx="2388">
                  <c:v>91.26</c:v>
                </c:pt>
                <c:pt idx="2389">
                  <c:v>91.28</c:v>
                </c:pt>
                <c:pt idx="2390">
                  <c:v>91.31</c:v>
                </c:pt>
                <c:pt idx="2391">
                  <c:v>91.32</c:v>
                </c:pt>
                <c:pt idx="2392">
                  <c:v>91.33</c:v>
                </c:pt>
                <c:pt idx="2393">
                  <c:v>91.35</c:v>
                </c:pt>
                <c:pt idx="2394">
                  <c:v>91.36</c:v>
                </c:pt>
                <c:pt idx="2395">
                  <c:v>91.37</c:v>
                </c:pt>
                <c:pt idx="2396">
                  <c:v>91.38</c:v>
                </c:pt>
                <c:pt idx="2397">
                  <c:v>91.4</c:v>
                </c:pt>
                <c:pt idx="2398">
                  <c:v>91.42</c:v>
                </c:pt>
                <c:pt idx="2399">
                  <c:v>91.43</c:v>
                </c:pt>
                <c:pt idx="2400">
                  <c:v>91.44</c:v>
                </c:pt>
                <c:pt idx="2401">
                  <c:v>91.45</c:v>
                </c:pt>
                <c:pt idx="2402">
                  <c:v>91.46</c:v>
                </c:pt>
                <c:pt idx="2403">
                  <c:v>91.47</c:v>
                </c:pt>
                <c:pt idx="2404">
                  <c:v>91.48</c:v>
                </c:pt>
                <c:pt idx="2405">
                  <c:v>91.5</c:v>
                </c:pt>
                <c:pt idx="2406">
                  <c:v>91.51</c:v>
                </c:pt>
                <c:pt idx="2407">
                  <c:v>91.52</c:v>
                </c:pt>
                <c:pt idx="2408">
                  <c:v>91.52</c:v>
                </c:pt>
                <c:pt idx="2409">
                  <c:v>91.53</c:v>
                </c:pt>
                <c:pt idx="2410">
                  <c:v>91.54</c:v>
                </c:pt>
                <c:pt idx="2411">
                  <c:v>91.55</c:v>
                </c:pt>
                <c:pt idx="2412">
                  <c:v>91.55</c:v>
                </c:pt>
                <c:pt idx="2413">
                  <c:v>91.56</c:v>
                </c:pt>
                <c:pt idx="2414">
                  <c:v>91.58</c:v>
                </c:pt>
                <c:pt idx="2415">
                  <c:v>91.58</c:v>
                </c:pt>
                <c:pt idx="2416">
                  <c:v>91.59</c:v>
                </c:pt>
                <c:pt idx="2417">
                  <c:v>91.59</c:v>
                </c:pt>
                <c:pt idx="2418">
                  <c:v>91.58</c:v>
                </c:pt>
                <c:pt idx="2419">
                  <c:v>91.58</c:v>
                </c:pt>
                <c:pt idx="2420">
                  <c:v>91.57</c:v>
                </c:pt>
                <c:pt idx="2421">
                  <c:v>91.57</c:v>
                </c:pt>
                <c:pt idx="2422">
                  <c:v>91.58</c:v>
                </c:pt>
                <c:pt idx="2423">
                  <c:v>91.58</c:v>
                </c:pt>
                <c:pt idx="2424">
                  <c:v>91.59</c:v>
                </c:pt>
                <c:pt idx="2425">
                  <c:v>91.6</c:v>
                </c:pt>
                <c:pt idx="2426">
                  <c:v>91.59</c:v>
                </c:pt>
                <c:pt idx="2427">
                  <c:v>91.58</c:v>
                </c:pt>
                <c:pt idx="2428">
                  <c:v>91.56</c:v>
                </c:pt>
                <c:pt idx="2429">
                  <c:v>91.56</c:v>
                </c:pt>
                <c:pt idx="2430">
                  <c:v>91.56</c:v>
                </c:pt>
                <c:pt idx="2431">
                  <c:v>91.56</c:v>
                </c:pt>
                <c:pt idx="2432">
                  <c:v>91.55</c:v>
                </c:pt>
                <c:pt idx="2433">
                  <c:v>91.55</c:v>
                </c:pt>
                <c:pt idx="2434">
                  <c:v>91.54</c:v>
                </c:pt>
                <c:pt idx="2435">
                  <c:v>91.53</c:v>
                </c:pt>
                <c:pt idx="2436">
                  <c:v>91.51</c:v>
                </c:pt>
                <c:pt idx="2437">
                  <c:v>91.51</c:v>
                </c:pt>
                <c:pt idx="2438">
                  <c:v>91.5</c:v>
                </c:pt>
                <c:pt idx="2439">
                  <c:v>91.5</c:v>
                </c:pt>
                <c:pt idx="2440">
                  <c:v>91.51</c:v>
                </c:pt>
                <c:pt idx="2441">
                  <c:v>91.51</c:v>
                </c:pt>
                <c:pt idx="2442">
                  <c:v>91.51</c:v>
                </c:pt>
                <c:pt idx="2443">
                  <c:v>91.5</c:v>
                </c:pt>
                <c:pt idx="2444">
                  <c:v>91.49</c:v>
                </c:pt>
                <c:pt idx="2445">
                  <c:v>91.48</c:v>
                </c:pt>
                <c:pt idx="2446">
                  <c:v>91.47</c:v>
                </c:pt>
                <c:pt idx="2447">
                  <c:v>91.46</c:v>
                </c:pt>
                <c:pt idx="2448">
                  <c:v>91.44</c:v>
                </c:pt>
                <c:pt idx="2449">
                  <c:v>91.43</c:v>
                </c:pt>
                <c:pt idx="2450">
                  <c:v>91.42</c:v>
                </c:pt>
                <c:pt idx="2451">
                  <c:v>91.41</c:v>
                </c:pt>
                <c:pt idx="2452">
                  <c:v>91.4</c:v>
                </c:pt>
                <c:pt idx="2453">
                  <c:v>91.4</c:v>
                </c:pt>
                <c:pt idx="2454">
                  <c:v>91.4</c:v>
                </c:pt>
                <c:pt idx="2455">
                  <c:v>91.38</c:v>
                </c:pt>
                <c:pt idx="2456">
                  <c:v>91.35</c:v>
                </c:pt>
                <c:pt idx="2457">
                  <c:v>91.33</c:v>
                </c:pt>
                <c:pt idx="2458">
                  <c:v>91.32</c:v>
                </c:pt>
                <c:pt idx="2459">
                  <c:v>91.32</c:v>
                </c:pt>
                <c:pt idx="2460">
                  <c:v>91.31</c:v>
                </c:pt>
                <c:pt idx="2461">
                  <c:v>91.32</c:v>
                </c:pt>
                <c:pt idx="2462">
                  <c:v>91.33</c:v>
                </c:pt>
                <c:pt idx="2463">
                  <c:v>91.32</c:v>
                </c:pt>
                <c:pt idx="2464">
                  <c:v>91.3</c:v>
                </c:pt>
                <c:pt idx="2465">
                  <c:v>91.28</c:v>
                </c:pt>
                <c:pt idx="2466">
                  <c:v>91.28</c:v>
                </c:pt>
                <c:pt idx="2467">
                  <c:v>91.27</c:v>
                </c:pt>
                <c:pt idx="2468">
                  <c:v>91.26</c:v>
                </c:pt>
                <c:pt idx="2469">
                  <c:v>91.25</c:v>
                </c:pt>
                <c:pt idx="2470">
                  <c:v>91.25</c:v>
                </c:pt>
                <c:pt idx="2471">
                  <c:v>91.24</c:v>
                </c:pt>
                <c:pt idx="2472">
                  <c:v>91.23</c:v>
                </c:pt>
                <c:pt idx="2473">
                  <c:v>91.23</c:v>
                </c:pt>
                <c:pt idx="2474">
                  <c:v>91.23</c:v>
                </c:pt>
                <c:pt idx="2475">
                  <c:v>91.22</c:v>
                </c:pt>
                <c:pt idx="2476">
                  <c:v>91.21</c:v>
                </c:pt>
                <c:pt idx="2477">
                  <c:v>91.21</c:v>
                </c:pt>
                <c:pt idx="2478">
                  <c:v>91.21</c:v>
                </c:pt>
                <c:pt idx="2479">
                  <c:v>91.2</c:v>
                </c:pt>
                <c:pt idx="2480">
                  <c:v>91.19</c:v>
                </c:pt>
                <c:pt idx="2481">
                  <c:v>91.19</c:v>
                </c:pt>
                <c:pt idx="2482">
                  <c:v>91.18</c:v>
                </c:pt>
                <c:pt idx="2483">
                  <c:v>91.17</c:v>
                </c:pt>
                <c:pt idx="2484">
                  <c:v>91.16</c:v>
                </c:pt>
                <c:pt idx="2485">
                  <c:v>91.16</c:v>
                </c:pt>
                <c:pt idx="2486">
                  <c:v>91.16</c:v>
                </c:pt>
                <c:pt idx="2487">
                  <c:v>91.16</c:v>
                </c:pt>
                <c:pt idx="2488">
                  <c:v>91.15</c:v>
                </c:pt>
                <c:pt idx="2489">
                  <c:v>91.15</c:v>
                </c:pt>
                <c:pt idx="2490">
                  <c:v>91.16</c:v>
                </c:pt>
                <c:pt idx="2491">
                  <c:v>91.16</c:v>
                </c:pt>
                <c:pt idx="2492">
                  <c:v>91.16</c:v>
                </c:pt>
                <c:pt idx="2493">
                  <c:v>91.14</c:v>
                </c:pt>
                <c:pt idx="2494">
                  <c:v>91.14</c:v>
                </c:pt>
                <c:pt idx="2495">
                  <c:v>91.13</c:v>
                </c:pt>
                <c:pt idx="2496">
                  <c:v>91.11</c:v>
                </c:pt>
                <c:pt idx="2497">
                  <c:v>91.1</c:v>
                </c:pt>
                <c:pt idx="2498">
                  <c:v>91.08</c:v>
                </c:pt>
                <c:pt idx="2499">
                  <c:v>91.07</c:v>
                </c:pt>
                <c:pt idx="2500">
                  <c:v>91.05</c:v>
                </c:pt>
                <c:pt idx="2501">
                  <c:v>91.03</c:v>
                </c:pt>
                <c:pt idx="2502">
                  <c:v>91.02</c:v>
                </c:pt>
                <c:pt idx="2503">
                  <c:v>91.01</c:v>
                </c:pt>
                <c:pt idx="2504">
                  <c:v>90.98</c:v>
                </c:pt>
                <c:pt idx="2505">
                  <c:v>90.96</c:v>
                </c:pt>
                <c:pt idx="2506">
                  <c:v>90.94</c:v>
                </c:pt>
                <c:pt idx="2507">
                  <c:v>90.9</c:v>
                </c:pt>
                <c:pt idx="2508">
                  <c:v>90.86</c:v>
                </c:pt>
                <c:pt idx="2509">
                  <c:v>90.82</c:v>
                </c:pt>
                <c:pt idx="2510">
                  <c:v>90.77</c:v>
                </c:pt>
                <c:pt idx="2511">
                  <c:v>90.69</c:v>
                </c:pt>
                <c:pt idx="2512">
                  <c:v>90.59</c:v>
                </c:pt>
                <c:pt idx="2513">
                  <c:v>90.49</c:v>
                </c:pt>
                <c:pt idx="2514">
                  <c:v>90.37</c:v>
                </c:pt>
                <c:pt idx="2515">
                  <c:v>90.23</c:v>
                </c:pt>
                <c:pt idx="2516">
                  <c:v>90.06</c:v>
                </c:pt>
                <c:pt idx="2517">
                  <c:v>89.86</c:v>
                </c:pt>
                <c:pt idx="2518">
                  <c:v>89.61</c:v>
                </c:pt>
                <c:pt idx="2519">
                  <c:v>89.29</c:v>
                </c:pt>
                <c:pt idx="2520">
                  <c:v>88.94</c:v>
                </c:pt>
                <c:pt idx="2521">
                  <c:v>88.57</c:v>
                </c:pt>
                <c:pt idx="2522">
                  <c:v>88.18</c:v>
                </c:pt>
                <c:pt idx="2523">
                  <c:v>87.75</c:v>
                </c:pt>
                <c:pt idx="2524">
                  <c:v>87.33</c:v>
                </c:pt>
                <c:pt idx="2525">
                  <c:v>86.94</c:v>
                </c:pt>
                <c:pt idx="2526">
                  <c:v>86.59</c:v>
                </c:pt>
                <c:pt idx="2527">
                  <c:v>86.22</c:v>
                </c:pt>
                <c:pt idx="2528">
                  <c:v>85.85</c:v>
                </c:pt>
                <c:pt idx="2529">
                  <c:v>85.55</c:v>
                </c:pt>
                <c:pt idx="2530">
                  <c:v>85.3</c:v>
                </c:pt>
                <c:pt idx="2531">
                  <c:v>85.08</c:v>
                </c:pt>
                <c:pt idx="2532">
                  <c:v>84.84</c:v>
                </c:pt>
                <c:pt idx="2533">
                  <c:v>84.59</c:v>
                </c:pt>
                <c:pt idx="2534">
                  <c:v>84.31</c:v>
                </c:pt>
                <c:pt idx="2535">
                  <c:v>84.01</c:v>
                </c:pt>
                <c:pt idx="2536">
                  <c:v>83.71</c:v>
                </c:pt>
                <c:pt idx="2537">
                  <c:v>83.47</c:v>
                </c:pt>
                <c:pt idx="2538">
                  <c:v>83.27</c:v>
                </c:pt>
                <c:pt idx="2539">
                  <c:v>83.07</c:v>
                </c:pt>
                <c:pt idx="2540">
                  <c:v>82.87</c:v>
                </c:pt>
                <c:pt idx="2541">
                  <c:v>82.68</c:v>
                </c:pt>
                <c:pt idx="2542">
                  <c:v>82.47</c:v>
                </c:pt>
                <c:pt idx="2543">
                  <c:v>82.26</c:v>
                </c:pt>
                <c:pt idx="2544">
                  <c:v>82.12</c:v>
                </c:pt>
                <c:pt idx="2545">
                  <c:v>82.1</c:v>
                </c:pt>
                <c:pt idx="2546">
                  <c:v>82.17</c:v>
                </c:pt>
                <c:pt idx="2547">
                  <c:v>82.31</c:v>
                </c:pt>
                <c:pt idx="2548">
                  <c:v>82.52</c:v>
                </c:pt>
                <c:pt idx="2549">
                  <c:v>82.77</c:v>
                </c:pt>
                <c:pt idx="2550">
                  <c:v>83.02</c:v>
                </c:pt>
                <c:pt idx="2551">
                  <c:v>83.22</c:v>
                </c:pt>
                <c:pt idx="2552">
                  <c:v>83.37</c:v>
                </c:pt>
                <c:pt idx="2553">
                  <c:v>83.43</c:v>
                </c:pt>
                <c:pt idx="2554">
                  <c:v>83.4</c:v>
                </c:pt>
                <c:pt idx="2555">
                  <c:v>83.28</c:v>
                </c:pt>
                <c:pt idx="2556">
                  <c:v>83.09</c:v>
                </c:pt>
                <c:pt idx="2557">
                  <c:v>82.84</c:v>
                </c:pt>
                <c:pt idx="2558">
                  <c:v>82.55</c:v>
                </c:pt>
                <c:pt idx="2559">
                  <c:v>82.25</c:v>
                </c:pt>
                <c:pt idx="2560">
                  <c:v>81.98</c:v>
                </c:pt>
                <c:pt idx="2561">
                  <c:v>81.760000000000005</c:v>
                </c:pt>
                <c:pt idx="2562">
                  <c:v>81.569999999999993</c:v>
                </c:pt>
                <c:pt idx="2563">
                  <c:v>81.39</c:v>
                </c:pt>
                <c:pt idx="2564">
                  <c:v>81.25</c:v>
                </c:pt>
                <c:pt idx="2565">
                  <c:v>81.14</c:v>
                </c:pt>
                <c:pt idx="2566">
                  <c:v>81.069999999999993</c:v>
                </c:pt>
                <c:pt idx="2567">
                  <c:v>81.03</c:v>
                </c:pt>
                <c:pt idx="2568">
                  <c:v>81.06</c:v>
                </c:pt>
                <c:pt idx="2569">
                  <c:v>81.25</c:v>
                </c:pt>
                <c:pt idx="2570">
                  <c:v>81.61</c:v>
                </c:pt>
                <c:pt idx="2571">
                  <c:v>82.15</c:v>
                </c:pt>
                <c:pt idx="2572">
                  <c:v>82.78</c:v>
                </c:pt>
                <c:pt idx="2573">
                  <c:v>83.44</c:v>
                </c:pt>
                <c:pt idx="2574">
                  <c:v>84.06</c:v>
                </c:pt>
                <c:pt idx="2575">
                  <c:v>84.66</c:v>
                </c:pt>
                <c:pt idx="2576">
                  <c:v>85.21</c:v>
                </c:pt>
                <c:pt idx="2577">
                  <c:v>85.67</c:v>
                </c:pt>
                <c:pt idx="2578">
                  <c:v>86.04</c:v>
                </c:pt>
                <c:pt idx="2579">
                  <c:v>86.36</c:v>
                </c:pt>
                <c:pt idx="2580">
                  <c:v>86.67</c:v>
                </c:pt>
                <c:pt idx="2581">
                  <c:v>86.97</c:v>
                </c:pt>
                <c:pt idx="2582">
                  <c:v>87.22</c:v>
                </c:pt>
                <c:pt idx="2583">
                  <c:v>87.42</c:v>
                </c:pt>
                <c:pt idx="2584">
                  <c:v>87.58</c:v>
                </c:pt>
                <c:pt idx="2585">
                  <c:v>87.72</c:v>
                </c:pt>
                <c:pt idx="2586">
                  <c:v>87.84</c:v>
                </c:pt>
                <c:pt idx="2587">
                  <c:v>87.95</c:v>
                </c:pt>
                <c:pt idx="2588">
                  <c:v>88.04</c:v>
                </c:pt>
                <c:pt idx="2589">
                  <c:v>88.1</c:v>
                </c:pt>
                <c:pt idx="2590">
                  <c:v>88.13</c:v>
                </c:pt>
                <c:pt idx="2591">
                  <c:v>88.14</c:v>
                </c:pt>
                <c:pt idx="2592">
                  <c:v>88.12</c:v>
                </c:pt>
                <c:pt idx="2593">
                  <c:v>88.07</c:v>
                </c:pt>
                <c:pt idx="2594">
                  <c:v>87.99</c:v>
                </c:pt>
                <c:pt idx="2595">
                  <c:v>87.86</c:v>
                </c:pt>
                <c:pt idx="2596">
                  <c:v>87.7</c:v>
                </c:pt>
                <c:pt idx="2597">
                  <c:v>87.48</c:v>
                </c:pt>
                <c:pt idx="2598">
                  <c:v>87.22</c:v>
                </c:pt>
                <c:pt idx="2599">
                  <c:v>86.9</c:v>
                </c:pt>
                <c:pt idx="2600">
                  <c:v>86.5</c:v>
                </c:pt>
                <c:pt idx="2601">
                  <c:v>86</c:v>
                </c:pt>
                <c:pt idx="2602">
                  <c:v>85.46</c:v>
                </c:pt>
                <c:pt idx="2603">
                  <c:v>84.89</c:v>
                </c:pt>
                <c:pt idx="2604">
                  <c:v>84.27</c:v>
                </c:pt>
                <c:pt idx="2605">
                  <c:v>83.56</c:v>
                </c:pt>
                <c:pt idx="2606">
                  <c:v>82.81</c:v>
                </c:pt>
                <c:pt idx="2607">
                  <c:v>82.07</c:v>
                </c:pt>
                <c:pt idx="2608">
                  <c:v>81.36</c:v>
                </c:pt>
                <c:pt idx="2609">
                  <c:v>80.69</c:v>
                </c:pt>
                <c:pt idx="2610">
                  <c:v>80.08</c:v>
                </c:pt>
                <c:pt idx="2611">
                  <c:v>79.569999999999993</c:v>
                </c:pt>
                <c:pt idx="2612">
                  <c:v>79.25</c:v>
                </c:pt>
                <c:pt idx="2613">
                  <c:v>79.16</c:v>
                </c:pt>
                <c:pt idx="2614">
                  <c:v>79.33</c:v>
                </c:pt>
                <c:pt idx="2615">
                  <c:v>79.7</c:v>
                </c:pt>
                <c:pt idx="2616">
                  <c:v>80.17</c:v>
                </c:pt>
                <c:pt idx="2617">
                  <c:v>80.67</c:v>
                </c:pt>
                <c:pt idx="2618">
                  <c:v>81.13</c:v>
                </c:pt>
                <c:pt idx="2619">
                  <c:v>81.489999999999995</c:v>
                </c:pt>
                <c:pt idx="2620">
                  <c:v>81.72</c:v>
                </c:pt>
                <c:pt idx="2621">
                  <c:v>81.8</c:v>
                </c:pt>
                <c:pt idx="2622">
                  <c:v>81.72</c:v>
                </c:pt>
                <c:pt idx="2623">
                  <c:v>81.48</c:v>
                </c:pt>
                <c:pt idx="2624">
                  <c:v>81.040000000000006</c:v>
                </c:pt>
                <c:pt idx="2625">
                  <c:v>80.349999999999994</c:v>
                </c:pt>
                <c:pt idx="2626">
                  <c:v>79.400000000000006</c:v>
                </c:pt>
                <c:pt idx="2627">
                  <c:v>78.23</c:v>
                </c:pt>
                <c:pt idx="2628">
                  <c:v>76.91</c:v>
                </c:pt>
                <c:pt idx="2629">
                  <c:v>75.459999999999994</c:v>
                </c:pt>
                <c:pt idx="2630">
                  <c:v>73.900000000000006</c:v>
                </c:pt>
                <c:pt idx="2631">
                  <c:v>72.260000000000005</c:v>
                </c:pt>
                <c:pt idx="2632">
                  <c:v>70.680000000000007</c:v>
                </c:pt>
                <c:pt idx="2633">
                  <c:v>69.349999999999994</c:v>
                </c:pt>
                <c:pt idx="2634">
                  <c:v>68.42</c:v>
                </c:pt>
                <c:pt idx="2635">
                  <c:v>68.02</c:v>
                </c:pt>
                <c:pt idx="2636">
                  <c:v>68.260000000000005</c:v>
                </c:pt>
                <c:pt idx="2637">
                  <c:v>69.209999999999994</c:v>
                </c:pt>
                <c:pt idx="2638">
                  <c:v>70.83</c:v>
                </c:pt>
                <c:pt idx="2639">
                  <c:v>72.849999999999994</c:v>
                </c:pt>
                <c:pt idx="2640">
                  <c:v>75.010000000000005</c:v>
                </c:pt>
                <c:pt idx="2641">
                  <c:v>77.08</c:v>
                </c:pt>
                <c:pt idx="2642">
                  <c:v>78.97</c:v>
                </c:pt>
                <c:pt idx="2643">
                  <c:v>80.59</c:v>
                </c:pt>
                <c:pt idx="2644">
                  <c:v>81.97</c:v>
                </c:pt>
                <c:pt idx="2645">
                  <c:v>83.12</c:v>
                </c:pt>
                <c:pt idx="2646">
                  <c:v>84.1</c:v>
                </c:pt>
                <c:pt idx="2647">
                  <c:v>84.93</c:v>
                </c:pt>
                <c:pt idx="2648">
                  <c:v>85.65</c:v>
                </c:pt>
                <c:pt idx="2649">
                  <c:v>86.27</c:v>
                </c:pt>
                <c:pt idx="2650">
                  <c:v>86.8</c:v>
                </c:pt>
                <c:pt idx="2651">
                  <c:v>87.24</c:v>
                </c:pt>
                <c:pt idx="2652">
                  <c:v>87.6</c:v>
                </c:pt>
                <c:pt idx="2653">
                  <c:v>87.89</c:v>
                </c:pt>
                <c:pt idx="2654">
                  <c:v>88.11</c:v>
                </c:pt>
                <c:pt idx="2655">
                  <c:v>88.27</c:v>
                </c:pt>
                <c:pt idx="2656">
                  <c:v>88.4</c:v>
                </c:pt>
                <c:pt idx="2657">
                  <c:v>88.5</c:v>
                </c:pt>
                <c:pt idx="2658">
                  <c:v>88.6</c:v>
                </c:pt>
                <c:pt idx="2659">
                  <c:v>88.69</c:v>
                </c:pt>
                <c:pt idx="2660">
                  <c:v>88.8</c:v>
                </c:pt>
                <c:pt idx="2661">
                  <c:v>88.92</c:v>
                </c:pt>
                <c:pt idx="2662">
                  <c:v>89.04</c:v>
                </c:pt>
                <c:pt idx="2663">
                  <c:v>89.15</c:v>
                </c:pt>
                <c:pt idx="2664">
                  <c:v>89.24</c:v>
                </c:pt>
                <c:pt idx="2665">
                  <c:v>89.31</c:v>
                </c:pt>
                <c:pt idx="2666">
                  <c:v>89.35</c:v>
                </c:pt>
                <c:pt idx="2667">
                  <c:v>89.35</c:v>
                </c:pt>
                <c:pt idx="2668">
                  <c:v>89.33</c:v>
                </c:pt>
                <c:pt idx="2669">
                  <c:v>89.3</c:v>
                </c:pt>
                <c:pt idx="2670">
                  <c:v>89.26</c:v>
                </c:pt>
                <c:pt idx="2671">
                  <c:v>89.22</c:v>
                </c:pt>
                <c:pt idx="2672">
                  <c:v>89.18</c:v>
                </c:pt>
                <c:pt idx="2673">
                  <c:v>89.14</c:v>
                </c:pt>
                <c:pt idx="2674">
                  <c:v>89.09</c:v>
                </c:pt>
                <c:pt idx="2675">
                  <c:v>89.03</c:v>
                </c:pt>
                <c:pt idx="2676">
                  <c:v>88.97</c:v>
                </c:pt>
                <c:pt idx="2677">
                  <c:v>88.9</c:v>
                </c:pt>
                <c:pt idx="2678">
                  <c:v>88.81</c:v>
                </c:pt>
                <c:pt idx="2679">
                  <c:v>88.72</c:v>
                </c:pt>
                <c:pt idx="2680">
                  <c:v>88.62</c:v>
                </c:pt>
                <c:pt idx="2681">
                  <c:v>88.52</c:v>
                </c:pt>
                <c:pt idx="2682">
                  <c:v>88.42</c:v>
                </c:pt>
                <c:pt idx="2683">
                  <c:v>88.32</c:v>
                </c:pt>
                <c:pt idx="2684">
                  <c:v>88.2</c:v>
                </c:pt>
                <c:pt idx="2685">
                  <c:v>88.05</c:v>
                </c:pt>
                <c:pt idx="2686">
                  <c:v>87.88</c:v>
                </c:pt>
                <c:pt idx="2687">
                  <c:v>87.67</c:v>
                </c:pt>
                <c:pt idx="2688">
                  <c:v>87.43</c:v>
                </c:pt>
                <c:pt idx="2689">
                  <c:v>87.17</c:v>
                </c:pt>
                <c:pt idx="2690">
                  <c:v>86.89</c:v>
                </c:pt>
                <c:pt idx="2691">
                  <c:v>86.59</c:v>
                </c:pt>
                <c:pt idx="2692">
                  <c:v>86.29</c:v>
                </c:pt>
                <c:pt idx="2693">
                  <c:v>86</c:v>
                </c:pt>
                <c:pt idx="2694">
                  <c:v>85.73</c:v>
                </c:pt>
                <c:pt idx="2695">
                  <c:v>85.48</c:v>
                </c:pt>
                <c:pt idx="2696">
                  <c:v>85.27</c:v>
                </c:pt>
                <c:pt idx="2697">
                  <c:v>85.09</c:v>
                </c:pt>
                <c:pt idx="2698">
                  <c:v>84.93</c:v>
                </c:pt>
                <c:pt idx="2699">
                  <c:v>84.77</c:v>
                </c:pt>
                <c:pt idx="2700">
                  <c:v>84.61</c:v>
                </c:pt>
                <c:pt idx="2701">
                  <c:v>84.45</c:v>
                </c:pt>
                <c:pt idx="2702">
                  <c:v>84.29</c:v>
                </c:pt>
                <c:pt idx="2703">
                  <c:v>84.1</c:v>
                </c:pt>
                <c:pt idx="2704">
                  <c:v>83.89</c:v>
                </c:pt>
                <c:pt idx="2705">
                  <c:v>83.63</c:v>
                </c:pt>
                <c:pt idx="2706">
                  <c:v>83.32</c:v>
                </c:pt>
                <c:pt idx="2707">
                  <c:v>82.95</c:v>
                </c:pt>
                <c:pt idx="2708">
                  <c:v>82.5</c:v>
                </c:pt>
                <c:pt idx="2709">
                  <c:v>81.99</c:v>
                </c:pt>
                <c:pt idx="2710">
                  <c:v>81.430000000000007</c:v>
                </c:pt>
                <c:pt idx="2711">
                  <c:v>80.83</c:v>
                </c:pt>
                <c:pt idx="2712">
                  <c:v>80.22</c:v>
                </c:pt>
                <c:pt idx="2713">
                  <c:v>79.63</c:v>
                </c:pt>
                <c:pt idx="2714">
                  <c:v>79.099999999999994</c:v>
                </c:pt>
                <c:pt idx="2715">
                  <c:v>78.63</c:v>
                </c:pt>
                <c:pt idx="2716">
                  <c:v>78.260000000000005</c:v>
                </c:pt>
                <c:pt idx="2717">
                  <c:v>77.989999999999995</c:v>
                </c:pt>
                <c:pt idx="2718">
                  <c:v>77.81</c:v>
                </c:pt>
                <c:pt idx="2719">
                  <c:v>77.69</c:v>
                </c:pt>
                <c:pt idx="2720">
                  <c:v>77.59</c:v>
                </c:pt>
                <c:pt idx="2721">
                  <c:v>77.489999999999995</c:v>
                </c:pt>
                <c:pt idx="2722">
                  <c:v>77.33</c:v>
                </c:pt>
                <c:pt idx="2723">
                  <c:v>77.099999999999994</c:v>
                </c:pt>
                <c:pt idx="2724">
                  <c:v>76.790000000000006</c:v>
                </c:pt>
                <c:pt idx="2725">
                  <c:v>76.400000000000006</c:v>
                </c:pt>
                <c:pt idx="2726">
                  <c:v>75.94</c:v>
                </c:pt>
                <c:pt idx="2727">
                  <c:v>75.42</c:v>
                </c:pt>
                <c:pt idx="2728">
                  <c:v>74.849999999999994</c:v>
                </c:pt>
                <c:pt idx="2729">
                  <c:v>74.239999999999995</c:v>
                </c:pt>
                <c:pt idx="2730">
                  <c:v>73.58</c:v>
                </c:pt>
                <c:pt idx="2731">
                  <c:v>72.84</c:v>
                </c:pt>
                <c:pt idx="2732">
                  <c:v>72.02</c:v>
                </c:pt>
                <c:pt idx="2733">
                  <c:v>71.09</c:v>
                </c:pt>
                <c:pt idx="2734">
                  <c:v>70.040000000000006</c:v>
                </c:pt>
                <c:pt idx="2735">
                  <c:v>68.849999999999994</c:v>
                </c:pt>
                <c:pt idx="2736">
                  <c:v>67.56</c:v>
                </c:pt>
                <c:pt idx="2737">
                  <c:v>66.209999999999994</c:v>
                </c:pt>
                <c:pt idx="2738">
                  <c:v>64.849999999999994</c:v>
                </c:pt>
                <c:pt idx="2739">
                  <c:v>63.53</c:v>
                </c:pt>
                <c:pt idx="2740">
                  <c:v>62.29</c:v>
                </c:pt>
                <c:pt idx="2741">
                  <c:v>61.16</c:v>
                </c:pt>
                <c:pt idx="2742">
                  <c:v>60.14</c:v>
                </c:pt>
                <c:pt idx="2743">
                  <c:v>59.18</c:v>
                </c:pt>
                <c:pt idx="2744">
                  <c:v>58.26</c:v>
                </c:pt>
                <c:pt idx="2745">
                  <c:v>57.36</c:v>
                </c:pt>
                <c:pt idx="2746">
                  <c:v>56.45</c:v>
                </c:pt>
                <c:pt idx="2747">
                  <c:v>55.47</c:v>
                </c:pt>
                <c:pt idx="2748">
                  <c:v>54.41</c:v>
                </c:pt>
                <c:pt idx="2749">
                  <c:v>53.26</c:v>
                </c:pt>
                <c:pt idx="2750">
                  <c:v>52.05</c:v>
                </c:pt>
                <c:pt idx="2751">
                  <c:v>50.77</c:v>
                </c:pt>
                <c:pt idx="2752">
                  <c:v>49.46</c:v>
                </c:pt>
                <c:pt idx="2753">
                  <c:v>48.19</c:v>
                </c:pt>
                <c:pt idx="2754">
                  <c:v>46.99</c:v>
                </c:pt>
                <c:pt idx="2755">
                  <c:v>45.87</c:v>
                </c:pt>
                <c:pt idx="2756">
                  <c:v>44.87</c:v>
                </c:pt>
                <c:pt idx="2757">
                  <c:v>44.01</c:v>
                </c:pt>
                <c:pt idx="2758">
                  <c:v>43.29</c:v>
                </c:pt>
                <c:pt idx="2759">
                  <c:v>42.66</c:v>
                </c:pt>
                <c:pt idx="2760">
                  <c:v>42.09</c:v>
                </c:pt>
                <c:pt idx="2761">
                  <c:v>41.55</c:v>
                </c:pt>
                <c:pt idx="2762">
                  <c:v>41.01</c:v>
                </c:pt>
                <c:pt idx="2763">
                  <c:v>40.409999999999997</c:v>
                </c:pt>
                <c:pt idx="2764">
                  <c:v>39.76</c:v>
                </c:pt>
                <c:pt idx="2765">
                  <c:v>39.07</c:v>
                </c:pt>
                <c:pt idx="2766">
                  <c:v>38.39</c:v>
                </c:pt>
                <c:pt idx="2767">
                  <c:v>37.729999999999997</c:v>
                </c:pt>
                <c:pt idx="2768">
                  <c:v>37.119999999999997</c:v>
                </c:pt>
                <c:pt idx="2769">
                  <c:v>36.64</c:v>
                </c:pt>
                <c:pt idx="2770">
                  <c:v>36.33</c:v>
                </c:pt>
                <c:pt idx="2771">
                  <c:v>36.24</c:v>
                </c:pt>
                <c:pt idx="2772">
                  <c:v>36.42</c:v>
                </c:pt>
                <c:pt idx="2773">
                  <c:v>36.93</c:v>
                </c:pt>
                <c:pt idx="2774">
                  <c:v>37.83</c:v>
                </c:pt>
                <c:pt idx="2775">
                  <c:v>39.08</c:v>
                </c:pt>
                <c:pt idx="2776">
                  <c:v>40.67</c:v>
                </c:pt>
                <c:pt idx="2777">
                  <c:v>42.57</c:v>
                </c:pt>
                <c:pt idx="2778">
                  <c:v>44.71</c:v>
                </c:pt>
                <c:pt idx="2779">
                  <c:v>47</c:v>
                </c:pt>
                <c:pt idx="2780">
                  <c:v>49.34</c:v>
                </c:pt>
                <c:pt idx="2781">
                  <c:v>51.69</c:v>
                </c:pt>
                <c:pt idx="2782">
                  <c:v>53.97</c:v>
                </c:pt>
                <c:pt idx="2783">
                  <c:v>56.12</c:v>
                </c:pt>
                <c:pt idx="2784">
                  <c:v>58.1</c:v>
                </c:pt>
                <c:pt idx="2785">
                  <c:v>59.92</c:v>
                </c:pt>
                <c:pt idx="2786">
                  <c:v>61.56</c:v>
                </c:pt>
                <c:pt idx="2787">
                  <c:v>63.01</c:v>
                </c:pt>
                <c:pt idx="2788">
                  <c:v>64.28</c:v>
                </c:pt>
                <c:pt idx="2789">
                  <c:v>65.38</c:v>
                </c:pt>
                <c:pt idx="2790">
                  <c:v>66.3</c:v>
                </c:pt>
                <c:pt idx="2791">
                  <c:v>67.03</c:v>
                </c:pt>
                <c:pt idx="2792">
                  <c:v>67.599999999999994</c:v>
                </c:pt>
                <c:pt idx="2793">
                  <c:v>68.069999999999993</c:v>
                </c:pt>
                <c:pt idx="2794">
                  <c:v>68.510000000000005</c:v>
                </c:pt>
                <c:pt idx="2795">
                  <c:v>69</c:v>
                </c:pt>
                <c:pt idx="2796">
                  <c:v>69.61</c:v>
                </c:pt>
                <c:pt idx="2797">
                  <c:v>70.39</c:v>
                </c:pt>
                <c:pt idx="2798">
                  <c:v>71.319999999999993</c:v>
                </c:pt>
                <c:pt idx="2799">
                  <c:v>72.319999999999993</c:v>
                </c:pt>
                <c:pt idx="2800">
                  <c:v>73.31</c:v>
                </c:pt>
                <c:pt idx="2801">
                  <c:v>74.23</c:v>
                </c:pt>
                <c:pt idx="2802">
                  <c:v>75.069999999999993</c:v>
                </c:pt>
                <c:pt idx="2803">
                  <c:v>75.819999999999993</c:v>
                </c:pt>
                <c:pt idx="2804">
                  <c:v>76.489999999999995</c:v>
                </c:pt>
                <c:pt idx="2805">
                  <c:v>77.099999999999994</c:v>
                </c:pt>
                <c:pt idx="2806">
                  <c:v>77.680000000000007</c:v>
                </c:pt>
                <c:pt idx="2807">
                  <c:v>78.22</c:v>
                </c:pt>
                <c:pt idx="2808">
                  <c:v>78.709999999999994</c:v>
                </c:pt>
                <c:pt idx="2809">
                  <c:v>79.180000000000007</c:v>
                </c:pt>
                <c:pt idx="2810">
                  <c:v>79.64</c:v>
                </c:pt>
                <c:pt idx="2811">
                  <c:v>80.069999999999993</c:v>
                </c:pt>
                <c:pt idx="2812">
                  <c:v>80.5</c:v>
                </c:pt>
                <c:pt idx="2813">
                  <c:v>80.91</c:v>
                </c:pt>
                <c:pt idx="2814">
                  <c:v>81.290000000000006</c:v>
                </c:pt>
                <c:pt idx="2815">
                  <c:v>81.64</c:v>
                </c:pt>
                <c:pt idx="2816">
                  <c:v>81.96</c:v>
                </c:pt>
                <c:pt idx="2817">
                  <c:v>82.26</c:v>
                </c:pt>
                <c:pt idx="2818">
                  <c:v>82.53</c:v>
                </c:pt>
                <c:pt idx="2819">
                  <c:v>82.78</c:v>
                </c:pt>
                <c:pt idx="2820">
                  <c:v>83.02</c:v>
                </c:pt>
                <c:pt idx="2821">
                  <c:v>83.25</c:v>
                </c:pt>
                <c:pt idx="2822">
                  <c:v>83.47</c:v>
                </c:pt>
                <c:pt idx="2823">
                  <c:v>83.68</c:v>
                </c:pt>
                <c:pt idx="2824">
                  <c:v>83.89</c:v>
                </c:pt>
                <c:pt idx="2825">
                  <c:v>84.08</c:v>
                </c:pt>
                <c:pt idx="2826">
                  <c:v>84.27</c:v>
                </c:pt>
                <c:pt idx="2827">
                  <c:v>84.43</c:v>
                </c:pt>
                <c:pt idx="2828">
                  <c:v>84.57</c:v>
                </c:pt>
                <c:pt idx="2829">
                  <c:v>84.69</c:v>
                </c:pt>
                <c:pt idx="2830">
                  <c:v>84.78</c:v>
                </c:pt>
                <c:pt idx="2831">
                  <c:v>84.86</c:v>
                </c:pt>
                <c:pt idx="2832">
                  <c:v>84.93</c:v>
                </c:pt>
                <c:pt idx="2833">
                  <c:v>85.02</c:v>
                </c:pt>
                <c:pt idx="2834">
                  <c:v>85.1</c:v>
                </c:pt>
                <c:pt idx="2835">
                  <c:v>85.17</c:v>
                </c:pt>
                <c:pt idx="2836">
                  <c:v>85.24</c:v>
                </c:pt>
                <c:pt idx="2837">
                  <c:v>85.3</c:v>
                </c:pt>
                <c:pt idx="2838">
                  <c:v>85.36</c:v>
                </c:pt>
                <c:pt idx="2839">
                  <c:v>85.43</c:v>
                </c:pt>
                <c:pt idx="2840">
                  <c:v>85.49</c:v>
                </c:pt>
                <c:pt idx="2841">
                  <c:v>85.54</c:v>
                </c:pt>
                <c:pt idx="2842">
                  <c:v>85.58</c:v>
                </c:pt>
                <c:pt idx="2843">
                  <c:v>85.6</c:v>
                </c:pt>
                <c:pt idx="2844">
                  <c:v>85.61</c:v>
                </c:pt>
                <c:pt idx="2845">
                  <c:v>85.62</c:v>
                </c:pt>
                <c:pt idx="2846">
                  <c:v>85.64</c:v>
                </c:pt>
                <c:pt idx="2847">
                  <c:v>85.67</c:v>
                </c:pt>
                <c:pt idx="2848">
                  <c:v>85.71</c:v>
                </c:pt>
                <c:pt idx="2849">
                  <c:v>85.78</c:v>
                </c:pt>
                <c:pt idx="2850">
                  <c:v>85.86</c:v>
                </c:pt>
                <c:pt idx="2851">
                  <c:v>85.98</c:v>
                </c:pt>
                <c:pt idx="2852">
                  <c:v>86.12</c:v>
                </c:pt>
                <c:pt idx="2853">
                  <c:v>86.29</c:v>
                </c:pt>
                <c:pt idx="2854">
                  <c:v>86.46</c:v>
                </c:pt>
                <c:pt idx="2855">
                  <c:v>86.62</c:v>
                </c:pt>
                <c:pt idx="2856">
                  <c:v>86.78</c:v>
                </c:pt>
                <c:pt idx="2857">
                  <c:v>86.92</c:v>
                </c:pt>
                <c:pt idx="2858">
                  <c:v>87.04</c:v>
                </c:pt>
                <c:pt idx="2859">
                  <c:v>87.14</c:v>
                </c:pt>
                <c:pt idx="2860">
                  <c:v>87.23</c:v>
                </c:pt>
                <c:pt idx="2861">
                  <c:v>87.33</c:v>
                </c:pt>
                <c:pt idx="2862">
                  <c:v>87.42</c:v>
                </c:pt>
                <c:pt idx="2863">
                  <c:v>87.52</c:v>
                </c:pt>
                <c:pt idx="2864">
                  <c:v>87.6</c:v>
                </c:pt>
                <c:pt idx="2865">
                  <c:v>87.68</c:v>
                </c:pt>
                <c:pt idx="2866">
                  <c:v>87.76</c:v>
                </c:pt>
                <c:pt idx="2867">
                  <c:v>87.83</c:v>
                </c:pt>
                <c:pt idx="2868">
                  <c:v>87.89</c:v>
                </c:pt>
                <c:pt idx="2869">
                  <c:v>87.94</c:v>
                </c:pt>
                <c:pt idx="2870">
                  <c:v>87.98</c:v>
                </c:pt>
                <c:pt idx="2871">
                  <c:v>88.03</c:v>
                </c:pt>
                <c:pt idx="2872">
                  <c:v>88.07</c:v>
                </c:pt>
                <c:pt idx="2873">
                  <c:v>88.12</c:v>
                </c:pt>
                <c:pt idx="2874">
                  <c:v>88.16</c:v>
                </c:pt>
                <c:pt idx="2875">
                  <c:v>88.19</c:v>
                </c:pt>
                <c:pt idx="2876">
                  <c:v>88.22</c:v>
                </c:pt>
                <c:pt idx="2877">
                  <c:v>88.23</c:v>
                </c:pt>
                <c:pt idx="2878">
                  <c:v>88.23</c:v>
                </c:pt>
                <c:pt idx="2879">
                  <c:v>88.22</c:v>
                </c:pt>
                <c:pt idx="2880">
                  <c:v>88.22</c:v>
                </c:pt>
                <c:pt idx="2881">
                  <c:v>88.23</c:v>
                </c:pt>
                <c:pt idx="2882">
                  <c:v>88.23</c:v>
                </c:pt>
                <c:pt idx="2883">
                  <c:v>88.23</c:v>
                </c:pt>
                <c:pt idx="2884">
                  <c:v>88.22</c:v>
                </c:pt>
                <c:pt idx="2885">
                  <c:v>88.2</c:v>
                </c:pt>
                <c:pt idx="2886">
                  <c:v>88.16</c:v>
                </c:pt>
                <c:pt idx="2887">
                  <c:v>88.12</c:v>
                </c:pt>
                <c:pt idx="2888">
                  <c:v>88.07</c:v>
                </c:pt>
                <c:pt idx="2889">
                  <c:v>88.02</c:v>
                </c:pt>
                <c:pt idx="2890">
                  <c:v>87.96</c:v>
                </c:pt>
                <c:pt idx="2891">
                  <c:v>87.89</c:v>
                </c:pt>
                <c:pt idx="2892">
                  <c:v>87.79</c:v>
                </c:pt>
                <c:pt idx="2893">
                  <c:v>87.67</c:v>
                </c:pt>
                <c:pt idx="2894">
                  <c:v>87.54</c:v>
                </c:pt>
                <c:pt idx="2895">
                  <c:v>87.4</c:v>
                </c:pt>
                <c:pt idx="2896">
                  <c:v>87.25</c:v>
                </c:pt>
                <c:pt idx="2897">
                  <c:v>87.1</c:v>
                </c:pt>
                <c:pt idx="2898">
                  <c:v>86.95</c:v>
                </c:pt>
                <c:pt idx="2899">
                  <c:v>86.79</c:v>
                </c:pt>
                <c:pt idx="2900">
                  <c:v>86.63</c:v>
                </c:pt>
                <c:pt idx="2901">
                  <c:v>86.46</c:v>
                </c:pt>
                <c:pt idx="2902">
                  <c:v>86.3</c:v>
                </c:pt>
                <c:pt idx="2903">
                  <c:v>86.15</c:v>
                </c:pt>
                <c:pt idx="2904">
                  <c:v>86</c:v>
                </c:pt>
                <c:pt idx="2905">
                  <c:v>85.85</c:v>
                </c:pt>
                <c:pt idx="2906">
                  <c:v>85.68</c:v>
                </c:pt>
                <c:pt idx="2907">
                  <c:v>85.5</c:v>
                </c:pt>
                <c:pt idx="2908">
                  <c:v>85.32</c:v>
                </c:pt>
                <c:pt idx="2909">
                  <c:v>85.15</c:v>
                </c:pt>
                <c:pt idx="2910">
                  <c:v>84.97</c:v>
                </c:pt>
                <c:pt idx="2911">
                  <c:v>84.78</c:v>
                </c:pt>
                <c:pt idx="2912">
                  <c:v>84.57</c:v>
                </c:pt>
                <c:pt idx="2913">
                  <c:v>84.33</c:v>
                </c:pt>
                <c:pt idx="2914">
                  <c:v>84.07</c:v>
                </c:pt>
                <c:pt idx="2915">
                  <c:v>83.77</c:v>
                </c:pt>
                <c:pt idx="2916">
                  <c:v>83.42</c:v>
                </c:pt>
                <c:pt idx="2917">
                  <c:v>83.02</c:v>
                </c:pt>
                <c:pt idx="2918">
                  <c:v>82.56</c:v>
                </c:pt>
                <c:pt idx="2919">
                  <c:v>82.07</c:v>
                </c:pt>
                <c:pt idx="2920">
                  <c:v>81.55</c:v>
                </c:pt>
                <c:pt idx="2921">
                  <c:v>81.03</c:v>
                </c:pt>
                <c:pt idx="2922">
                  <c:v>80.52</c:v>
                </c:pt>
                <c:pt idx="2923">
                  <c:v>80.040000000000006</c:v>
                </c:pt>
                <c:pt idx="2924">
                  <c:v>79.599999999999994</c:v>
                </c:pt>
                <c:pt idx="2925">
                  <c:v>79.19</c:v>
                </c:pt>
                <c:pt idx="2926">
                  <c:v>78.83</c:v>
                </c:pt>
                <c:pt idx="2927">
                  <c:v>78.53</c:v>
                </c:pt>
                <c:pt idx="2928">
                  <c:v>78.290000000000006</c:v>
                </c:pt>
                <c:pt idx="2929">
                  <c:v>78.08</c:v>
                </c:pt>
                <c:pt idx="2930">
                  <c:v>77.88</c:v>
                </c:pt>
                <c:pt idx="2931">
                  <c:v>77.7</c:v>
                </c:pt>
                <c:pt idx="2932">
                  <c:v>77.53</c:v>
                </c:pt>
                <c:pt idx="2933">
                  <c:v>77.38</c:v>
                </c:pt>
                <c:pt idx="2934">
                  <c:v>77.22</c:v>
                </c:pt>
                <c:pt idx="2935">
                  <c:v>77.040000000000006</c:v>
                </c:pt>
                <c:pt idx="2936">
                  <c:v>76.83</c:v>
                </c:pt>
                <c:pt idx="2937">
                  <c:v>76.569999999999993</c:v>
                </c:pt>
                <c:pt idx="2938">
                  <c:v>76.25</c:v>
                </c:pt>
                <c:pt idx="2939">
                  <c:v>75.83</c:v>
                </c:pt>
                <c:pt idx="2940">
                  <c:v>75.319999999999993</c:v>
                </c:pt>
                <c:pt idx="2941">
                  <c:v>74.73</c:v>
                </c:pt>
                <c:pt idx="2942">
                  <c:v>74.09</c:v>
                </c:pt>
                <c:pt idx="2943">
                  <c:v>73.39</c:v>
                </c:pt>
                <c:pt idx="2944">
                  <c:v>72.63</c:v>
                </c:pt>
                <c:pt idx="2945">
                  <c:v>71.83</c:v>
                </c:pt>
                <c:pt idx="2946">
                  <c:v>70.98</c:v>
                </c:pt>
                <c:pt idx="2947">
                  <c:v>70.069999999999993</c:v>
                </c:pt>
                <c:pt idx="2948">
                  <c:v>69.09</c:v>
                </c:pt>
                <c:pt idx="2949">
                  <c:v>68.06</c:v>
                </c:pt>
                <c:pt idx="2950">
                  <c:v>67</c:v>
                </c:pt>
                <c:pt idx="2951">
                  <c:v>65.91</c:v>
                </c:pt>
                <c:pt idx="2952">
                  <c:v>64.819999999999993</c:v>
                </c:pt>
                <c:pt idx="2953">
                  <c:v>63.76</c:v>
                </c:pt>
                <c:pt idx="2954">
                  <c:v>62.75</c:v>
                </c:pt>
                <c:pt idx="2955">
                  <c:v>61.78</c:v>
                </c:pt>
                <c:pt idx="2956">
                  <c:v>60.89</c:v>
                </c:pt>
                <c:pt idx="2957">
                  <c:v>60.13</c:v>
                </c:pt>
                <c:pt idx="2958">
                  <c:v>59.55</c:v>
                </c:pt>
                <c:pt idx="2959">
                  <c:v>59.21</c:v>
                </c:pt>
                <c:pt idx="2960">
                  <c:v>59.15</c:v>
                </c:pt>
                <c:pt idx="2961">
                  <c:v>59.42</c:v>
                </c:pt>
                <c:pt idx="2962">
                  <c:v>59.97</c:v>
                </c:pt>
                <c:pt idx="2963">
                  <c:v>60.75</c:v>
                </c:pt>
                <c:pt idx="2964">
                  <c:v>61.67</c:v>
                </c:pt>
                <c:pt idx="2965">
                  <c:v>62.65</c:v>
                </c:pt>
                <c:pt idx="2966">
                  <c:v>63.62</c:v>
                </c:pt>
                <c:pt idx="2967">
                  <c:v>64.52</c:v>
                </c:pt>
                <c:pt idx="2968">
                  <c:v>65.33</c:v>
                </c:pt>
                <c:pt idx="2969">
                  <c:v>66.040000000000006</c:v>
                </c:pt>
                <c:pt idx="2970">
                  <c:v>66.67</c:v>
                </c:pt>
                <c:pt idx="2971">
                  <c:v>67.22</c:v>
                </c:pt>
                <c:pt idx="2972">
                  <c:v>67.72</c:v>
                </c:pt>
                <c:pt idx="2973">
                  <c:v>68.2</c:v>
                </c:pt>
                <c:pt idx="2974">
                  <c:v>68.69</c:v>
                </c:pt>
                <c:pt idx="2975">
                  <c:v>69.209999999999994</c:v>
                </c:pt>
                <c:pt idx="2976">
                  <c:v>69.77</c:v>
                </c:pt>
                <c:pt idx="2977">
                  <c:v>70.37</c:v>
                </c:pt>
                <c:pt idx="2978">
                  <c:v>71.010000000000005</c:v>
                </c:pt>
                <c:pt idx="2979">
                  <c:v>71.650000000000006</c:v>
                </c:pt>
                <c:pt idx="2980">
                  <c:v>72.28</c:v>
                </c:pt>
                <c:pt idx="2981">
                  <c:v>72.900000000000006</c:v>
                </c:pt>
                <c:pt idx="2982">
                  <c:v>73.5</c:v>
                </c:pt>
                <c:pt idx="2983">
                  <c:v>74.08</c:v>
                </c:pt>
                <c:pt idx="2984">
                  <c:v>74.650000000000006</c:v>
                </c:pt>
                <c:pt idx="2985">
                  <c:v>75.239999999999995</c:v>
                </c:pt>
                <c:pt idx="2986">
                  <c:v>75.849999999999994</c:v>
                </c:pt>
                <c:pt idx="2987">
                  <c:v>76.45</c:v>
                </c:pt>
                <c:pt idx="2988">
                  <c:v>77.03</c:v>
                </c:pt>
                <c:pt idx="2989">
                  <c:v>77.61</c:v>
                </c:pt>
                <c:pt idx="2990">
                  <c:v>78.16</c:v>
                </c:pt>
                <c:pt idx="2991">
                  <c:v>78.69</c:v>
                </c:pt>
                <c:pt idx="2992">
                  <c:v>79.19</c:v>
                </c:pt>
                <c:pt idx="2993">
                  <c:v>79.67</c:v>
                </c:pt>
                <c:pt idx="2994">
                  <c:v>80.13</c:v>
                </c:pt>
                <c:pt idx="2995">
                  <c:v>80.569999999999993</c:v>
                </c:pt>
                <c:pt idx="2996">
                  <c:v>81.010000000000005</c:v>
                </c:pt>
                <c:pt idx="2997">
                  <c:v>81.42</c:v>
                </c:pt>
                <c:pt idx="2998">
                  <c:v>81.819999999999993</c:v>
                </c:pt>
                <c:pt idx="2999">
                  <c:v>82.17</c:v>
                </c:pt>
                <c:pt idx="3000">
                  <c:v>82.5</c:v>
                </c:pt>
                <c:pt idx="3001">
                  <c:v>82.8</c:v>
                </c:pt>
                <c:pt idx="3002">
                  <c:v>83.06</c:v>
                </c:pt>
                <c:pt idx="3003">
                  <c:v>83.28</c:v>
                </c:pt>
                <c:pt idx="3004">
                  <c:v>83.47</c:v>
                </c:pt>
                <c:pt idx="3005">
                  <c:v>83.62</c:v>
                </c:pt>
                <c:pt idx="3006">
                  <c:v>83.74</c:v>
                </c:pt>
                <c:pt idx="3007">
                  <c:v>83.8</c:v>
                </c:pt>
                <c:pt idx="3008">
                  <c:v>83.82</c:v>
                </c:pt>
                <c:pt idx="3009">
                  <c:v>83.8</c:v>
                </c:pt>
                <c:pt idx="3010">
                  <c:v>83.75</c:v>
                </c:pt>
                <c:pt idx="3011">
                  <c:v>83.68</c:v>
                </c:pt>
                <c:pt idx="3012">
                  <c:v>83.58</c:v>
                </c:pt>
                <c:pt idx="3013">
                  <c:v>83.49</c:v>
                </c:pt>
                <c:pt idx="3014">
                  <c:v>83.38</c:v>
                </c:pt>
                <c:pt idx="3015">
                  <c:v>83.24</c:v>
                </c:pt>
                <c:pt idx="3016">
                  <c:v>83.07</c:v>
                </c:pt>
                <c:pt idx="3017">
                  <c:v>82.88</c:v>
                </c:pt>
                <c:pt idx="3018">
                  <c:v>82.68</c:v>
                </c:pt>
                <c:pt idx="3019">
                  <c:v>82.5</c:v>
                </c:pt>
                <c:pt idx="3020">
                  <c:v>82.32</c:v>
                </c:pt>
                <c:pt idx="3021">
                  <c:v>82.17</c:v>
                </c:pt>
                <c:pt idx="3022">
                  <c:v>82.04</c:v>
                </c:pt>
                <c:pt idx="3023">
                  <c:v>81.95</c:v>
                </c:pt>
                <c:pt idx="3024">
                  <c:v>81.89</c:v>
                </c:pt>
                <c:pt idx="3025">
                  <c:v>81.88</c:v>
                </c:pt>
                <c:pt idx="3026">
                  <c:v>81.92</c:v>
                </c:pt>
                <c:pt idx="3027">
                  <c:v>82.02</c:v>
                </c:pt>
                <c:pt idx="3028">
                  <c:v>82.17</c:v>
                </c:pt>
                <c:pt idx="3029">
                  <c:v>82.37</c:v>
                </c:pt>
                <c:pt idx="3030">
                  <c:v>82.58</c:v>
                </c:pt>
                <c:pt idx="3031">
                  <c:v>82.79</c:v>
                </c:pt>
                <c:pt idx="3032">
                  <c:v>83.01</c:v>
                </c:pt>
                <c:pt idx="3033">
                  <c:v>83.22</c:v>
                </c:pt>
                <c:pt idx="3034">
                  <c:v>83.42</c:v>
                </c:pt>
                <c:pt idx="3035">
                  <c:v>83.57</c:v>
                </c:pt>
                <c:pt idx="3036">
                  <c:v>83.68</c:v>
                </c:pt>
                <c:pt idx="3037">
                  <c:v>83.75</c:v>
                </c:pt>
                <c:pt idx="3038">
                  <c:v>83.8</c:v>
                </c:pt>
                <c:pt idx="3039">
                  <c:v>83.81</c:v>
                </c:pt>
                <c:pt idx="3040">
                  <c:v>83.81</c:v>
                </c:pt>
                <c:pt idx="3041">
                  <c:v>83.8</c:v>
                </c:pt>
                <c:pt idx="3042">
                  <c:v>83.77</c:v>
                </c:pt>
                <c:pt idx="3043">
                  <c:v>83.74</c:v>
                </c:pt>
                <c:pt idx="3044">
                  <c:v>83.71</c:v>
                </c:pt>
                <c:pt idx="3045">
                  <c:v>83.7</c:v>
                </c:pt>
                <c:pt idx="3046">
                  <c:v>83.71</c:v>
                </c:pt>
                <c:pt idx="3047">
                  <c:v>83.75</c:v>
                </c:pt>
                <c:pt idx="3048">
                  <c:v>83.82</c:v>
                </c:pt>
                <c:pt idx="3049">
                  <c:v>83.92</c:v>
                </c:pt>
                <c:pt idx="3050">
                  <c:v>84.03</c:v>
                </c:pt>
                <c:pt idx="3051">
                  <c:v>84.17</c:v>
                </c:pt>
                <c:pt idx="3052">
                  <c:v>84.32</c:v>
                </c:pt>
                <c:pt idx="3053">
                  <c:v>84.49</c:v>
                </c:pt>
                <c:pt idx="3054">
                  <c:v>84.66</c:v>
                </c:pt>
                <c:pt idx="3055">
                  <c:v>84.84</c:v>
                </c:pt>
                <c:pt idx="3056">
                  <c:v>85.02</c:v>
                </c:pt>
                <c:pt idx="3057">
                  <c:v>85.2</c:v>
                </c:pt>
                <c:pt idx="3058">
                  <c:v>85.36</c:v>
                </c:pt>
                <c:pt idx="3059">
                  <c:v>85.5</c:v>
                </c:pt>
                <c:pt idx="3060">
                  <c:v>85.64</c:v>
                </c:pt>
                <c:pt idx="3061">
                  <c:v>85.78</c:v>
                </c:pt>
                <c:pt idx="3062">
                  <c:v>85.94</c:v>
                </c:pt>
                <c:pt idx="3063">
                  <c:v>86.1</c:v>
                </c:pt>
                <c:pt idx="3064">
                  <c:v>86.22</c:v>
                </c:pt>
                <c:pt idx="3065">
                  <c:v>86.33</c:v>
                </c:pt>
                <c:pt idx="3066">
                  <c:v>86.42</c:v>
                </c:pt>
                <c:pt idx="3067">
                  <c:v>86.51</c:v>
                </c:pt>
                <c:pt idx="3068">
                  <c:v>86.61</c:v>
                </c:pt>
                <c:pt idx="3069">
                  <c:v>86.7</c:v>
                </c:pt>
                <c:pt idx="3070">
                  <c:v>86.78</c:v>
                </c:pt>
                <c:pt idx="3071">
                  <c:v>86.82</c:v>
                </c:pt>
                <c:pt idx="3072">
                  <c:v>86.8</c:v>
                </c:pt>
                <c:pt idx="3073">
                  <c:v>86.72</c:v>
                </c:pt>
                <c:pt idx="3074">
                  <c:v>86.59</c:v>
                </c:pt>
                <c:pt idx="3075">
                  <c:v>86.45</c:v>
                </c:pt>
                <c:pt idx="3076">
                  <c:v>86.33</c:v>
                </c:pt>
                <c:pt idx="3077">
                  <c:v>86.22</c:v>
                </c:pt>
                <c:pt idx="3078">
                  <c:v>86.1</c:v>
                </c:pt>
                <c:pt idx="3079">
                  <c:v>85.97</c:v>
                </c:pt>
                <c:pt idx="3080">
                  <c:v>85.85</c:v>
                </c:pt>
                <c:pt idx="3081">
                  <c:v>85.77</c:v>
                </c:pt>
                <c:pt idx="3082">
                  <c:v>85.72</c:v>
                </c:pt>
                <c:pt idx="3083">
                  <c:v>85.69</c:v>
                </c:pt>
                <c:pt idx="3084">
                  <c:v>85.68</c:v>
                </c:pt>
                <c:pt idx="3085">
                  <c:v>85.7</c:v>
                </c:pt>
                <c:pt idx="3086">
                  <c:v>85.74</c:v>
                </c:pt>
                <c:pt idx="3087">
                  <c:v>85.78</c:v>
                </c:pt>
                <c:pt idx="3088">
                  <c:v>85.82</c:v>
                </c:pt>
                <c:pt idx="3089">
                  <c:v>85.86</c:v>
                </c:pt>
                <c:pt idx="3090">
                  <c:v>85.93</c:v>
                </c:pt>
                <c:pt idx="3091">
                  <c:v>86.01</c:v>
                </c:pt>
                <c:pt idx="3092">
                  <c:v>86.1</c:v>
                </c:pt>
                <c:pt idx="3093">
                  <c:v>86.17</c:v>
                </c:pt>
                <c:pt idx="3094">
                  <c:v>86.2</c:v>
                </c:pt>
                <c:pt idx="3095">
                  <c:v>86.18</c:v>
                </c:pt>
                <c:pt idx="3096">
                  <c:v>86.15</c:v>
                </c:pt>
                <c:pt idx="3097">
                  <c:v>86.1</c:v>
                </c:pt>
                <c:pt idx="3098">
                  <c:v>86.04</c:v>
                </c:pt>
                <c:pt idx="3099">
                  <c:v>85.98</c:v>
                </c:pt>
                <c:pt idx="3100">
                  <c:v>85.89</c:v>
                </c:pt>
                <c:pt idx="3101">
                  <c:v>85.77</c:v>
                </c:pt>
                <c:pt idx="3102">
                  <c:v>85.65</c:v>
                </c:pt>
                <c:pt idx="3103">
                  <c:v>85.56</c:v>
                </c:pt>
                <c:pt idx="3104">
                  <c:v>85.53</c:v>
                </c:pt>
                <c:pt idx="3105">
                  <c:v>85.56</c:v>
                </c:pt>
                <c:pt idx="3106">
                  <c:v>85.6</c:v>
                </c:pt>
                <c:pt idx="3107">
                  <c:v>85.66</c:v>
                </c:pt>
                <c:pt idx="3108">
                  <c:v>85.73</c:v>
                </c:pt>
                <c:pt idx="3109">
                  <c:v>85.81</c:v>
                </c:pt>
                <c:pt idx="3110">
                  <c:v>85.89</c:v>
                </c:pt>
                <c:pt idx="3111">
                  <c:v>85.96</c:v>
                </c:pt>
                <c:pt idx="3112">
                  <c:v>86.05</c:v>
                </c:pt>
                <c:pt idx="3113">
                  <c:v>86.18</c:v>
                </c:pt>
                <c:pt idx="3114">
                  <c:v>86.32</c:v>
                </c:pt>
                <c:pt idx="3115">
                  <c:v>86.44</c:v>
                </c:pt>
                <c:pt idx="3116">
                  <c:v>86.53</c:v>
                </c:pt>
                <c:pt idx="3117">
                  <c:v>86.59</c:v>
                </c:pt>
                <c:pt idx="3118">
                  <c:v>86.62</c:v>
                </c:pt>
                <c:pt idx="3119">
                  <c:v>86.63</c:v>
                </c:pt>
                <c:pt idx="3120">
                  <c:v>86.6</c:v>
                </c:pt>
                <c:pt idx="3121">
                  <c:v>86.55</c:v>
                </c:pt>
                <c:pt idx="3122">
                  <c:v>86.49</c:v>
                </c:pt>
                <c:pt idx="3123">
                  <c:v>86.45</c:v>
                </c:pt>
                <c:pt idx="3124">
                  <c:v>86.46</c:v>
                </c:pt>
                <c:pt idx="3125">
                  <c:v>86.5</c:v>
                </c:pt>
                <c:pt idx="3126">
                  <c:v>86.53</c:v>
                </c:pt>
                <c:pt idx="3127">
                  <c:v>86.54</c:v>
                </c:pt>
                <c:pt idx="3128">
                  <c:v>86.53</c:v>
                </c:pt>
                <c:pt idx="3129">
                  <c:v>86.51</c:v>
                </c:pt>
                <c:pt idx="3130">
                  <c:v>86.5</c:v>
                </c:pt>
                <c:pt idx="3131">
                  <c:v>86.52</c:v>
                </c:pt>
                <c:pt idx="3132">
                  <c:v>86.56</c:v>
                </c:pt>
                <c:pt idx="3133">
                  <c:v>86.64</c:v>
                </c:pt>
                <c:pt idx="3134">
                  <c:v>86.7</c:v>
                </c:pt>
                <c:pt idx="3135">
                  <c:v>86.69</c:v>
                </c:pt>
                <c:pt idx="3136">
                  <c:v>86.6</c:v>
                </c:pt>
                <c:pt idx="3137">
                  <c:v>86.43</c:v>
                </c:pt>
                <c:pt idx="3138">
                  <c:v>86.26</c:v>
                </c:pt>
                <c:pt idx="3139">
                  <c:v>86.12</c:v>
                </c:pt>
                <c:pt idx="3140">
                  <c:v>86.07</c:v>
                </c:pt>
                <c:pt idx="3141">
                  <c:v>86.07</c:v>
                </c:pt>
                <c:pt idx="3142">
                  <c:v>86.07</c:v>
                </c:pt>
                <c:pt idx="3143">
                  <c:v>86.08</c:v>
                </c:pt>
                <c:pt idx="3144">
                  <c:v>86.09</c:v>
                </c:pt>
                <c:pt idx="3145">
                  <c:v>86.15</c:v>
                </c:pt>
                <c:pt idx="3146">
                  <c:v>86.24</c:v>
                </c:pt>
                <c:pt idx="3147">
                  <c:v>86.38</c:v>
                </c:pt>
                <c:pt idx="3148">
                  <c:v>86.54</c:v>
                </c:pt>
                <c:pt idx="3149">
                  <c:v>86.71</c:v>
                </c:pt>
                <c:pt idx="3150">
                  <c:v>86.85</c:v>
                </c:pt>
                <c:pt idx="3151">
                  <c:v>86.97</c:v>
                </c:pt>
                <c:pt idx="3152">
                  <c:v>87.08</c:v>
                </c:pt>
                <c:pt idx="3153">
                  <c:v>87.19</c:v>
                </c:pt>
                <c:pt idx="3154">
                  <c:v>87.27</c:v>
                </c:pt>
                <c:pt idx="3155">
                  <c:v>87.3</c:v>
                </c:pt>
                <c:pt idx="3156">
                  <c:v>87.3</c:v>
                </c:pt>
                <c:pt idx="3157">
                  <c:v>87.32</c:v>
                </c:pt>
                <c:pt idx="3158">
                  <c:v>87.37</c:v>
                </c:pt>
                <c:pt idx="3159">
                  <c:v>87.42</c:v>
                </c:pt>
                <c:pt idx="3160">
                  <c:v>87.45</c:v>
                </c:pt>
                <c:pt idx="3161">
                  <c:v>87.44</c:v>
                </c:pt>
                <c:pt idx="3162">
                  <c:v>87.43</c:v>
                </c:pt>
                <c:pt idx="3163">
                  <c:v>87.43</c:v>
                </c:pt>
                <c:pt idx="3164">
                  <c:v>87.44</c:v>
                </c:pt>
                <c:pt idx="3165">
                  <c:v>87.46</c:v>
                </c:pt>
                <c:pt idx="3166">
                  <c:v>87.49</c:v>
                </c:pt>
                <c:pt idx="3167">
                  <c:v>87.52</c:v>
                </c:pt>
                <c:pt idx="3168">
                  <c:v>87.55</c:v>
                </c:pt>
                <c:pt idx="3169">
                  <c:v>87.54</c:v>
                </c:pt>
                <c:pt idx="3170">
                  <c:v>87.5</c:v>
                </c:pt>
                <c:pt idx="3171">
                  <c:v>87.45</c:v>
                </c:pt>
                <c:pt idx="3172">
                  <c:v>87.41</c:v>
                </c:pt>
                <c:pt idx="3173">
                  <c:v>87.38</c:v>
                </c:pt>
                <c:pt idx="3174">
                  <c:v>87.34</c:v>
                </c:pt>
                <c:pt idx="3175">
                  <c:v>87.29</c:v>
                </c:pt>
                <c:pt idx="3176">
                  <c:v>87.23</c:v>
                </c:pt>
                <c:pt idx="3177">
                  <c:v>87.16</c:v>
                </c:pt>
                <c:pt idx="3178">
                  <c:v>87.07</c:v>
                </c:pt>
                <c:pt idx="3179">
                  <c:v>86.98</c:v>
                </c:pt>
                <c:pt idx="3180">
                  <c:v>86.91</c:v>
                </c:pt>
                <c:pt idx="3181">
                  <c:v>86.89</c:v>
                </c:pt>
                <c:pt idx="3182">
                  <c:v>86.89</c:v>
                </c:pt>
                <c:pt idx="3183">
                  <c:v>86.91</c:v>
                </c:pt>
                <c:pt idx="3184">
                  <c:v>86.95</c:v>
                </c:pt>
                <c:pt idx="3185">
                  <c:v>87.01</c:v>
                </c:pt>
                <c:pt idx="3186">
                  <c:v>87.09</c:v>
                </c:pt>
                <c:pt idx="3187">
                  <c:v>87.18</c:v>
                </c:pt>
                <c:pt idx="3188">
                  <c:v>87.29</c:v>
                </c:pt>
                <c:pt idx="3189">
                  <c:v>87.42</c:v>
                </c:pt>
                <c:pt idx="3190">
                  <c:v>87.56</c:v>
                </c:pt>
                <c:pt idx="3191">
                  <c:v>87.68</c:v>
                </c:pt>
                <c:pt idx="3192">
                  <c:v>87.77</c:v>
                </c:pt>
                <c:pt idx="3193">
                  <c:v>87.8</c:v>
                </c:pt>
                <c:pt idx="3194">
                  <c:v>87.78</c:v>
                </c:pt>
                <c:pt idx="3195">
                  <c:v>87.72</c:v>
                </c:pt>
                <c:pt idx="3196">
                  <c:v>87.66</c:v>
                </c:pt>
                <c:pt idx="3197">
                  <c:v>87.59</c:v>
                </c:pt>
                <c:pt idx="3198">
                  <c:v>87.51</c:v>
                </c:pt>
                <c:pt idx="3199">
                  <c:v>87.43</c:v>
                </c:pt>
                <c:pt idx="3200">
                  <c:v>87.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143-419F-9BBA-285EF5F0FE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492128"/>
        <c:axId val="665369776"/>
      </c:scatterChart>
      <c:valAx>
        <c:axId val="110492128"/>
        <c:scaling>
          <c:orientation val="maxMin"/>
          <c:max val="4000"/>
          <c:min val="5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Helvetica" panose="020B0604020202030204" pitchFamily="34" charset="0"/>
                    <a:ea typeface="+mn-ea"/>
                    <a:cs typeface="+mn-cs"/>
                  </a:defRPr>
                </a:pPr>
                <a:r>
                  <a:rPr lang="en-US"/>
                  <a:t>Wavenumber (cm-1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Helvetica" panose="020B0604020202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Helvetica" panose="020B0604020202030204" pitchFamily="34" charset="0"/>
                <a:ea typeface="+mn-ea"/>
                <a:cs typeface="+mn-cs"/>
              </a:defRPr>
            </a:pPr>
            <a:endParaRPr lang="en-US"/>
          </a:p>
        </c:txPr>
        <c:crossAx val="665369776"/>
        <c:crosses val="autoZero"/>
        <c:crossBetween val="midCat"/>
      </c:valAx>
      <c:valAx>
        <c:axId val="665369776"/>
        <c:scaling>
          <c:orientation val="minMax"/>
          <c:max val="100"/>
          <c:min val="35"/>
        </c:scaling>
        <c:delete val="1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Helvetica" panose="020B0604020202030204" pitchFamily="34" charset="0"/>
                    <a:ea typeface="+mn-ea"/>
                    <a:cs typeface="+mn-cs"/>
                  </a:defRPr>
                </a:pPr>
                <a:r>
                  <a:rPr lang="en-US"/>
                  <a:t>% T</a:t>
                </a:r>
              </a:p>
            </c:rich>
          </c:tx>
          <c:layout>
            <c:manualLayout>
              <c:xMode val="edge"/>
              <c:yMode val="edge"/>
              <c:x val="1.0541557305336832E-2"/>
              <c:y val="0.417191236512102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Helvetica" panose="020B0604020202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crossAx val="110492128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baseline="0">
          <a:solidFill>
            <a:sysClr val="windowText" lastClr="000000"/>
          </a:solidFill>
          <a:latin typeface="Helvetica" panose="020B0604020202030204" pitchFamily="34" charset="0"/>
        </a:defRPr>
      </a:pPr>
      <a:endParaRPr lang="en-US"/>
    </a:p>
  </c:txPr>
  <c:externalData r:id="rId4">
    <c:autoUpdate val="0"/>
  </c:externalData>
  <c:userShapes r:id="rId5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937445319335085E-2"/>
          <c:y val="5.0925925925925923E-2"/>
          <c:w val="0.89454177602799645"/>
          <c:h val="0.7435032079323418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JM5bromopemtylIR!$B$2</c:f>
              <c:strCache>
                <c:ptCount val="1"/>
                <c:pt idx="0">
                  <c:v>%T</c:v>
                </c:pt>
              </c:strCache>
            </c:strRef>
          </c:tx>
          <c:spPr>
            <a:ln w="9525" cap="rnd">
              <a:solidFill>
                <a:sysClr val="windowText" lastClr="000000"/>
              </a:solidFill>
              <a:round/>
            </a:ln>
            <a:effectLst/>
          </c:spPr>
          <c:marker>
            <c:symbol val="none"/>
          </c:marker>
          <c:xVal>
            <c:numRef>
              <c:f>JM5bromopemtylIR!$A$3:$A$3203</c:f>
              <c:numCache>
                <c:formatCode>General</c:formatCode>
                <c:ptCount val="3201"/>
                <c:pt idx="0">
                  <c:v>4000</c:v>
                </c:pt>
                <c:pt idx="1">
                  <c:v>3999</c:v>
                </c:pt>
                <c:pt idx="2">
                  <c:v>3998</c:v>
                </c:pt>
                <c:pt idx="3">
                  <c:v>3997</c:v>
                </c:pt>
                <c:pt idx="4">
                  <c:v>3996</c:v>
                </c:pt>
                <c:pt idx="5">
                  <c:v>3995</c:v>
                </c:pt>
                <c:pt idx="6">
                  <c:v>3994</c:v>
                </c:pt>
                <c:pt idx="7">
                  <c:v>3993</c:v>
                </c:pt>
                <c:pt idx="8">
                  <c:v>3992</c:v>
                </c:pt>
                <c:pt idx="9">
                  <c:v>3991</c:v>
                </c:pt>
                <c:pt idx="10">
                  <c:v>3990</c:v>
                </c:pt>
                <c:pt idx="11">
                  <c:v>3989</c:v>
                </c:pt>
                <c:pt idx="12">
                  <c:v>3988</c:v>
                </c:pt>
                <c:pt idx="13">
                  <c:v>3987</c:v>
                </c:pt>
                <c:pt idx="14">
                  <c:v>3986</c:v>
                </c:pt>
                <c:pt idx="15">
                  <c:v>3985</c:v>
                </c:pt>
                <c:pt idx="16">
                  <c:v>3984</c:v>
                </c:pt>
                <c:pt idx="17">
                  <c:v>3983</c:v>
                </c:pt>
                <c:pt idx="18">
                  <c:v>3982</c:v>
                </c:pt>
                <c:pt idx="19">
                  <c:v>3981</c:v>
                </c:pt>
                <c:pt idx="20">
                  <c:v>3980</c:v>
                </c:pt>
                <c:pt idx="21">
                  <c:v>3979</c:v>
                </c:pt>
                <c:pt idx="22">
                  <c:v>3978</c:v>
                </c:pt>
                <c:pt idx="23">
                  <c:v>3977</c:v>
                </c:pt>
                <c:pt idx="24">
                  <c:v>3976</c:v>
                </c:pt>
                <c:pt idx="25">
                  <c:v>3975</c:v>
                </c:pt>
                <c:pt idx="26">
                  <c:v>3974</c:v>
                </c:pt>
                <c:pt idx="27">
                  <c:v>3973</c:v>
                </c:pt>
                <c:pt idx="28">
                  <c:v>3972</c:v>
                </c:pt>
                <c:pt idx="29">
                  <c:v>3971</c:v>
                </c:pt>
                <c:pt idx="30">
                  <c:v>3970</c:v>
                </c:pt>
                <c:pt idx="31">
                  <c:v>3969</c:v>
                </c:pt>
                <c:pt idx="32">
                  <c:v>3968</c:v>
                </c:pt>
                <c:pt idx="33">
                  <c:v>3967</c:v>
                </c:pt>
                <c:pt idx="34">
                  <c:v>3966</c:v>
                </c:pt>
                <c:pt idx="35">
                  <c:v>3965</c:v>
                </c:pt>
                <c:pt idx="36">
                  <c:v>3964</c:v>
                </c:pt>
                <c:pt idx="37">
                  <c:v>3963</c:v>
                </c:pt>
                <c:pt idx="38">
                  <c:v>3962</c:v>
                </c:pt>
                <c:pt idx="39">
                  <c:v>3961</c:v>
                </c:pt>
                <c:pt idx="40">
                  <c:v>3960</c:v>
                </c:pt>
                <c:pt idx="41">
                  <c:v>3959</c:v>
                </c:pt>
                <c:pt idx="42">
                  <c:v>3958</c:v>
                </c:pt>
                <c:pt idx="43">
                  <c:v>3957</c:v>
                </c:pt>
                <c:pt idx="44">
                  <c:v>3956</c:v>
                </c:pt>
                <c:pt idx="45">
                  <c:v>3955</c:v>
                </c:pt>
                <c:pt idx="46">
                  <c:v>3954</c:v>
                </c:pt>
                <c:pt idx="47">
                  <c:v>3953</c:v>
                </c:pt>
                <c:pt idx="48">
                  <c:v>3952</c:v>
                </c:pt>
                <c:pt idx="49">
                  <c:v>3951</c:v>
                </c:pt>
                <c:pt idx="50">
                  <c:v>3950</c:v>
                </c:pt>
                <c:pt idx="51">
                  <c:v>3949</c:v>
                </c:pt>
                <c:pt idx="52">
                  <c:v>3948</c:v>
                </c:pt>
                <c:pt idx="53">
                  <c:v>3947</c:v>
                </c:pt>
                <c:pt idx="54">
                  <c:v>3946</c:v>
                </c:pt>
                <c:pt idx="55">
                  <c:v>3945</c:v>
                </c:pt>
                <c:pt idx="56">
                  <c:v>3944</c:v>
                </c:pt>
                <c:pt idx="57">
                  <c:v>3943</c:v>
                </c:pt>
                <c:pt idx="58">
                  <c:v>3942</c:v>
                </c:pt>
                <c:pt idx="59">
                  <c:v>3941</c:v>
                </c:pt>
                <c:pt idx="60">
                  <c:v>3940</c:v>
                </c:pt>
                <c:pt idx="61">
                  <c:v>3939</c:v>
                </c:pt>
                <c:pt idx="62">
                  <c:v>3938</c:v>
                </c:pt>
                <c:pt idx="63">
                  <c:v>3937</c:v>
                </c:pt>
                <c:pt idx="64">
                  <c:v>3936</c:v>
                </c:pt>
                <c:pt idx="65">
                  <c:v>3935</c:v>
                </c:pt>
                <c:pt idx="66">
                  <c:v>3934</c:v>
                </c:pt>
                <c:pt idx="67">
                  <c:v>3933</c:v>
                </c:pt>
                <c:pt idx="68">
                  <c:v>3932</c:v>
                </c:pt>
                <c:pt idx="69">
                  <c:v>3931</c:v>
                </c:pt>
                <c:pt idx="70">
                  <c:v>3930</c:v>
                </c:pt>
                <c:pt idx="71">
                  <c:v>3929</c:v>
                </c:pt>
                <c:pt idx="72">
                  <c:v>3928</c:v>
                </c:pt>
                <c:pt idx="73">
                  <c:v>3927</c:v>
                </c:pt>
                <c:pt idx="74">
                  <c:v>3926</c:v>
                </c:pt>
                <c:pt idx="75">
                  <c:v>3925</c:v>
                </c:pt>
                <c:pt idx="76">
                  <c:v>3924</c:v>
                </c:pt>
                <c:pt idx="77">
                  <c:v>3923</c:v>
                </c:pt>
                <c:pt idx="78">
                  <c:v>3922</c:v>
                </c:pt>
                <c:pt idx="79">
                  <c:v>3921</c:v>
                </c:pt>
                <c:pt idx="80">
                  <c:v>3920</c:v>
                </c:pt>
                <c:pt idx="81">
                  <c:v>3919</c:v>
                </c:pt>
                <c:pt idx="82">
                  <c:v>3918</c:v>
                </c:pt>
                <c:pt idx="83">
                  <c:v>3917</c:v>
                </c:pt>
                <c:pt idx="84">
                  <c:v>3916</c:v>
                </c:pt>
                <c:pt idx="85">
                  <c:v>3915</c:v>
                </c:pt>
                <c:pt idx="86">
                  <c:v>3914</c:v>
                </c:pt>
                <c:pt idx="87">
                  <c:v>3913</c:v>
                </c:pt>
                <c:pt idx="88">
                  <c:v>3912</c:v>
                </c:pt>
                <c:pt idx="89">
                  <c:v>3911</c:v>
                </c:pt>
                <c:pt idx="90">
                  <c:v>3910</c:v>
                </c:pt>
                <c:pt idx="91">
                  <c:v>3909</c:v>
                </c:pt>
                <c:pt idx="92">
                  <c:v>3908</c:v>
                </c:pt>
                <c:pt idx="93">
                  <c:v>3907</c:v>
                </c:pt>
                <c:pt idx="94">
                  <c:v>3906</c:v>
                </c:pt>
                <c:pt idx="95">
                  <c:v>3905</c:v>
                </c:pt>
                <c:pt idx="96">
                  <c:v>3904</c:v>
                </c:pt>
                <c:pt idx="97">
                  <c:v>3903</c:v>
                </c:pt>
                <c:pt idx="98">
                  <c:v>3902</c:v>
                </c:pt>
                <c:pt idx="99">
                  <c:v>3901</c:v>
                </c:pt>
                <c:pt idx="100">
                  <c:v>3900</c:v>
                </c:pt>
                <c:pt idx="101">
                  <c:v>3899</c:v>
                </c:pt>
                <c:pt idx="102">
                  <c:v>3898</c:v>
                </c:pt>
                <c:pt idx="103">
                  <c:v>3897</c:v>
                </c:pt>
                <c:pt idx="104">
                  <c:v>3896</c:v>
                </c:pt>
                <c:pt idx="105">
                  <c:v>3895</c:v>
                </c:pt>
                <c:pt idx="106">
                  <c:v>3894</c:v>
                </c:pt>
                <c:pt idx="107">
                  <c:v>3893</c:v>
                </c:pt>
                <c:pt idx="108">
                  <c:v>3892</c:v>
                </c:pt>
                <c:pt idx="109">
                  <c:v>3891</c:v>
                </c:pt>
                <c:pt idx="110">
                  <c:v>3890</c:v>
                </c:pt>
                <c:pt idx="111">
                  <c:v>3889</c:v>
                </c:pt>
                <c:pt idx="112">
                  <c:v>3888</c:v>
                </c:pt>
                <c:pt idx="113">
                  <c:v>3887</c:v>
                </c:pt>
                <c:pt idx="114">
                  <c:v>3886</c:v>
                </c:pt>
                <c:pt idx="115">
                  <c:v>3885</c:v>
                </c:pt>
                <c:pt idx="116">
                  <c:v>3884</c:v>
                </c:pt>
                <c:pt idx="117">
                  <c:v>3883</c:v>
                </c:pt>
                <c:pt idx="118">
                  <c:v>3882</c:v>
                </c:pt>
                <c:pt idx="119">
                  <c:v>3881</c:v>
                </c:pt>
                <c:pt idx="120">
                  <c:v>3880</c:v>
                </c:pt>
                <c:pt idx="121">
                  <c:v>3879</c:v>
                </c:pt>
                <c:pt idx="122">
                  <c:v>3878</c:v>
                </c:pt>
                <c:pt idx="123">
                  <c:v>3877</c:v>
                </c:pt>
                <c:pt idx="124">
                  <c:v>3876</c:v>
                </c:pt>
                <c:pt idx="125">
                  <c:v>3875</c:v>
                </c:pt>
                <c:pt idx="126">
                  <c:v>3874</c:v>
                </c:pt>
                <c:pt idx="127">
                  <c:v>3873</c:v>
                </c:pt>
                <c:pt idx="128">
                  <c:v>3872</c:v>
                </c:pt>
                <c:pt idx="129">
                  <c:v>3871</c:v>
                </c:pt>
                <c:pt idx="130">
                  <c:v>3870</c:v>
                </c:pt>
                <c:pt idx="131">
                  <c:v>3869</c:v>
                </c:pt>
                <c:pt idx="132">
                  <c:v>3868</c:v>
                </c:pt>
                <c:pt idx="133">
                  <c:v>3867</c:v>
                </c:pt>
                <c:pt idx="134">
                  <c:v>3866</c:v>
                </c:pt>
                <c:pt idx="135">
                  <c:v>3865</c:v>
                </c:pt>
                <c:pt idx="136">
                  <c:v>3864</c:v>
                </c:pt>
                <c:pt idx="137">
                  <c:v>3863</c:v>
                </c:pt>
                <c:pt idx="138">
                  <c:v>3862</c:v>
                </c:pt>
                <c:pt idx="139">
                  <c:v>3861</c:v>
                </c:pt>
                <c:pt idx="140">
                  <c:v>3860</c:v>
                </c:pt>
                <c:pt idx="141">
                  <c:v>3859</c:v>
                </c:pt>
                <c:pt idx="142">
                  <c:v>3858</c:v>
                </c:pt>
                <c:pt idx="143">
                  <c:v>3857</c:v>
                </c:pt>
                <c:pt idx="144">
                  <c:v>3856</c:v>
                </c:pt>
                <c:pt idx="145">
                  <c:v>3855</c:v>
                </c:pt>
                <c:pt idx="146">
                  <c:v>3854</c:v>
                </c:pt>
                <c:pt idx="147">
                  <c:v>3853</c:v>
                </c:pt>
                <c:pt idx="148">
                  <c:v>3852</c:v>
                </c:pt>
                <c:pt idx="149">
                  <c:v>3851</c:v>
                </c:pt>
                <c:pt idx="150">
                  <c:v>3850</c:v>
                </c:pt>
                <c:pt idx="151">
                  <c:v>3849</c:v>
                </c:pt>
                <c:pt idx="152">
                  <c:v>3848</c:v>
                </c:pt>
                <c:pt idx="153">
                  <c:v>3847</c:v>
                </c:pt>
                <c:pt idx="154">
                  <c:v>3846</c:v>
                </c:pt>
                <c:pt idx="155">
                  <c:v>3845</c:v>
                </c:pt>
                <c:pt idx="156">
                  <c:v>3844</c:v>
                </c:pt>
                <c:pt idx="157">
                  <c:v>3843</c:v>
                </c:pt>
                <c:pt idx="158">
                  <c:v>3842</c:v>
                </c:pt>
                <c:pt idx="159">
                  <c:v>3841</c:v>
                </c:pt>
                <c:pt idx="160">
                  <c:v>3840</c:v>
                </c:pt>
                <c:pt idx="161">
                  <c:v>3839</c:v>
                </c:pt>
                <c:pt idx="162">
                  <c:v>3838</c:v>
                </c:pt>
                <c:pt idx="163">
                  <c:v>3837</c:v>
                </c:pt>
                <c:pt idx="164">
                  <c:v>3836</c:v>
                </c:pt>
                <c:pt idx="165">
                  <c:v>3835</c:v>
                </c:pt>
                <c:pt idx="166">
                  <c:v>3834</c:v>
                </c:pt>
                <c:pt idx="167">
                  <c:v>3833</c:v>
                </c:pt>
                <c:pt idx="168">
                  <c:v>3832</c:v>
                </c:pt>
                <c:pt idx="169">
                  <c:v>3831</c:v>
                </c:pt>
                <c:pt idx="170">
                  <c:v>3830</c:v>
                </c:pt>
                <c:pt idx="171">
                  <c:v>3829</c:v>
                </c:pt>
                <c:pt idx="172">
                  <c:v>3828</c:v>
                </c:pt>
                <c:pt idx="173">
                  <c:v>3827</c:v>
                </c:pt>
                <c:pt idx="174">
                  <c:v>3826</c:v>
                </c:pt>
                <c:pt idx="175">
                  <c:v>3825</c:v>
                </c:pt>
                <c:pt idx="176">
                  <c:v>3824</c:v>
                </c:pt>
                <c:pt idx="177">
                  <c:v>3823</c:v>
                </c:pt>
                <c:pt idx="178">
                  <c:v>3822</c:v>
                </c:pt>
                <c:pt idx="179">
                  <c:v>3821</c:v>
                </c:pt>
                <c:pt idx="180">
                  <c:v>3820</c:v>
                </c:pt>
                <c:pt idx="181">
                  <c:v>3819</c:v>
                </c:pt>
                <c:pt idx="182">
                  <c:v>3818</c:v>
                </c:pt>
                <c:pt idx="183">
                  <c:v>3817</c:v>
                </c:pt>
                <c:pt idx="184">
                  <c:v>3816</c:v>
                </c:pt>
                <c:pt idx="185">
                  <c:v>3815</c:v>
                </c:pt>
                <c:pt idx="186">
                  <c:v>3814</c:v>
                </c:pt>
                <c:pt idx="187">
                  <c:v>3813</c:v>
                </c:pt>
                <c:pt idx="188">
                  <c:v>3812</c:v>
                </c:pt>
                <c:pt idx="189">
                  <c:v>3811</c:v>
                </c:pt>
                <c:pt idx="190">
                  <c:v>3810</c:v>
                </c:pt>
                <c:pt idx="191">
                  <c:v>3809</c:v>
                </c:pt>
                <c:pt idx="192">
                  <c:v>3808</c:v>
                </c:pt>
                <c:pt idx="193">
                  <c:v>3807</c:v>
                </c:pt>
                <c:pt idx="194">
                  <c:v>3806</c:v>
                </c:pt>
                <c:pt idx="195">
                  <c:v>3805</c:v>
                </c:pt>
                <c:pt idx="196">
                  <c:v>3804</c:v>
                </c:pt>
                <c:pt idx="197">
                  <c:v>3803</c:v>
                </c:pt>
                <c:pt idx="198">
                  <c:v>3802</c:v>
                </c:pt>
                <c:pt idx="199">
                  <c:v>3801</c:v>
                </c:pt>
                <c:pt idx="200">
                  <c:v>3800</c:v>
                </c:pt>
                <c:pt idx="201">
                  <c:v>3799</c:v>
                </c:pt>
                <c:pt idx="202">
                  <c:v>3798</c:v>
                </c:pt>
                <c:pt idx="203">
                  <c:v>3797</c:v>
                </c:pt>
                <c:pt idx="204">
                  <c:v>3796</c:v>
                </c:pt>
                <c:pt idx="205">
                  <c:v>3795</c:v>
                </c:pt>
                <c:pt idx="206">
                  <c:v>3794</c:v>
                </c:pt>
                <c:pt idx="207">
                  <c:v>3793</c:v>
                </c:pt>
                <c:pt idx="208">
                  <c:v>3792</c:v>
                </c:pt>
                <c:pt idx="209">
                  <c:v>3791</c:v>
                </c:pt>
                <c:pt idx="210">
                  <c:v>3790</c:v>
                </c:pt>
                <c:pt idx="211">
                  <c:v>3789</c:v>
                </c:pt>
                <c:pt idx="212">
                  <c:v>3788</c:v>
                </c:pt>
                <c:pt idx="213">
                  <c:v>3787</c:v>
                </c:pt>
                <c:pt idx="214">
                  <c:v>3786</c:v>
                </c:pt>
                <c:pt idx="215">
                  <c:v>3785</c:v>
                </c:pt>
                <c:pt idx="216">
                  <c:v>3784</c:v>
                </c:pt>
                <c:pt idx="217">
                  <c:v>3783</c:v>
                </c:pt>
                <c:pt idx="218">
                  <c:v>3782</c:v>
                </c:pt>
                <c:pt idx="219">
                  <c:v>3781</c:v>
                </c:pt>
                <c:pt idx="220">
                  <c:v>3780</c:v>
                </c:pt>
                <c:pt idx="221">
                  <c:v>3779</c:v>
                </c:pt>
                <c:pt idx="222">
                  <c:v>3778</c:v>
                </c:pt>
                <c:pt idx="223">
                  <c:v>3777</c:v>
                </c:pt>
                <c:pt idx="224">
                  <c:v>3776</c:v>
                </c:pt>
                <c:pt idx="225">
                  <c:v>3775</c:v>
                </c:pt>
                <c:pt idx="226">
                  <c:v>3774</c:v>
                </c:pt>
                <c:pt idx="227">
                  <c:v>3773</c:v>
                </c:pt>
                <c:pt idx="228">
                  <c:v>3772</c:v>
                </c:pt>
                <c:pt idx="229">
                  <c:v>3771</c:v>
                </c:pt>
                <c:pt idx="230">
                  <c:v>3770</c:v>
                </c:pt>
                <c:pt idx="231">
                  <c:v>3769</c:v>
                </c:pt>
                <c:pt idx="232">
                  <c:v>3768</c:v>
                </c:pt>
                <c:pt idx="233">
                  <c:v>3767</c:v>
                </c:pt>
                <c:pt idx="234">
                  <c:v>3766</c:v>
                </c:pt>
                <c:pt idx="235">
                  <c:v>3765</c:v>
                </c:pt>
                <c:pt idx="236">
                  <c:v>3764</c:v>
                </c:pt>
                <c:pt idx="237">
                  <c:v>3763</c:v>
                </c:pt>
                <c:pt idx="238">
                  <c:v>3762</c:v>
                </c:pt>
                <c:pt idx="239">
                  <c:v>3761</c:v>
                </c:pt>
                <c:pt idx="240">
                  <c:v>3760</c:v>
                </c:pt>
                <c:pt idx="241">
                  <c:v>3759</c:v>
                </c:pt>
                <c:pt idx="242">
                  <c:v>3758</c:v>
                </c:pt>
                <c:pt idx="243">
                  <c:v>3757</c:v>
                </c:pt>
                <c:pt idx="244">
                  <c:v>3756</c:v>
                </c:pt>
                <c:pt idx="245">
                  <c:v>3755</c:v>
                </c:pt>
                <c:pt idx="246">
                  <c:v>3754</c:v>
                </c:pt>
                <c:pt idx="247">
                  <c:v>3753</c:v>
                </c:pt>
                <c:pt idx="248">
                  <c:v>3752</c:v>
                </c:pt>
                <c:pt idx="249">
                  <c:v>3751</c:v>
                </c:pt>
                <c:pt idx="250">
                  <c:v>3750</c:v>
                </c:pt>
                <c:pt idx="251">
                  <c:v>3749</c:v>
                </c:pt>
                <c:pt idx="252">
                  <c:v>3748</c:v>
                </c:pt>
                <c:pt idx="253">
                  <c:v>3747</c:v>
                </c:pt>
                <c:pt idx="254">
                  <c:v>3746</c:v>
                </c:pt>
                <c:pt idx="255">
                  <c:v>3745</c:v>
                </c:pt>
                <c:pt idx="256">
                  <c:v>3744</c:v>
                </c:pt>
                <c:pt idx="257">
                  <c:v>3743</c:v>
                </c:pt>
                <c:pt idx="258">
                  <c:v>3742</c:v>
                </c:pt>
                <c:pt idx="259">
                  <c:v>3741</c:v>
                </c:pt>
                <c:pt idx="260">
                  <c:v>3740</c:v>
                </c:pt>
                <c:pt idx="261">
                  <c:v>3739</c:v>
                </c:pt>
                <c:pt idx="262">
                  <c:v>3738</c:v>
                </c:pt>
                <c:pt idx="263">
                  <c:v>3737</c:v>
                </c:pt>
                <c:pt idx="264">
                  <c:v>3736</c:v>
                </c:pt>
                <c:pt idx="265">
                  <c:v>3735</c:v>
                </c:pt>
                <c:pt idx="266">
                  <c:v>3734</c:v>
                </c:pt>
                <c:pt idx="267">
                  <c:v>3733</c:v>
                </c:pt>
                <c:pt idx="268">
                  <c:v>3732</c:v>
                </c:pt>
                <c:pt idx="269">
                  <c:v>3731</c:v>
                </c:pt>
                <c:pt idx="270">
                  <c:v>3730</c:v>
                </c:pt>
                <c:pt idx="271">
                  <c:v>3729</c:v>
                </c:pt>
                <c:pt idx="272">
                  <c:v>3728</c:v>
                </c:pt>
                <c:pt idx="273">
                  <c:v>3727</c:v>
                </c:pt>
                <c:pt idx="274">
                  <c:v>3726</c:v>
                </c:pt>
                <c:pt idx="275">
                  <c:v>3725</c:v>
                </c:pt>
                <c:pt idx="276">
                  <c:v>3724</c:v>
                </c:pt>
                <c:pt idx="277">
                  <c:v>3723</c:v>
                </c:pt>
                <c:pt idx="278">
                  <c:v>3722</c:v>
                </c:pt>
                <c:pt idx="279">
                  <c:v>3721</c:v>
                </c:pt>
                <c:pt idx="280">
                  <c:v>3720</c:v>
                </c:pt>
                <c:pt idx="281">
                  <c:v>3719</c:v>
                </c:pt>
                <c:pt idx="282">
                  <c:v>3718</c:v>
                </c:pt>
                <c:pt idx="283">
                  <c:v>3717</c:v>
                </c:pt>
                <c:pt idx="284">
                  <c:v>3716</c:v>
                </c:pt>
                <c:pt idx="285">
                  <c:v>3715</c:v>
                </c:pt>
                <c:pt idx="286">
                  <c:v>3714</c:v>
                </c:pt>
                <c:pt idx="287">
                  <c:v>3713</c:v>
                </c:pt>
                <c:pt idx="288">
                  <c:v>3712</c:v>
                </c:pt>
                <c:pt idx="289">
                  <c:v>3711</c:v>
                </c:pt>
                <c:pt idx="290">
                  <c:v>3710</c:v>
                </c:pt>
                <c:pt idx="291">
                  <c:v>3709</c:v>
                </c:pt>
                <c:pt idx="292">
                  <c:v>3708</c:v>
                </c:pt>
                <c:pt idx="293">
                  <c:v>3707</c:v>
                </c:pt>
                <c:pt idx="294">
                  <c:v>3706</c:v>
                </c:pt>
                <c:pt idx="295">
                  <c:v>3705</c:v>
                </c:pt>
                <c:pt idx="296">
                  <c:v>3704</c:v>
                </c:pt>
                <c:pt idx="297">
                  <c:v>3703</c:v>
                </c:pt>
                <c:pt idx="298">
                  <c:v>3702</c:v>
                </c:pt>
                <c:pt idx="299">
                  <c:v>3701</c:v>
                </c:pt>
                <c:pt idx="300">
                  <c:v>3700</c:v>
                </c:pt>
                <c:pt idx="301">
                  <c:v>3699</c:v>
                </c:pt>
                <c:pt idx="302">
                  <c:v>3698</c:v>
                </c:pt>
                <c:pt idx="303">
                  <c:v>3697</c:v>
                </c:pt>
                <c:pt idx="304">
                  <c:v>3696</c:v>
                </c:pt>
                <c:pt idx="305">
                  <c:v>3695</c:v>
                </c:pt>
                <c:pt idx="306">
                  <c:v>3694</c:v>
                </c:pt>
                <c:pt idx="307">
                  <c:v>3693</c:v>
                </c:pt>
                <c:pt idx="308">
                  <c:v>3692</c:v>
                </c:pt>
                <c:pt idx="309">
                  <c:v>3691</c:v>
                </c:pt>
                <c:pt idx="310">
                  <c:v>3690</c:v>
                </c:pt>
                <c:pt idx="311">
                  <c:v>3689</c:v>
                </c:pt>
                <c:pt idx="312">
                  <c:v>3688</c:v>
                </c:pt>
                <c:pt idx="313">
                  <c:v>3687</c:v>
                </c:pt>
                <c:pt idx="314">
                  <c:v>3686</c:v>
                </c:pt>
                <c:pt idx="315">
                  <c:v>3685</c:v>
                </c:pt>
                <c:pt idx="316">
                  <c:v>3684</c:v>
                </c:pt>
                <c:pt idx="317">
                  <c:v>3683</c:v>
                </c:pt>
                <c:pt idx="318">
                  <c:v>3682</c:v>
                </c:pt>
                <c:pt idx="319">
                  <c:v>3681</c:v>
                </c:pt>
                <c:pt idx="320">
                  <c:v>3680</c:v>
                </c:pt>
                <c:pt idx="321">
                  <c:v>3679</c:v>
                </c:pt>
                <c:pt idx="322">
                  <c:v>3678</c:v>
                </c:pt>
                <c:pt idx="323">
                  <c:v>3677</c:v>
                </c:pt>
                <c:pt idx="324">
                  <c:v>3676</c:v>
                </c:pt>
                <c:pt idx="325">
                  <c:v>3675</c:v>
                </c:pt>
                <c:pt idx="326">
                  <c:v>3674</c:v>
                </c:pt>
                <c:pt idx="327">
                  <c:v>3673</c:v>
                </c:pt>
                <c:pt idx="328">
                  <c:v>3672</c:v>
                </c:pt>
                <c:pt idx="329">
                  <c:v>3671</c:v>
                </c:pt>
                <c:pt idx="330">
                  <c:v>3670</c:v>
                </c:pt>
                <c:pt idx="331">
                  <c:v>3669</c:v>
                </c:pt>
                <c:pt idx="332">
                  <c:v>3668</c:v>
                </c:pt>
                <c:pt idx="333">
                  <c:v>3667</c:v>
                </c:pt>
                <c:pt idx="334">
                  <c:v>3666</c:v>
                </c:pt>
                <c:pt idx="335">
                  <c:v>3665</c:v>
                </c:pt>
                <c:pt idx="336">
                  <c:v>3664</c:v>
                </c:pt>
                <c:pt idx="337">
                  <c:v>3663</c:v>
                </c:pt>
                <c:pt idx="338">
                  <c:v>3662</c:v>
                </c:pt>
                <c:pt idx="339">
                  <c:v>3661</c:v>
                </c:pt>
                <c:pt idx="340">
                  <c:v>3660</c:v>
                </c:pt>
                <c:pt idx="341">
                  <c:v>3659</c:v>
                </c:pt>
                <c:pt idx="342">
                  <c:v>3658</c:v>
                </c:pt>
                <c:pt idx="343">
                  <c:v>3657</c:v>
                </c:pt>
                <c:pt idx="344">
                  <c:v>3656</c:v>
                </c:pt>
                <c:pt idx="345">
                  <c:v>3655</c:v>
                </c:pt>
                <c:pt idx="346">
                  <c:v>3654</c:v>
                </c:pt>
                <c:pt idx="347">
                  <c:v>3653</c:v>
                </c:pt>
                <c:pt idx="348">
                  <c:v>3652</c:v>
                </c:pt>
                <c:pt idx="349">
                  <c:v>3651</c:v>
                </c:pt>
                <c:pt idx="350">
                  <c:v>3650</c:v>
                </c:pt>
                <c:pt idx="351">
                  <c:v>3649</c:v>
                </c:pt>
                <c:pt idx="352">
                  <c:v>3648</c:v>
                </c:pt>
                <c:pt idx="353">
                  <c:v>3647</c:v>
                </c:pt>
                <c:pt idx="354">
                  <c:v>3646</c:v>
                </c:pt>
                <c:pt idx="355">
                  <c:v>3645</c:v>
                </c:pt>
                <c:pt idx="356">
                  <c:v>3644</c:v>
                </c:pt>
                <c:pt idx="357">
                  <c:v>3643</c:v>
                </c:pt>
                <c:pt idx="358">
                  <c:v>3642</c:v>
                </c:pt>
                <c:pt idx="359">
                  <c:v>3641</c:v>
                </c:pt>
                <c:pt idx="360">
                  <c:v>3640</c:v>
                </c:pt>
                <c:pt idx="361">
                  <c:v>3639</c:v>
                </c:pt>
                <c:pt idx="362">
                  <c:v>3638</c:v>
                </c:pt>
                <c:pt idx="363">
                  <c:v>3637</c:v>
                </c:pt>
                <c:pt idx="364">
                  <c:v>3636</c:v>
                </c:pt>
                <c:pt idx="365">
                  <c:v>3635</c:v>
                </c:pt>
                <c:pt idx="366">
                  <c:v>3634</c:v>
                </c:pt>
                <c:pt idx="367">
                  <c:v>3633</c:v>
                </c:pt>
                <c:pt idx="368">
                  <c:v>3632</c:v>
                </c:pt>
                <c:pt idx="369">
                  <c:v>3631</c:v>
                </c:pt>
                <c:pt idx="370">
                  <c:v>3630</c:v>
                </c:pt>
                <c:pt idx="371">
                  <c:v>3629</c:v>
                </c:pt>
                <c:pt idx="372">
                  <c:v>3628</c:v>
                </c:pt>
                <c:pt idx="373">
                  <c:v>3627</c:v>
                </c:pt>
                <c:pt idx="374">
                  <c:v>3626</c:v>
                </c:pt>
                <c:pt idx="375">
                  <c:v>3625</c:v>
                </c:pt>
                <c:pt idx="376">
                  <c:v>3624</c:v>
                </c:pt>
                <c:pt idx="377">
                  <c:v>3623</c:v>
                </c:pt>
                <c:pt idx="378">
                  <c:v>3622</c:v>
                </c:pt>
                <c:pt idx="379">
                  <c:v>3621</c:v>
                </c:pt>
                <c:pt idx="380">
                  <c:v>3620</c:v>
                </c:pt>
                <c:pt idx="381">
                  <c:v>3619</c:v>
                </c:pt>
                <c:pt idx="382">
                  <c:v>3618</c:v>
                </c:pt>
                <c:pt idx="383">
                  <c:v>3617</c:v>
                </c:pt>
                <c:pt idx="384">
                  <c:v>3616</c:v>
                </c:pt>
                <c:pt idx="385">
                  <c:v>3615</c:v>
                </c:pt>
                <c:pt idx="386">
                  <c:v>3614</c:v>
                </c:pt>
                <c:pt idx="387">
                  <c:v>3613</c:v>
                </c:pt>
                <c:pt idx="388">
                  <c:v>3612</c:v>
                </c:pt>
                <c:pt idx="389">
                  <c:v>3611</c:v>
                </c:pt>
                <c:pt idx="390">
                  <c:v>3610</c:v>
                </c:pt>
                <c:pt idx="391">
                  <c:v>3609</c:v>
                </c:pt>
                <c:pt idx="392">
                  <c:v>3608</c:v>
                </c:pt>
                <c:pt idx="393">
                  <c:v>3607</c:v>
                </c:pt>
                <c:pt idx="394">
                  <c:v>3606</c:v>
                </c:pt>
                <c:pt idx="395">
                  <c:v>3605</c:v>
                </c:pt>
                <c:pt idx="396">
                  <c:v>3604</c:v>
                </c:pt>
                <c:pt idx="397">
                  <c:v>3603</c:v>
                </c:pt>
                <c:pt idx="398">
                  <c:v>3602</c:v>
                </c:pt>
                <c:pt idx="399">
                  <c:v>3601</c:v>
                </c:pt>
                <c:pt idx="400">
                  <c:v>3600</c:v>
                </c:pt>
                <c:pt idx="401">
                  <c:v>3599</c:v>
                </c:pt>
                <c:pt idx="402">
                  <c:v>3598</c:v>
                </c:pt>
                <c:pt idx="403">
                  <c:v>3597</c:v>
                </c:pt>
                <c:pt idx="404">
                  <c:v>3596</c:v>
                </c:pt>
                <c:pt idx="405">
                  <c:v>3595</c:v>
                </c:pt>
                <c:pt idx="406">
                  <c:v>3594</c:v>
                </c:pt>
                <c:pt idx="407">
                  <c:v>3593</c:v>
                </c:pt>
                <c:pt idx="408">
                  <c:v>3592</c:v>
                </c:pt>
                <c:pt idx="409">
                  <c:v>3591</c:v>
                </c:pt>
                <c:pt idx="410">
                  <c:v>3590</c:v>
                </c:pt>
                <c:pt idx="411">
                  <c:v>3589</c:v>
                </c:pt>
                <c:pt idx="412">
                  <c:v>3588</c:v>
                </c:pt>
                <c:pt idx="413">
                  <c:v>3587</c:v>
                </c:pt>
                <c:pt idx="414">
                  <c:v>3586</c:v>
                </c:pt>
                <c:pt idx="415">
                  <c:v>3585</c:v>
                </c:pt>
                <c:pt idx="416">
                  <c:v>3584</c:v>
                </c:pt>
                <c:pt idx="417">
                  <c:v>3583</c:v>
                </c:pt>
                <c:pt idx="418">
                  <c:v>3582</c:v>
                </c:pt>
                <c:pt idx="419">
                  <c:v>3581</c:v>
                </c:pt>
                <c:pt idx="420">
                  <c:v>3580</c:v>
                </c:pt>
                <c:pt idx="421">
                  <c:v>3579</c:v>
                </c:pt>
                <c:pt idx="422">
                  <c:v>3578</c:v>
                </c:pt>
                <c:pt idx="423">
                  <c:v>3577</c:v>
                </c:pt>
                <c:pt idx="424">
                  <c:v>3576</c:v>
                </c:pt>
                <c:pt idx="425">
                  <c:v>3575</c:v>
                </c:pt>
                <c:pt idx="426">
                  <c:v>3574</c:v>
                </c:pt>
                <c:pt idx="427">
                  <c:v>3573</c:v>
                </c:pt>
                <c:pt idx="428">
                  <c:v>3572</c:v>
                </c:pt>
                <c:pt idx="429">
                  <c:v>3571</c:v>
                </c:pt>
                <c:pt idx="430">
                  <c:v>3570</c:v>
                </c:pt>
                <c:pt idx="431">
                  <c:v>3569</c:v>
                </c:pt>
                <c:pt idx="432">
                  <c:v>3568</c:v>
                </c:pt>
                <c:pt idx="433">
                  <c:v>3567</c:v>
                </c:pt>
                <c:pt idx="434">
                  <c:v>3566</c:v>
                </c:pt>
                <c:pt idx="435">
                  <c:v>3565</c:v>
                </c:pt>
                <c:pt idx="436">
                  <c:v>3564</c:v>
                </c:pt>
                <c:pt idx="437">
                  <c:v>3563</c:v>
                </c:pt>
                <c:pt idx="438">
                  <c:v>3562</c:v>
                </c:pt>
                <c:pt idx="439">
                  <c:v>3561</c:v>
                </c:pt>
                <c:pt idx="440">
                  <c:v>3560</c:v>
                </c:pt>
                <c:pt idx="441">
                  <c:v>3559</c:v>
                </c:pt>
                <c:pt idx="442">
                  <c:v>3558</c:v>
                </c:pt>
                <c:pt idx="443">
                  <c:v>3557</c:v>
                </c:pt>
                <c:pt idx="444">
                  <c:v>3556</c:v>
                </c:pt>
                <c:pt idx="445">
                  <c:v>3555</c:v>
                </c:pt>
                <c:pt idx="446">
                  <c:v>3554</c:v>
                </c:pt>
                <c:pt idx="447">
                  <c:v>3553</c:v>
                </c:pt>
                <c:pt idx="448">
                  <c:v>3552</c:v>
                </c:pt>
                <c:pt idx="449">
                  <c:v>3551</c:v>
                </c:pt>
                <c:pt idx="450">
                  <c:v>3550</c:v>
                </c:pt>
                <c:pt idx="451">
                  <c:v>3549</c:v>
                </c:pt>
                <c:pt idx="452">
                  <c:v>3548</c:v>
                </c:pt>
                <c:pt idx="453">
                  <c:v>3547</c:v>
                </c:pt>
                <c:pt idx="454">
                  <c:v>3546</c:v>
                </c:pt>
                <c:pt idx="455">
                  <c:v>3545</c:v>
                </c:pt>
                <c:pt idx="456">
                  <c:v>3544</c:v>
                </c:pt>
                <c:pt idx="457">
                  <c:v>3543</c:v>
                </c:pt>
                <c:pt idx="458">
                  <c:v>3542</c:v>
                </c:pt>
                <c:pt idx="459">
                  <c:v>3541</c:v>
                </c:pt>
                <c:pt idx="460">
                  <c:v>3540</c:v>
                </c:pt>
                <c:pt idx="461">
                  <c:v>3539</c:v>
                </c:pt>
                <c:pt idx="462">
                  <c:v>3538</c:v>
                </c:pt>
                <c:pt idx="463">
                  <c:v>3537</c:v>
                </c:pt>
                <c:pt idx="464">
                  <c:v>3536</c:v>
                </c:pt>
                <c:pt idx="465">
                  <c:v>3535</c:v>
                </c:pt>
                <c:pt idx="466">
                  <c:v>3534</c:v>
                </c:pt>
                <c:pt idx="467">
                  <c:v>3533</c:v>
                </c:pt>
                <c:pt idx="468">
                  <c:v>3532</c:v>
                </c:pt>
                <c:pt idx="469">
                  <c:v>3531</c:v>
                </c:pt>
                <c:pt idx="470">
                  <c:v>3530</c:v>
                </c:pt>
                <c:pt idx="471">
                  <c:v>3529</c:v>
                </c:pt>
                <c:pt idx="472">
                  <c:v>3528</c:v>
                </c:pt>
                <c:pt idx="473">
                  <c:v>3527</c:v>
                </c:pt>
                <c:pt idx="474">
                  <c:v>3526</c:v>
                </c:pt>
                <c:pt idx="475">
                  <c:v>3525</c:v>
                </c:pt>
                <c:pt idx="476">
                  <c:v>3524</c:v>
                </c:pt>
                <c:pt idx="477">
                  <c:v>3523</c:v>
                </c:pt>
                <c:pt idx="478">
                  <c:v>3522</c:v>
                </c:pt>
                <c:pt idx="479">
                  <c:v>3521</c:v>
                </c:pt>
                <c:pt idx="480">
                  <c:v>3520</c:v>
                </c:pt>
                <c:pt idx="481">
                  <c:v>3519</c:v>
                </c:pt>
                <c:pt idx="482">
                  <c:v>3518</c:v>
                </c:pt>
                <c:pt idx="483">
                  <c:v>3517</c:v>
                </c:pt>
                <c:pt idx="484">
                  <c:v>3516</c:v>
                </c:pt>
                <c:pt idx="485">
                  <c:v>3515</c:v>
                </c:pt>
                <c:pt idx="486">
                  <c:v>3514</c:v>
                </c:pt>
                <c:pt idx="487">
                  <c:v>3513</c:v>
                </c:pt>
                <c:pt idx="488">
                  <c:v>3512</c:v>
                </c:pt>
                <c:pt idx="489">
                  <c:v>3511</c:v>
                </c:pt>
                <c:pt idx="490">
                  <c:v>3510</c:v>
                </c:pt>
                <c:pt idx="491">
                  <c:v>3509</c:v>
                </c:pt>
                <c:pt idx="492">
                  <c:v>3508</c:v>
                </c:pt>
                <c:pt idx="493">
                  <c:v>3507</c:v>
                </c:pt>
                <c:pt idx="494">
                  <c:v>3506</c:v>
                </c:pt>
                <c:pt idx="495">
                  <c:v>3505</c:v>
                </c:pt>
                <c:pt idx="496">
                  <c:v>3504</c:v>
                </c:pt>
                <c:pt idx="497">
                  <c:v>3503</c:v>
                </c:pt>
                <c:pt idx="498">
                  <c:v>3502</c:v>
                </c:pt>
                <c:pt idx="499">
                  <c:v>3501</c:v>
                </c:pt>
                <c:pt idx="500">
                  <c:v>3500</c:v>
                </c:pt>
                <c:pt idx="501">
                  <c:v>3499</c:v>
                </c:pt>
                <c:pt idx="502">
                  <c:v>3498</c:v>
                </c:pt>
                <c:pt idx="503">
                  <c:v>3497</c:v>
                </c:pt>
                <c:pt idx="504">
                  <c:v>3496</c:v>
                </c:pt>
                <c:pt idx="505">
                  <c:v>3495</c:v>
                </c:pt>
                <c:pt idx="506">
                  <c:v>3494</c:v>
                </c:pt>
                <c:pt idx="507">
                  <c:v>3493</c:v>
                </c:pt>
                <c:pt idx="508">
                  <c:v>3492</c:v>
                </c:pt>
                <c:pt idx="509">
                  <c:v>3491</c:v>
                </c:pt>
                <c:pt idx="510">
                  <c:v>3490</c:v>
                </c:pt>
                <c:pt idx="511">
                  <c:v>3489</c:v>
                </c:pt>
                <c:pt idx="512">
                  <c:v>3488</c:v>
                </c:pt>
                <c:pt idx="513">
                  <c:v>3487</c:v>
                </c:pt>
                <c:pt idx="514">
                  <c:v>3486</c:v>
                </c:pt>
                <c:pt idx="515">
                  <c:v>3485</c:v>
                </c:pt>
                <c:pt idx="516">
                  <c:v>3484</c:v>
                </c:pt>
                <c:pt idx="517">
                  <c:v>3483</c:v>
                </c:pt>
                <c:pt idx="518">
                  <c:v>3482</c:v>
                </c:pt>
                <c:pt idx="519">
                  <c:v>3481</c:v>
                </c:pt>
                <c:pt idx="520">
                  <c:v>3480</c:v>
                </c:pt>
                <c:pt idx="521">
                  <c:v>3479</c:v>
                </c:pt>
                <c:pt idx="522">
                  <c:v>3478</c:v>
                </c:pt>
                <c:pt idx="523">
                  <c:v>3477</c:v>
                </c:pt>
                <c:pt idx="524">
                  <c:v>3476</c:v>
                </c:pt>
                <c:pt idx="525">
                  <c:v>3475</c:v>
                </c:pt>
                <c:pt idx="526">
                  <c:v>3474</c:v>
                </c:pt>
                <c:pt idx="527">
                  <c:v>3473</c:v>
                </c:pt>
                <c:pt idx="528">
                  <c:v>3472</c:v>
                </c:pt>
                <c:pt idx="529">
                  <c:v>3471</c:v>
                </c:pt>
                <c:pt idx="530">
                  <c:v>3470</c:v>
                </c:pt>
                <c:pt idx="531">
                  <c:v>3469</c:v>
                </c:pt>
                <c:pt idx="532">
                  <c:v>3468</c:v>
                </c:pt>
                <c:pt idx="533">
                  <c:v>3467</c:v>
                </c:pt>
                <c:pt idx="534">
                  <c:v>3466</c:v>
                </c:pt>
                <c:pt idx="535">
                  <c:v>3465</c:v>
                </c:pt>
                <c:pt idx="536">
                  <c:v>3464</c:v>
                </c:pt>
                <c:pt idx="537">
                  <c:v>3463</c:v>
                </c:pt>
                <c:pt idx="538">
                  <c:v>3462</c:v>
                </c:pt>
                <c:pt idx="539">
                  <c:v>3461</c:v>
                </c:pt>
                <c:pt idx="540">
                  <c:v>3460</c:v>
                </c:pt>
                <c:pt idx="541">
                  <c:v>3459</c:v>
                </c:pt>
                <c:pt idx="542">
                  <c:v>3458</c:v>
                </c:pt>
                <c:pt idx="543">
                  <c:v>3457</c:v>
                </c:pt>
                <c:pt idx="544">
                  <c:v>3456</c:v>
                </c:pt>
                <c:pt idx="545">
                  <c:v>3455</c:v>
                </c:pt>
                <c:pt idx="546">
                  <c:v>3454</c:v>
                </c:pt>
                <c:pt idx="547">
                  <c:v>3453</c:v>
                </c:pt>
                <c:pt idx="548">
                  <c:v>3452</c:v>
                </c:pt>
                <c:pt idx="549">
                  <c:v>3451</c:v>
                </c:pt>
                <c:pt idx="550">
                  <c:v>3450</c:v>
                </c:pt>
                <c:pt idx="551">
                  <c:v>3449</c:v>
                </c:pt>
                <c:pt idx="552">
                  <c:v>3448</c:v>
                </c:pt>
                <c:pt idx="553">
                  <c:v>3447</c:v>
                </c:pt>
                <c:pt idx="554">
                  <c:v>3446</c:v>
                </c:pt>
                <c:pt idx="555">
                  <c:v>3445</c:v>
                </c:pt>
                <c:pt idx="556">
                  <c:v>3444</c:v>
                </c:pt>
                <c:pt idx="557">
                  <c:v>3443</c:v>
                </c:pt>
                <c:pt idx="558">
                  <c:v>3442</c:v>
                </c:pt>
                <c:pt idx="559">
                  <c:v>3441</c:v>
                </c:pt>
                <c:pt idx="560">
                  <c:v>3440</c:v>
                </c:pt>
                <c:pt idx="561">
                  <c:v>3439</c:v>
                </c:pt>
                <c:pt idx="562">
                  <c:v>3438</c:v>
                </c:pt>
                <c:pt idx="563">
                  <c:v>3437</c:v>
                </c:pt>
                <c:pt idx="564">
                  <c:v>3436</c:v>
                </c:pt>
                <c:pt idx="565">
                  <c:v>3435</c:v>
                </c:pt>
                <c:pt idx="566">
                  <c:v>3434</c:v>
                </c:pt>
                <c:pt idx="567">
                  <c:v>3433</c:v>
                </c:pt>
                <c:pt idx="568">
                  <c:v>3432</c:v>
                </c:pt>
                <c:pt idx="569">
                  <c:v>3431</c:v>
                </c:pt>
                <c:pt idx="570">
                  <c:v>3430</c:v>
                </c:pt>
                <c:pt idx="571">
                  <c:v>3429</c:v>
                </c:pt>
                <c:pt idx="572">
                  <c:v>3428</c:v>
                </c:pt>
                <c:pt idx="573">
                  <c:v>3427</c:v>
                </c:pt>
                <c:pt idx="574">
                  <c:v>3426</c:v>
                </c:pt>
                <c:pt idx="575">
                  <c:v>3425</c:v>
                </c:pt>
                <c:pt idx="576">
                  <c:v>3424</c:v>
                </c:pt>
                <c:pt idx="577">
                  <c:v>3423</c:v>
                </c:pt>
                <c:pt idx="578">
                  <c:v>3422</c:v>
                </c:pt>
                <c:pt idx="579">
                  <c:v>3421</c:v>
                </c:pt>
                <c:pt idx="580">
                  <c:v>3420</c:v>
                </c:pt>
                <c:pt idx="581">
                  <c:v>3419</c:v>
                </c:pt>
                <c:pt idx="582">
                  <c:v>3418</c:v>
                </c:pt>
                <c:pt idx="583">
                  <c:v>3417</c:v>
                </c:pt>
                <c:pt idx="584">
                  <c:v>3416</c:v>
                </c:pt>
                <c:pt idx="585">
                  <c:v>3415</c:v>
                </c:pt>
                <c:pt idx="586">
                  <c:v>3414</c:v>
                </c:pt>
                <c:pt idx="587">
                  <c:v>3413</c:v>
                </c:pt>
                <c:pt idx="588">
                  <c:v>3412</c:v>
                </c:pt>
                <c:pt idx="589">
                  <c:v>3411</c:v>
                </c:pt>
                <c:pt idx="590">
                  <c:v>3410</c:v>
                </c:pt>
                <c:pt idx="591">
                  <c:v>3409</c:v>
                </c:pt>
                <c:pt idx="592">
                  <c:v>3408</c:v>
                </c:pt>
                <c:pt idx="593">
                  <c:v>3407</c:v>
                </c:pt>
                <c:pt idx="594">
                  <c:v>3406</c:v>
                </c:pt>
                <c:pt idx="595">
                  <c:v>3405</c:v>
                </c:pt>
                <c:pt idx="596">
                  <c:v>3404</c:v>
                </c:pt>
                <c:pt idx="597">
                  <c:v>3403</c:v>
                </c:pt>
                <c:pt idx="598">
                  <c:v>3402</c:v>
                </c:pt>
                <c:pt idx="599">
                  <c:v>3401</c:v>
                </c:pt>
                <c:pt idx="600">
                  <c:v>3400</c:v>
                </c:pt>
                <c:pt idx="601">
                  <c:v>3399</c:v>
                </c:pt>
                <c:pt idx="602">
                  <c:v>3398</c:v>
                </c:pt>
                <c:pt idx="603">
                  <c:v>3397</c:v>
                </c:pt>
                <c:pt idx="604">
                  <c:v>3396</c:v>
                </c:pt>
                <c:pt idx="605">
                  <c:v>3395</c:v>
                </c:pt>
                <c:pt idx="606">
                  <c:v>3394</c:v>
                </c:pt>
                <c:pt idx="607">
                  <c:v>3393</c:v>
                </c:pt>
                <c:pt idx="608">
                  <c:v>3392</c:v>
                </c:pt>
                <c:pt idx="609">
                  <c:v>3391</c:v>
                </c:pt>
                <c:pt idx="610">
                  <c:v>3390</c:v>
                </c:pt>
                <c:pt idx="611">
                  <c:v>3389</c:v>
                </c:pt>
                <c:pt idx="612">
                  <c:v>3388</c:v>
                </c:pt>
                <c:pt idx="613">
                  <c:v>3387</c:v>
                </c:pt>
                <c:pt idx="614">
                  <c:v>3386</c:v>
                </c:pt>
                <c:pt idx="615">
                  <c:v>3385</c:v>
                </c:pt>
                <c:pt idx="616">
                  <c:v>3384</c:v>
                </c:pt>
                <c:pt idx="617">
                  <c:v>3383</c:v>
                </c:pt>
                <c:pt idx="618">
                  <c:v>3382</c:v>
                </c:pt>
                <c:pt idx="619">
                  <c:v>3381</c:v>
                </c:pt>
                <c:pt idx="620">
                  <c:v>3380</c:v>
                </c:pt>
                <c:pt idx="621">
                  <c:v>3379</c:v>
                </c:pt>
                <c:pt idx="622">
                  <c:v>3378</c:v>
                </c:pt>
                <c:pt idx="623">
                  <c:v>3377</c:v>
                </c:pt>
                <c:pt idx="624">
                  <c:v>3376</c:v>
                </c:pt>
                <c:pt idx="625">
                  <c:v>3375</c:v>
                </c:pt>
                <c:pt idx="626">
                  <c:v>3374</c:v>
                </c:pt>
                <c:pt idx="627">
                  <c:v>3373</c:v>
                </c:pt>
                <c:pt idx="628">
                  <c:v>3372</c:v>
                </c:pt>
                <c:pt idx="629">
                  <c:v>3371</c:v>
                </c:pt>
                <c:pt idx="630">
                  <c:v>3370</c:v>
                </c:pt>
                <c:pt idx="631">
                  <c:v>3369</c:v>
                </c:pt>
                <c:pt idx="632">
                  <c:v>3368</c:v>
                </c:pt>
                <c:pt idx="633">
                  <c:v>3367</c:v>
                </c:pt>
                <c:pt idx="634">
                  <c:v>3366</c:v>
                </c:pt>
                <c:pt idx="635">
                  <c:v>3365</c:v>
                </c:pt>
                <c:pt idx="636">
                  <c:v>3364</c:v>
                </c:pt>
                <c:pt idx="637">
                  <c:v>3363</c:v>
                </c:pt>
                <c:pt idx="638">
                  <c:v>3362</c:v>
                </c:pt>
                <c:pt idx="639">
                  <c:v>3361</c:v>
                </c:pt>
                <c:pt idx="640">
                  <c:v>3360</c:v>
                </c:pt>
                <c:pt idx="641">
                  <c:v>3359</c:v>
                </c:pt>
                <c:pt idx="642">
                  <c:v>3358</c:v>
                </c:pt>
                <c:pt idx="643">
                  <c:v>3357</c:v>
                </c:pt>
                <c:pt idx="644">
                  <c:v>3356</c:v>
                </c:pt>
                <c:pt idx="645">
                  <c:v>3355</c:v>
                </c:pt>
                <c:pt idx="646">
                  <c:v>3354</c:v>
                </c:pt>
                <c:pt idx="647">
                  <c:v>3353</c:v>
                </c:pt>
                <c:pt idx="648">
                  <c:v>3352</c:v>
                </c:pt>
                <c:pt idx="649">
                  <c:v>3351</c:v>
                </c:pt>
                <c:pt idx="650">
                  <c:v>3350</c:v>
                </c:pt>
                <c:pt idx="651">
                  <c:v>3349</c:v>
                </c:pt>
                <c:pt idx="652">
                  <c:v>3348</c:v>
                </c:pt>
                <c:pt idx="653">
                  <c:v>3347</c:v>
                </c:pt>
                <c:pt idx="654">
                  <c:v>3346</c:v>
                </c:pt>
                <c:pt idx="655">
                  <c:v>3345</c:v>
                </c:pt>
                <c:pt idx="656">
                  <c:v>3344</c:v>
                </c:pt>
                <c:pt idx="657">
                  <c:v>3343</c:v>
                </c:pt>
                <c:pt idx="658">
                  <c:v>3342</c:v>
                </c:pt>
                <c:pt idx="659">
                  <c:v>3341</c:v>
                </c:pt>
                <c:pt idx="660">
                  <c:v>3340</c:v>
                </c:pt>
                <c:pt idx="661">
                  <c:v>3339</c:v>
                </c:pt>
                <c:pt idx="662">
                  <c:v>3338</c:v>
                </c:pt>
                <c:pt idx="663">
                  <c:v>3337</c:v>
                </c:pt>
                <c:pt idx="664">
                  <c:v>3336</c:v>
                </c:pt>
                <c:pt idx="665">
                  <c:v>3335</c:v>
                </c:pt>
                <c:pt idx="666">
                  <c:v>3334</c:v>
                </c:pt>
                <c:pt idx="667">
                  <c:v>3333</c:v>
                </c:pt>
                <c:pt idx="668">
                  <c:v>3332</c:v>
                </c:pt>
                <c:pt idx="669">
                  <c:v>3331</c:v>
                </c:pt>
                <c:pt idx="670">
                  <c:v>3330</c:v>
                </c:pt>
                <c:pt idx="671">
                  <c:v>3329</c:v>
                </c:pt>
                <c:pt idx="672">
                  <c:v>3328</c:v>
                </c:pt>
                <c:pt idx="673">
                  <c:v>3327</c:v>
                </c:pt>
                <c:pt idx="674">
                  <c:v>3326</c:v>
                </c:pt>
                <c:pt idx="675">
                  <c:v>3325</c:v>
                </c:pt>
                <c:pt idx="676">
                  <c:v>3324</c:v>
                </c:pt>
                <c:pt idx="677">
                  <c:v>3323</c:v>
                </c:pt>
                <c:pt idx="678">
                  <c:v>3322</c:v>
                </c:pt>
                <c:pt idx="679">
                  <c:v>3321</c:v>
                </c:pt>
                <c:pt idx="680">
                  <c:v>3320</c:v>
                </c:pt>
                <c:pt idx="681">
                  <c:v>3319</c:v>
                </c:pt>
                <c:pt idx="682">
                  <c:v>3318</c:v>
                </c:pt>
                <c:pt idx="683">
                  <c:v>3317</c:v>
                </c:pt>
                <c:pt idx="684">
                  <c:v>3316</c:v>
                </c:pt>
                <c:pt idx="685">
                  <c:v>3315</c:v>
                </c:pt>
                <c:pt idx="686">
                  <c:v>3314</c:v>
                </c:pt>
                <c:pt idx="687">
                  <c:v>3313</c:v>
                </c:pt>
                <c:pt idx="688">
                  <c:v>3312</c:v>
                </c:pt>
                <c:pt idx="689">
                  <c:v>3311</c:v>
                </c:pt>
                <c:pt idx="690">
                  <c:v>3310</c:v>
                </c:pt>
                <c:pt idx="691">
                  <c:v>3309</c:v>
                </c:pt>
                <c:pt idx="692">
                  <c:v>3308</c:v>
                </c:pt>
                <c:pt idx="693">
                  <c:v>3307</c:v>
                </c:pt>
                <c:pt idx="694">
                  <c:v>3306</c:v>
                </c:pt>
                <c:pt idx="695">
                  <c:v>3305</c:v>
                </c:pt>
                <c:pt idx="696">
                  <c:v>3304</c:v>
                </c:pt>
                <c:pt idx="697">
                  <c:v>3303</c:v>
                </c:pt>
                <c:pt idx="698">
                  <c:v>3302</c:v>
                </c:pt>
                <c:pt idx="699">
                  <c:v>3301</c:v>
                </c:pt>
                <c:pt idx="700">
                  <c:v>3300</c:v>
                </c:pt>
                <c:pt idx="701">
                  <c:v>3299</c:v>
                </c:pt>
                <c:pt idx="702">
                  <c:v>3298</c:v>
                </c:pt>
                <c:pt idx="703">
                  <c:v>3297</c:v>
                </c:pt>
                <c:pt idx="704">
                  <c:v>3296</c:v>
                </c:pt>
                <c:pt idx="705">
                  <c:v>3295</c:v>
                </c:pt>
                <c:pt idx="706">
                  <c:v>3294</c:v>
                </c:pt>
                <c:pt idx="707">
                  <c:v>3293</c:v>
                </c:pt>
                <c:pt idx="708">
                  <c:v>3292</c:v>
                </c:pt>
                <c:pt idx="709">
                  <c:v>3291</c:v>
                </c:pt>
                <c:pt idx="710">
                  <c:v>3290</c:v>
                </c:pt>
                <c:pt idx="711">
                  <c:v>3289</c:v>
                </c:pt>
                <c:pt idx="712">
                  <c:v>3288</c:v>
                </c:pt>
                <c:pt idx="713">
                  <c:v>3287</c:v>
                </c:pt>
                <c:pt idx="714">
                  <c:v>3286</c:v>
                </c:pt>
                <c:pt idx="715">
                  <c:v>3285</c:v>
                </c:pt>
                <c:pt idx="716">
                  <c:v>3284</c:v>
                </c:pt>
                <c:pt idx="717">
                  <c:v>3283</c:v>
                </c:pt>
                <c:pt idx="718">
                  <c:v>3282</c:v>
                </c:pt>
                <c:pt idx="719">
                  <c:v>3281</c:v>
                </c:pt>
                <c:pt idx="720">
                  <c:v>3280</c:v>
                </c:pt>
                <c:pt idx="721">
                  <c:v>3279</c:v>
                </c:pt>
                <c:pt idx="722">
                  <c:v>3278</c:v>
                </c:pt>
                <c:pt idx="723">
                  <c:v>3277</c:v>
                </c:pt>
                <c:pt idx="724">
                  <c:v>3276</c:v>
                </c:pt>
                <c:pt idx="725">
                  <c:v>3275</c:v>
                </c:pt>
                <c:pt idx="726">
                  <c:v>3274</c:v>
                </c:pt>
                <c:pt idx="727">
                  <c:v>3273</c:v>
                </c:pt>
                <c:pt idx="728">
                  <c:v>3272</c:v>
                </c:pt>
                <c:pt idx="729">
                  <c:v>3271</c:v>
                </c:pt>
                <c:pt idx="730">
                  <c:v>3270</c:v>
                </c:pt>
                <c:pt idx="731">
                  <c:v>3269</c:v>
                </c:pt>
                <c:pt idx="732">
                  <c:v>3268</c:v>
                </c:pt>
                <c:pt idx="733">
                  <c:v>3267</c:v>
                </c:pt>
                <c:pt idx="734">
                  <c:v>3266</c:v>
                </c:pt>
                <c:pt idx="735">
                  <c:v>3265</c:v>
                </c:pt>
                <c:pt idx="736">
                  <c:v>3264</c:v>
                </c:pt>
                <c:pt idx="737">
                  <c:v>3263</c:v>
                </c:pt>
                <c:pt idx="738">
                  <c:v>3262</c:v>
                </c:pt>
                <c:pt idx="739">
                  <c:v>3261</c:v>
                </c:pt>
                <c:pt idx="740">
                  <c:v>3260</c:v>
                </c:pt>
                <c:pt idx="741">
                  <c:v>3259</c:v>
                </c:pt>
                <c:pt idx="742">
                  <c:v>3258</c:v>
                </c:pt>
                <c:pt idx="743">
                  <c:v>3257</c:v>
                </c:pt>
                <c:pt idx="744">
                  <c:v>3256</c:v>
                </c:pt>
                <c:pt idx="745">
                  <c:v>3255</c:v>
                </c:pt>
                <c:pt idx="746">
                  <c:v>3254</c:v>
                </c:pt>
                <c:pt idx="747">
                  <c:v>3253</c:v>
                </c:pt>
                <c:pt idx="748">
                  <c:v>3252</c:v>
                </c:pt>
                <c:pt idx="749">
                  <c:v>3251</c:v>
                </c:pt>
                <c:pt idx="750">
                  <c:v>3250</c:v>
                </c:pt>
                <c:pt idx="751">
                  <c:v>3249</c:v>
                </c:pt>
                <c:pt idx="752">
                  <c:v>3248</c:v>
                </c:pt>
                <c:pt idx="753">
                  <c:v>3247</c:v>
                </c:pt>
                <c:pt idx="754">
                  <c:v>3246</c:v>
                </c:pt>
                <c:pt idx="755">
                  <c:v>3245</c:v>
                </c:pt>
                <c:pt idx="756">
                  <c:v>3244</c:v>
                </c:pt>
                <c:pt idx="757">
                  <c:v>3243</c:v>
                </c:pt>
                <c:pt idx="758">
                  <c:v>3242</c:v>
                </c:pt>
                <c:pt idx="759">
                  <c:v>3241</c:v>
                </c:pt>
                <c:pt idx="760">
                  <c:v>3240</c:v>
                </c:pt>
                <c:pt idx="761">
                  <c:v>3239</c:v>
                </c:pt>
                <c:pt idx="762">
                  <c:v>3238</c:v>
                </c:pt>
                <c:pt idx="763">
                  <c:v>3237</c:v>
                </c:pt>
                <c:pt idx="764">
                  <c:v>3236</c:v>
                </c:pt>
                <c:pt idx="765">
                  <c:v>3235</c:v>
                </c:pt>
                <c:pt idx="766">
                  <c:v>3234</c:v>
                </c:pt>
                <c:pt idx="767">
                  <c:v>3233</c:v>
                </c:pt>
                <c:pt idx="768">
                  <c:v>3232</c:v>
                </c:pt>
                <c:pt idx="769">
                  <c:v>3231</c:v>
                </c:pt>
                <c:pt idx="770">
                  <c:v>3230</c:v>
                </c:pt>
                <c:pt idx="771">
                  <c:v>3229</c:v>
                </c:pt>
                <c:pt idx="772">
                  <c:v>3228</c:v>
                </c:pt>
                <c:pt idx="773">
                  <c:v>3227</c:v>
                </c:pt>
                <c:pt idx="774">
                  <c:v>3226</c:v>
                </c:pt>
                <c:pt idx="775">
                  <c:v>3225</c:v>
                </c:pt>
                <c:pt idx="776">
                  <c:v>3224</c:v>
                </c:pt>
                <c:pt idx="777">
                  <c:v>3223</c:v>
                </c:pt>
                <c:pt idx="778">
                  <c:v>3222</c:v>
                </c:pt>
                <c:pt idx="779">
                  <c:v>3221</c:v>
                </c:pt>
                <c:pt idx="780">
                  <c:v>3220</c:v>
                </c:pt>
                <c:pt idx="781">
                  <c:v>3219</c:v>
                </c:pt>
                <c:pt idx="782">
                  <c:v>3218</c:v>
                </c:pt>
                <c:pt idx="783">
                  <c:v>3217</c:v>
                </c:pt>
                <c:pt idx="784">
                  <c:v>3216</c:v>
                </c:pt>
                <c:pt idx="785">
                  <c:v>3215</c:v>
                </c:pt>
                <c:pt idx="786">
                  <c:v>3214</c:v>
                </c:pt>
                <c:pt idx="787">
                  <c:v>3213</c:v>
                </c:pt>
                <c:pt idx="788">
                  <c:v>3212</c:v>
                </c:pt>
                <c:pt idx="789">
                  <c:v>3211</c:v>
                </c:pt>
                <c:pt idx="790">
                  <c:v>3210</c:v>
                </c:pt>
                <c:pt idx="791">
                  <c:v>3209</c:v>
                </c:pt>
                <c:pt idx="792">
                  <c:v>3208</c:v>
                </c:pt>
                <c:pt idx="793">
                  <c:v>3207</c:v>
                </c:pt>
                <c:pt idx="794">
                  <c:v>3206</c:v>
                </c:pt>
                <c:pt idx="795">
                  <c:v>3205</c:v>
                </c:pt>
                <c:pt idx="796">
                  <c:v>3204</c:v>
                </c:pt>
                <c:pt idx="797">
                  <c:v>3203</c:v>
                </c:pt>
                <c:pt idx="798">
                  <c:v>3202</c:v>
                </c:pt>
                <c:pt idx="799">
                  <c:v>3201</c:v>
                </c:pt>
                <c:pt idx="800">
                  <c:v>3200</c:v>
                </c:pt>
                <c:pt idx="801">
                  <c:v>3199</c:v>
                </c:pt>
                <c:pt idx="802">
                  <c:v>3198</c:v>
                </c:pt>
                <c:pt idx="803">
                  <c:v>3197</c:v>
                </c:pt>
                <c:pt idx="804">
                  <c:v>3196</c:v>
                </c:pt>
                <c:pt idx="805">
                  <c:v>3195</c:v>
                </c:pt>
                <c:pt idx="806">
                  <c:v>3194</c:v>
                </c:pt>
                <c:pt idx="807">
                  <c:v>3193</c:v>
                </c:pt>
                <c:pt idx="808">
                  <c:v>3192</c:v>
                </c:pt>
                <c:pt idx="809">
                  <c:v>3191</c:v>
                </c:pt>
                <c:pt idx="810">
                  <c:v>3190</c:v>
                </c:pt>
                <c:pt idx="811">
                  <c:v>3189</c:v>
                </c:pt>
                <c:pt idx="812">
                  <c:v>3188</c:v>
                </c:pt>
                <c:pt idx="813">
                  <c:v>3187</c:v>
                </c:pt>
                <c:pt idx="814">
                  <c:v>3186</c:v>
                </c:pt>
                <c:pt idx="815">
                  <c:v>3185</c:v>
                </c:pt>
                <c:pt idx="816">
                  <c:v>3184</c:v>
                </c:pt>
                <c:pt idx="817">
                  <c:v>3183</c:v>
                </c:pt>
                <c:pt idx="818">
                  <c:v>3182</c:v>
                </c:pt>
                <c:pt idx="819">
                  <c:v>3181</c:v>
                </c:pt>
                <c:pt idx="820">
                  <c:v>3180</c:v>
                </c:pt>
                <c:pt idx="821">
                  <c:v>3179</c:v>
                </c:pt>
                <c:pt idx="822">
                  <c:v>3178</c:v>
                </c:pt>
                <c:pt idx="823">
                  <c:v>3177</c:v>
                </c:pt>
                <c:pt idx="824">
                  <c:v>3176</c:v>
                </c:pt>
                <c:pt idx="825">
                  <c:v>3175</c:v>
                </c:pt>
                <c:pt idx="826">
                  <c:v>3174</c:v>
                </c:pt>
                <c:pt idx="827">
                  <c:v>3173</c:v>
                </c:pt>
                <c:pt idx="828">
                  <c:v>3172</c:v>
                </c:pt>
                <c:pt idx="829">
                  <c:v>3171</c:v>
                </c:pt>
                <c:pt idx="830">
                  <c:v>3170</c:v>
                </c:pt>
                <c:pt idx="831">
                  <c:v>3169</c:v>
                </c:pt>
                <c:pt idx="832">
                  <c:v>3168</c:v>
                </c:pt>
                <c:pt idx="833">
                  <c:v>3167</c:v>
                </c:pt>
                <c:pt idx="834">
                  <c:v>3166</c:v>
                </c:pt>
                <c:pt idx="835">
                  <c:v>3165</c:v>
                </c:pt>
                <c:pt idx="836">
                  <c:v>3164</c:v>
                </c:pt>
                <c:pt idx="837">
                  <c:v>3163</c:v>
                </c:pt>
                <c:pt idx="838">
                  <c:v>3162</c:v>
                </c:pt>
                <c:pt idx="839">
                  <c:v>3161</c:v>
                </c:pt>
                <c:pt idx="840">
                  <c:v>3160</c:v>
                </c:pt>
                <c:pt idx="841">
                  <c:v>3159</c:v>
                </c:pt>
                <c:pt idx="842">
                  <c:v>3158</c:v>
                </c:pt>
                <c:pt idx="843">
                  <c:v>3157</c:v>
                </c:pt>
                <c:pt idx="844">
                  <c:v>3156</c:v>
                </c:pt>
                <c:pt idx="845">
                  <c:v>3155</c:v>
                </c:pt>
                <c:pt idx="846">
                  <c:v>3154</c:v>
                </c:pt>
                <c:pt idx="847">
                  <c:v>3153</c:v>
                </c:pt>
                <c:pt idx="848">
                  <c:v>3152</c:v>
                </c:pt>
                <c:pt idx="849">
                  <c:v>3151</c:v>
                </c:pt>
                <c:pt idx="850">
                  <c:v>3150</c:v>
                </c:pt>
                <c:pt idx="851">
                  <c:v>3149</c:v>
                </c:pt>
                <c:pt idx="852">
                  <c:v>3148</c:v>
                </c:pt>
                <c:pt idx="853">
                  <c:v>3147</c:v>
                </c:pt>
                <c:pt idx="854">
                  <c:v>3146</c:v>
                </c:pt>
                <c:pt idx="855">
                  <c:v>3145</c:v>
                </c:pt>
                <c:pt idx="856">
                  <c:v>3144</c:v>
                </c:pt>
                <c:pt idx="857">
                  <c:v>3143</c:v>
                </c:pt>
                <c:pt idx="858">
                  <c:v>3142</c:v>
                </c:pt>
                <c:pt idx="859">
                  <c:v>3141</c:v>
                </c:pt>
                <c:pt idx="860">
                  <c:v>3140</c:v>
                </c:pt>
                <c:pt idx="861">
                  <c:v>3139</c:v>
                </c:pt>
                <c:pt idx="862">
                  <c:v>3138</c:v>
                </c:pt>
                <c:pt idx="863">
                  <c:v>3137</c:v>
                </c:pt>
                <c:pt idx="864">
                  <c:v>3136</c:v>
                </c:pt>
                <c:pt idx="865">
                  <c:v>3135</c:v>
                </c:pt>
                <c:pt idx="866">
                  <c:v>3134</c:v>
                </c:pt>
                <c:pt idx="867">
                  <c:v>3133</c:v>
                </c:pt>
                <c:pt idx="868">
                  <c:v>3132</c:v>
                </c:pt>
                <c:pt idx="869">
                  <c:v>3131</c:v>
                </c:pt>
                <c:pt idx="870">
                  <c:v>3130</c:v>
                </c:pt>
                <c:pt idx="871">
                  <c:v>3129</c:v>
                </c:pt>
                <c:pt idx="872">
                  <c:v>3128</c:v>
                </c:pt>
                <c:pt idx="873">
                  <c:v>3127</c:v>
                </c:pt>
                <c:pt idx="874">
                  <c:v>3126</c:v>
                </c:pt>
                <c:pt idx="875">
                  <c:v>3125</c:v>
                </c:pt>
                <c:pt idx="876">
                  <c:v>3124</c:v>
                </c:pt>
                <c:pt idx="877">
                  <c:v>3123</c:v>
                </c:pt>
                <c:pt idx="878">
                  <c:v>3122</c:v>
                </c:pt>
                <c:pt idx="879">
                  <c:v>3121</c:v>
                </c:pt>
                <c:pt idx="880">
                  <c:v>3120</c:v>
                </c:pt>
                <c:pt idx="881">
                  <c:v>3119</c:v>
                </c:pt>
                <c:pt idx="882">
                  <c:v>3118</c:v>
                </c:pt>
                <c:pt idx="883">
                  <c:v>3117</c:v>
                </c:pt>
                <c:pt idx="884">
                  <c:v>3116</c:v>
                </c:pt>
                <c:pt idx="885">
                  <c:v>3115</c:v>
                </c:pt>
                <c:pt idx="886">
                  <c:v>3114</c:v>
                </c:pt>
                <c:pt idx="887">
                  <c:v>3113</c:v>
                </c:pt>
                <c:pt idx="888">
                  <c:v>3112</c:v>
                </c:pt>
                <c:pt idx="889">
                  <c:v>3111</c:v>
                </c:pt>
                <c:pt idx="890">
                  <c:v>3110</c:v>
                </c:pt>
                <c:pt idx="891">
                  <c:v>3109</c:v>
                </c:pt>
                <c:pt idx="892">
                  <c:v>3108</c:v>
                </c:pt>
                <c:pt idx="893">
                  <c:v>3107</c:v>
                </c:pt>
                <c:pt idx="894">
                  <c:v>3106</c:v>
                </c:pt>
                <c:pt idx="895">
                  <c:v>3105</c:v>
                </c:pt>
                <c:pt idx="896">
                  <c:v>3104</c:v>
                </c:pt>
                <c:pt idx="897">
                  <c:v>3103</c:v>
                </c:pt>
                <c:pt idx="898">
                  <c:v>3102</c:v>
                </c:pt>
                <c:pt idx="899">
                  <c:v>3101</c:v>
                </c:pt>
                <c:pt idx="900">
                  <c:v>3100</c:v>
                </c:pt>
                <c:pt idx="901">
                  <c:v>3099</c:v>
                </c:pt>
                <c:pt idx="902">
                  <c:v>3098</c:v>
                </c:pt>
                <c:pt idx="903">
                  <c:v>3097</c:v>
                </c:pt>
                <c:pt idx="904">
                  <c:v>3096</c:v>
                </c:pt>
                <c:pt idx="905">
                  <c:v>3095</c:v>
                </c:pt>
                <c:pt idx="906">
                  <c:v>3094</c:v>
                </c:pt>
                <c:pt idx="907">
                  <c:v>3093</c:v>
                </c:pt>
                <c:pt idx="908">
                  <c:v>3092</c:v>
                </c:pt>
                <c:pt idx="909">
                  <c:v>3091</c:v>
                </c:pt>
                <c:pt idx="910">
                  <c:v>3090</c:v>
                </c:pt>
                <c:pt idx="911">
                  <c:v>3089</c:v>
                </c:pt>
                <c:pt idx="912">
                  <c:v>3088</c:v>
                </c:pt>
                <c:pt idx="913">
                  <c:v>3087</c:v>
                </c:pt>
                <c:pt idx="914">
                  <c:v>3086</c:v>
                </c:pt>
                <c:pt idx="915">
                  <c:v>3085</c:v>
                </c:pt>
                <c:pt idx="916">
                  <c:v>3084</c:v>
                </c:pt>
                <c:pt idx="917">
                  <c:v>3083</c:v>
                </c:pt>
                <c:pt idx="918">
                  <c:v>3082</c:v>
                </c:pt>
                <c:pt idx="919">
                  <c:v>3081</c:v>
                </c:pt>
                <c:pt idx="920">
                  <c:v>3080</c:v>
                </c:pt>
                <c:pt idx="921">
                  <c:v>3079</c:v>
                </c:pt>
                <c:pt idx="922">
                  <c:v>3078</c:v>
                </c:pt>
                <c:pt idx="923">
                  <c:v>3077</c:v>
                </c:pt>
                <c:pt idx="924">
                  <c:v>3076</c:v>
                </c:pt>
                <c:pt idx="925">
                  <c:v>3075</c:v>
                </c:pt>
                <c:pt idx="926">
                  <c:v>3074</c:v>
                </c:pt>
                <c:pt idx="927">
                  <c:v>3073</c:v>
                </c:pt>
                <c:pt idx="928">
                  <c:v>3072</c:v>
                </c:pt>
                <c:pt idx="929">
                  <c:v>3071</c:v>
                </c:pt>
                <c:pt idx="930">
                  <c:v>3070</c:v>
                </c:pt>
                <c:pt idx="931">
                  <c:v>3069</c:v>
                </c:pt>
                <c:pt idx="932">
                  <c:v>3068</c:v>
                </c:pt>
                <c:pt idx="933">
                  <c:v>3067</c:v>
                </c:pt>
                <c:pt idx="934">
                  <c:v>3066</c:v>
                </c:pt>
                <c:pt idx="935">
                  <c:v>3065</c:v>
                </c:pt>
                <c:pt idx="936">
                  <c:v>3064</c:v>
                </c:pt>
                <c:pt idx="937">
                  <c:v>3063</c:v>
                </c:pt>
                <c:pt idx="938">
                  <c:v>3062</c:v>
                </c:pt>
                <c:pt idx="939">
                  <c:v>3061</c:v>
                </c:pt>
                <c:pt idx="940">
                  <c:v>3060</c:v>
                </c:pt>
                <c:pt idx="941">
                  <c:v>3059</c:v>
                </c:pt>
                <c:pt idx="942">
                  <c:v>3058</c:v>
                </c:pt>
                <c:pt idx="943">
                  <c:v>3057</c:v>
                </c:pt>
                <c:pt idx="944">
                  <c:v>3056</c:v>
                </c:pt>
                <c:pt idx="945">
                  <c:v>3055</c:v>
                </c:pt>
                <c:pt idx="946">
                  <c:v>3054</c:v>
                </c:pt>
                <c:pt idx="947">
                  <c:v>3053</c:v>
                </c:pt>
                <c:pt idx="948">
                  <c:v>3052</c:v>
                </c:pt>
                <c:pt idx="949">
                  <c:v>3051</c:v>
                </c:pt>
                <c:pt idx="950">
                  <c:v>3050</c:v>
                </c:pt>
                <c:pt idx="951">
                  <c:v>3049</c:v>
                </c:pt>
                <c:pt idx="952">
                  <c:v>3048</c:v>
                </c:pt>
                <c:pt idx="953">
                  <c:v>3047</c:v>
                </c:pt>
                <c:pt idx="954">
                  <c:v>3046</c:v>
                </c:pt>
                <c:pt idx="955">
                  <c:v>3045</c:v>
                </c:pt>
                <c:pt idx="956">
                  <c:v>3044</c:v>
                </c:pt>
                <c:pt idx="957">
                  <c:v>3043</c:v>
                </c:pt>
                <c:pt idx="958">
                  <c:v>3042</c:v>
                </c:pt>
                <c:pt idx="959">
                  <c:v>3041</c:v>
                </c:pt>
                <c:pt idx="960">
                  <c:v>3040</c:v>
                </c:pt>
                <c:pt idx="961">
                  <c:v>3039</c:v>
                </c:pt>
                <c:pt idx="962">
                  <c:v>3038</c:v>
                </c:pt>
                <c:pt idx="963">
                  <c:v>3037</c:v>
                </c:pt>
                <c:pt idx="964">
                  <c:v>3036</c:v>
                </c:pt>
                <c:pt idx="965">
                  <c:v>3035</c:v>
                </c:pt>
                <c:pt idx="966">
                  <c:v>3034</c:v>
                </c:pt>
                <c:pt idx="967">
                  <c:v>3033</c:v>
                </c:pt>
                <c:pt idx="968">
                  <c:v>3032</c:v>
                </c:pt>
                <c:pt idx="969">
                  <c:v>3031</c:v>
                </c:pt>
                <c:pt idx="970">
                  <c:v>3030</c:v>
                </c:pt>
                <c:pt idx="971">
                  <c:v>3029</c:v>
                </c:pt>
                <c:pt idx="972">
                  <c:v>3028</c:v>
                </c:pt>
                <c:pt idx="973">
                  <c:v>3027</c:v>
                </c:pt>
                <c:pt idx="974">
                  <c:v>3026</c:v>
                </c:pt>
                <c:pt idx="975">
                  <c:v>3025</c:v>
                </c:pt>
                <c:pt idx="976">
                  <c:v>3024</c:v>
                </c:pt>
                <c:pt idx="977">
                  <c:v>3023</c:v>
                </c:pt>
                <c:pt idx="978">
                  <c:v>3022</c:v>
                </c:pt>
                <c:pt idx="979">
                  <c:v>3021</c:v>
                </c:pt>
                <c:pt idx="980">
                  <c:v>3020</c:v>
                </c:pt>
                <c:pt idx="981">
                  <c:v>3019</c:v>
                </c:pt>
                <c:pt idx="982">
                  <c:v>3018</c:v>
                </c:pt>
                <c:pt idx="983">
                  <c:v>3017</c:v>
                </c:pt>
                <c:pt idx="984">
                  <c:v>3016</c:v>
                </c:pt>
                <c:pt idx="985">
                  <c:v>3015</c:v>
                </c:pt>
                <c:pt idx="986">
                  <c:v>3014</c:v>
                </c:pt>
                <c:pt idx="987">
                  <c:v>3013</c:v>
                </c:pt>
                <c:pt idx="988">
                  <c:v>3012</c:v>
                </c:pt>
                <c:pt idx="989">
                  <c:v>3011</c:v>
                </c:pt>
                <c:pt idx="990">
                  <c:v>3010</c:v>
                </c:pt>
                <c:pt idx="991">
                  <c:v>3009</c:v>
                </c:pt>
                <c:pt idx="992">
                  <c:v>3008</c:v>
                </c:pt>
                <c:pt idx="993">
                  <c:v>3007</c:v>
                </c:pt>
                <c:pt idx="994">
                  <c:v>3006</c:v>
                </c:pt>
                <c:pt idx="995">
                  <c:v>3005</c:v>
                </c:pt>
                <c:pt idx="996">
                  <c:v>3004</c:v>
                </c:pt>
                <c:pt idx="997">
                  <c:v>3003</c:v>
                </c:pt>
                <c:pt idx="998">
                  <c:v>3002</c:v>
                </c:pt>
                <c:pt idx="999">
                  <c:v>3001</c:v>
                </c:pt>
                <c:pt idx="1000">
                  <c:v>3000</c:v>
                </c:pt>
                <c:pt idx="1001">
                  <c:v>2999</c:v>
                </c:pt>
                <c:pt idx="1002">
                  <c:v>2998</c:v>
                </c:pt>
                <c:pt idx="1003">
                  <c:v>2997</c:v>
                </c:pt>
                <c:pt idx="1004">
                  <c:v>2996</c:v>
                </c:pt>
                <c:pt idx="1005">
                  <c:v>2995</c:v>
                </c:pt>
                <c:pt idx="1006">
                  <c:v>2994</c:v>
                </c:pt>
                <c:pt idx="1007">
                  <c:v>2993</c:v>
                </c:pt>
                <c:pt idx="1008">
                  <c:v>2992</c:v>
                </c:pt>
                <c:pt idx="1009">
                  <c:v>2991</c:v>
                </c:pt>
                <c:pt idx="1010">
                  <c:v>2990</c:v>
                </c:pt>
                <c:pt idx="1011">
                  <c:v>2989</c:v>
                </c:pt>
                <c:pt idx="1012">
                  <c:v>2988</c:v>
                </c:pt>
                <c:pt idx="1013">
                  <c:v>2987</c:v>
                </c:pt>
                <c:pt idx="1014">
                  <c:v>2986</c:v>
                </c:pt>
                <c:pt idx="1015">
                  <c:v>2985</c:v>
                </c:pt>
                <c:pt idx="1016">
                  <c:v>2984</c:v>
                </c:pt>
                <c:pt idx="1017">
                  <c:v>2983</c:v>
                </c:pt>
                <c:pt idx="1018">
                  <c:v>2982</c:v>
                </c:pt>
                <c:pt idx="1019">
                  <c:v>2981</c:v>
                </c:pt>
                <c:pt idx="1020">
                  <c:v>2980</c:v>
                </c:pt>
                <c:pt idx="1021">
                  <c:v>2979</c:v>
                </c:pt>
                <c:pt idx="1022">
                  <c:v>2978</c:v>
                </c:pt>
                <c:pt idx="1023">
                  <c:v>2977</c:v>
                </c:pt>
                <c:pt idx="1024">
                  <c:v>2976</c:v>
                </c:pt>
                <c:pt idx="1025">
                  <c:v>2975</c:v>
                </c:pt>
                <c:pt idx="1026">
                  <c:v>2974</c:v>
                </c:pt>
                <c:pt idx="1027">
                  <c:v>2973</c:v>
                </c:pt>
                <c:pt idx="1028">
                  <c:v>2972</c:v>
                </c:pt>
                <c:pt idx="1029">
                  <c:v>2971</c:v>
                </c:pt>
                <c:pt idx="1030">
                  <c:v>2970</c:v>
                </c:pt>
                <c:pt idx="1031">
                  <c:v>2969</c:v>
                </c:pt>
                <c:pt idx="1032">
                  <c:v>2968</c:v>
                </c:pt>
                <c:pt idx="1033">
                  <c:v>2967</c:v>
                </c:pt>
                <c:pt idx="1034">
                  <c:v>2966</c:v>
                </c:pt>
                <c:pt idx="1035">
                  <c:v>2965</c:v>
                </c:pt>
                <c:pt idx="1036">
                  <c:v>2964</c:v>
                </c:pt>
                <c:pt idx="1037">
                  <c:v>2963</c:v>
                </c:pt>
                <c:pt idx="1038">
                  <c:v>2962</c:v>
                </c:pt>
                <c:pt idx="1039">
                  <c:v>2961</c:v>
                </c:pt>
                <c:pt idx="1040">
                  <c:v>2960</c:v>
                </c:pt>
                <c:pt idx="1041">
                  <c:v>2959</c:v>
                </c:pt>
                <c:pt idx="1042">
                  <c:v>2958</c:v>
                </c:pt>
                <c:pt idx="1043">
                  <c:v>2957</c:v>
                </c:pt>
                <c:pt idx="1044">
                  <c:v>2956</c:v>
                </c:pt>
                <c:pt idx="1045">
                  <c:v>2955</c:v>
                </c:pt>
                <c:pt idx="1046">
                  <c:v>2954</c:v>
                </c:pt>
                <c:pt idx="1047">
                  <c:v>2953</c:v>
                </c:pt>
                <c:pt idx="1048">
                  <c:v>2952</c:v>
                </c:pt>
                <c:pt idx="1049">
                  <c:v>2951</c:v>
                </c:pt>
                <c:pt idx="1050">
                  <c:v>2950</c:v>
                </c:pt>
                <c:pt idx="1051">
                  <c:v>2949</c:v>
                </c:pt>
                <c:pt idx="1052">
                  <c:v>2948</c:v>
                </c:pt>
                <c:pt idx="1053">
                  <c:v>2947</c:v>
                </c:pt>
                <c:pt idx="1054">
                  <c:v>2946</c:v>
                </c:pt>
                <c:pt idx="1055">
                  <c:v>2945</c:v>
                </c:pt>
                <c:pt idx="1056">
                  <c:v>2944</c:v>
                </c:pt>
                <c:pt idx="1057">
                  <c:v>2943</c:v>
                </c:pt>
                <c:pt idx="1058">
                  <c:v>2942</c:v>
                </c:pt>
                <c:pt idx="1059">
                  <c:v>2941</c:v>
                </c:pt>
                <c:pt idx="1060">
                  <c:v>2940</c:v>
                </c:pt>
                <c:pt idx="1061">
                  <c:v>2939</c:v>
                </c:pt>
                <c:pt idx="1062">
                  <c:v>2938</c:v>
                </c:pt>
                <c:pt idx="1063">
                  <c:v>2937</c:v>
                </c:pt>
                <c:pt idx="1064">
                  <c:v>2936</c:v>
                </c:pt>
                <c:pt idx="1065">
                  <c:v>2935</c:v>
                </c:pt>
                <c:pt idx="1066">
                  <c:v>2934</c:v>
                </c:pt>
                <c:pt idx="1067">
                  <c:v>2933</c:v>
                </c:pt>
                <c:pt idx="1068">
                  <c:v>2932</c:v>
                </c:pt>
                <c:pt idx="1069">
                  <c:v>2931</c:v>
                </c:pt>
                <c:pt idx="1070">
                  <c:v>2930</c:v>
                </c:pt>
                <c:pt idx="1071">
                  <c:v>2929</c:v>
                </c:pt>
                <c:pt idx="1072">
                  <c:v>2928</c:v>
                </c:pt>
                <c:pt idx="1073">
                  <c:v>2927</c:v>
                </c:pt>
                <c:pt idx="1074">
                  <c:v>2926</c:v>
                </c:pt>
                <c:pt idx="1075">
                  <c:v>2925</c:v>
                </c:pt>
                <c:pt idx="1076">
                  <c:v>2924</c:v>
                </c:pt>
                <c:pt idx="1077">
                  <c:v>2923</c:v>
                </c:pt>
                <c:pt idx="1078">
                  <c:v>2922</c:v>
                </c:pt>
                <c:pt idx="1079">
                  <c:v>2921</c:v>
                </c:pt>
                <c:pt idx="1080">
                  <c:v>2920</c:v>
                </c:pt>
                <c:pt idx="1081">
                  <c:v>2919</c:v>
                </c:pt>
                <c:pt idx="1082">
                  <c:v>2918</c:v>
                </c:pt>
                <c:pt idx="1083">
                  <c:v>2917</c:v>
                </c:pt>
                <c:pt idx="1084">
                  <c:v>2916</c:v>
                </c:pt>
                <c:pt idx="1085">
                  <c:v>2915</c:v>
                </c:pt>
                <c:pt idx="1086">
                  <c:v>2914</c:v>
                </c:pt>
                <c:pt idx="1087">
                  <c:v>2913</c:v>
                </c:pt>
                <c:pt idx="1088">
                  <c:v>2912</c:v>
                </c:pt>
                <c:pt idx="1089">
                  <c:v>2911</c:v>
                </c:pt>
                <c:pt idx="1090">
                  <c:v>2910</c:v>
                </c:pt>
                <c:pt idx="1091">
                  <c:v>2909</c:v>
                </c:pt>
                <c:pt idx="1092">
                  <c:v>2908</c:v>
                </c:pt>
                <c:pt idx="1093">
                  <c:v>2907</c:v>
                </c:pt>
                <c:pt idx="1094">
                  <c:v>2906</c:v>
                </c:pt>
                <c:pt idx="1095">
                  <c:v>2905</c:v>
                </c:pt>
                <c:pt idx="1096">
                  <c:v>2904</c:v>
                </c:pt>
                <c:pt idx="1097">
                  <c:v>2903</c:v>
                </c:pt>
                <c:pt idx="1098">
                  <c:v>2902</c:v>
                </c:pt>
                <c:pt idx="1099">
                  <c:v>2901</c:v>
                </c:pt>
                <c:pt idx="1100">
                  <c:v>2900</c:v>
                </c:pt>
                <c:pt idx="1101">
                  <c:v>2899</c:v>
                </c:pt>
                <c:pt idx="1102">
                  <c:v>2898</c:v>
                </c:pt>
                <c:pt idx="1103">
                  <c:v>2897</c:v>
                </c:pt>
                <c:pt idx="1104">
                  <c:v>2896</c:v>
                </c:pt>
                <c:pt idx="1105">
                  <c:v>2895</c:v>
                </c:pt>
                <c:pt idx="1106">
                  <c:v>2894</c:v>
                </c:pt>
                <c:pt idx="1107">
                  <c:v>2893</c:v>
                </c:pt>
                <c:pt idx="1108">
                  <c:v>2892</c:v>
                </c:pt>
                <c:pt idx="1109">
                  <c:v>2891</c:v>
                </c:pt>
                <c:pt idx="1110">
                  <c:v>2890</c:v>
                </c:pt>
                <c:pt idx="1111">
                  <c:v>2889</c:v>
                </c:pt>
                <c:pt idx="1112">
                  <c:v>2888</c:v>
                </c:pt>
                <c:pt idx="1113">
                  <c:v>2887</c:v>
                </c:pt>
                <c:pt idx="1114">
                  <c:v>2886</c:v>
                </c:pt>
                <c:pt idx="1115">
                  <c:v>2885</c:v>
                </c:pt>
                <c:pt idx="1116">
                  <c:v>2884</c:v>
                </c:pt>
                <c:pt idx="1117">
                  <c:v>2883</c:v>
                </c:pt>
                <c:pt idx="1118">
                  <c:v>2882</c:v>
                </c:pt>
                <c:pt idx="1119">
                  <c:v>2881</c:v>
                </c:pt>
                <c:pt idx="1120">
                  <c:v>2880</c:v>
                </c:pt>
                <c:pt idx="1121">
                  <c:v>2879</c:v>
                </c:pt>
                <c:pt idx="1122">
                  <c:v>2878</c:v>
                </c:pt>
                <c:pt idx="1123">
                  <c:v>2877</c:v>
                </c:pt>
                <c:pt idx="1124">
                  <c:v>2876</c:v>
                </c:pt>
                <c:pt idx="1125">
                  <c:v>2875</c:v>
                </c:pt>
                <c:pt idx="1126">
                  <c:v>2874</c:v>
                </c:pt>
                <c:pt idx="1127">
                  <c:v>2873</c:v>
                </c:pt>
                <c:pt idx="1128">
                  <c:v>2872</c:v>
                </c:pt>
                <c:pt idx="1129">
                  <c:v>2871</c:v>
                </c:pt>
                <c:pt idx="1130">
                  <c:v>2870</c:v>
                </c:pt>
                <c:pt idx="1131">
                  <c:v>2869</c:v>
                </c:pt>
                <c:pt idx="1132">
                  <c:v>2868</c:v>
                </c:pt>
                <c:pt idx="1133">
                  <c:v>2867</c:v>
                </c:pt>
                <c:pt idx="1134">
                  <c:v>2866</c:v>
                </c:pt>
                <c:pt idx="1135">
                  <c:v>2865</c:v>
                </c:pt>
                <c:pt idx="1136">
                  <c:v>2864</c:v>
                </c:pt>
                <c:pt idx="1137">
                  <c:v>2863</c:v>
                </c:pt>
                <c:pt idx="1138">
                  <c:v>2862</c:v>
                </c:pt>
                <c:pt idx="1139">
                  <c:v>2861</c:v>
                </c:pt>
                <c:pt idx="1140">
                  <c:v>2860</c:v>
                </c:pt>
                <c:pt idx="1141">
                  <c:v>2859</c:v>
                </c:pt>
                <c:pt idx="1142">
                  <c:v>2858</c:v>
                </c:pt>
                <c:pt idx="1143">
                  <c:v>2857</c:v>
                </c:pt>
                <c:pt idx="1144">
                  <c:v>2856</c:v>
                </c:pt>
                <c:pt idx="1145">
                  <c:v>2855</c:v>
                </c:pt>
                <c:pt idx="1146">
                  <c:v>2854</c:v>
                </c:pt>
                <c:pt idx="1147">
                  <c:v>2853</c:v>
                </c:pt>
                <c:pt idx="1148">
                  <c:v>2852</c:v>
                </c:pt>
                <c:pt idx="1149">
                  <c:v>2851</c:v>
                </c:pt>
                <c:pt idx="1150">
                  <c:v>2850</c:v>
                </c:pt>
                <c:pt idx="1151">
                  <c:v>2849</c:v>
                </c:pt>
                <c:pt idx="1152">
                  <c:v>2848</c:v>
                </c:pt>
                <c:pt idx="1153">
                  <c:v>2847</c:v>
                </c:pt>
                <c:pt idx="1154">
                  <c:v>2846</c:v>
                </c:pt>
                <c:pt idx="1155">
                  <c:v>2845</c:v>
                </c:pt>
                <c:pt idx="1156">
                  <c:v>2844</c:v>
                </c:pt>
                <c:pt idx="1157">
                  <c:v>2843</c:v>
                </c:pt>
                <c:pt idx="1158">
                  <c:v>2842</c:v>
                </c:pt>
                <c:pt idx="1159">
                  <c:v>2841</c:v>
                </c:pt>
                <c:pt idx="1160">
                  <c:v>2840</c:v>
                </c:pt>
                <c:pt idx="1161">
                  <c:v>2839</c:v>
                </c:pt>
                <c:pt idx="1162">
                  <c:v>2838</c:v>
                </c:pt>
                <c:pt idx="1163">
                  <c:v>2837</c:v>
                </c:pt>
                <c:pt idx="1164">
                  <c:v>2836</c:v>
                </c:pt>
                <c:pt idx="1165">
                  <c:v>2835</c:v>
                </c:pt>
                <c:pt idx="1166">
                  <c:v>2834</c:v>
                </c:pt>
                <c:pt idx="1167">
                  <c:v>2833</c:v>
                </c:pt>
                <c:pt idx="1168">
                  <c:v>2832</c:v>
                </c:pt>
                <c:pt idx="1169">
                  <c:v>2831</c:v>
                </c:pt>
                <c:pt idx="1170">
                  <c:v>2830</c:v>
                </c:pt>
                <c:pt idx="1171">
                  <c:v>2829</c:v>
                </c:pt>
                <c:pt idx="1172">
                  <c:v>2828</c:v>
                </c:pt>
                <c:pt idx="1173">
                  <c:v>2827</c:v>
                </c:pt>
                <c:pt idx="1174">
                  <c:v>2826</c:v>
                </c:pt>
                <c:pt idx="1175">
                  <c:v>2825</c:v>
                </c:pt>
                <c:pt idx="1176">
                  <c:v>2824</c:v>
                </c:pt>
                <c:pt idx="1177">
                  <c:v>2823</c:v>
                </c:pt>
                <c:pt idx="1178">
                  <c:v>2822</c:v>
                </c:pt>
                <c:pt idx="1179">
                  <c:v>2821</c:v>
                </c:pt>
                <c:pt idx="1180">
                  <c:v>2820</c:v>
                </c:pt>
                <c:pt idx="1181">
                  <c:v>2819</c:v>
                </c:pt>
                <c:pt idx="1182">
                  <c:v>2818</c:v>
                </c:pt>
                <c:pt idx="1183">
                  <c:v>2817</c:v>
                </c:pt>
                <c:pt idx="1184">
                  <c:v>2816</c:v>
                </c:pt>
                <c:pt idx="1185">
                  <c:v>2815</c:v>
                </c:pt>
                <c:pt idx="1186">
                  <c:v>2814</c:v>
                </c:pt>
                <c:pt idx="1187">
                  <c:v>2813</c:v>
                </c:pt>
                <c:pt idx="1188">
                  <c:v>2812</c:v>
                </c:pt>
                <c:pt idx="1189">
                  <c:v>2811</c:v>
                </c:pt>
                <c:pt idx="1190">
                  <c:v>2810</c:v>
                </c:pt>
                <c:pt idx="1191">
                  <c:v>2809</c:v>
                </c:pt>
                <c:pt idx="1192">
                  <c:v>2808</c:v>
                </c:pt>
                <c:pt idx="1193">
                  <c:v>2807</c:v>
                </c:pt>
                <c:pt idx="1194">
                  <c:v>2806</c:v>
                </c:pt>
                <c:pt idx="1195">
                  <c:v>2805</c:v>
                </c:pt>
                <c:pt idx="1196">
                  <c:v>2804</c:v>
                </c:pt>
                <c:pt idx="1197">
                  <c:v>2803</c:v>
                </c:pt>
                <c:pt idx="1198">
                  <c:v>2802</c:v>
                </c:pt>
                <c:pt idx="1199">
                  <c:v>2801</c:v>
                </c:pt>
                <c:pt idx="1200">
                  <c:v>2800</c:v>
                </c:pt>
                <c:pt idx="1201">
                  <c:v>2799</c:v>
                </c:pt>
                <c:pt idx="1202">
                  <c:v>2798</c:v>
                </c:pt>
                <c:pt idx="1203">
                  <c:v>2797</c:v>
                </c:pt>
                <c:pt idx="1204">
                  <c:v>2796</c:v>
                </c:pt>
                <c:pt idx="1205">
                  <c:v>2795</c:v>
                </c:pt>
                <c:pt idx="1206">
                  <c:v>2794</c:v>
                </c:pt>
                <c:pt idx="1207">
                  <c:v>2793</c:v>
                </c:pt>
                <c:pt idx="1208">
                  <c:v>2792</c:v>
                </c:pt>
                <c:pt idx="1209">
                  <c:v>2791</c:v>
                </c:pt>
                <c:pt idx="1210">
                  <c:v>2790</c:v>
                </c:pt>
                <c:pt idx="1211">
                  <c:v>2789</c:v>
                </c:pt>
                <c:pt idx="1212">
                  <c:v>2788</c:v>
                </c:pt>
                <c:pt idx="1213">
                  <c:v>2787</c:v>
                </c:pt>
                <c:pt idx="1214">
                  <c:v>2786</c:v>
                </c:pt>
                <c:pt idx="1215">
                  <c:v>2785</c:v>
                </c:pt>
                <c:pt idx="1216">
                  <c:v>2784</c:v>
                </c:pt>
                <c:pt idx="1217">
                  <c:v>2783</c:v>
                </c:pt>
                <c:pt idx="1218">
                  <c:v>2782</c:v>
                </c:pt>
                <c:pt idx="1219">
                  <c:v>2781</c:v>
                </c:pt>
                <c:pt idx="1220">
                  <c:v>2780</c:v>
                </c:pt>
                <c:pt idx="1221">
                  <c:v>2779</c:v>
                </c:pt>
                <c:pt idx="1222">
                  <c:v>2778</c:v>
                </c:pt>
                <c:pt idx="1223">
                  <c:v>2777</c:v>
                </c:pt>
                <c:pt idx="1224">
                  <c:v>2776</c:v>
                </c:pt>
                <c:pt idx="1225">
                  <c:v>2775</c:v>
                </c:pt>
                <c:pt idx="1226">
                  <c:v>2774</c:v>
                </c:pt>
                <c:pt idx="1227">
                  <c:v>2773</c:v>
                </c:pt>
                <c:pt idx="1228">
                  <c:v>2772</c:v>
                </c:pt>
                <c:pt idx="1229">
                  <c:v>2771</c:v>
                </c:pt>
                <c:pt idx="1230">
                  <c:v>2770</c:v>
                </c:pt>
                <c:pt idx="1231">
                  <c:v>2769</c:v>
                </c:pt>
                <c:pt idx="1232">
                  <c:v>2768</c:v>
                </c:pt>
                <c:pt idx="1233">
                  <c:v>2767</c:v>
                </c:pt>
                <c:pt idx="1234">
                  <c:v>2766</c:v>
                </c:pt>
                <c:pt idx="1235">
                  <c:v>2765</c:v>
                </c:pt>
                <c:pt idx="1236">
                  <c:v>2764</c:v>
                </c:pt>
                <c:pt idx="1237">
                  <c:v>2763</c:v>
                </c:pt>
                <c:pt idx="1238">
                  <c:v>2762</c:v>
                </c:pt>
                <c:pt idx="1239">
                  <c:v>2761</c:v>
                </c:pt>
                <c:pt idx="1240">
                  <c:v>2760</c:v>
                </c:pt>
                <c:pt idx="1241">
                  <c:v>2759</c:v>
                </c:pt>
                <c:pt idx="1242">
                  <c:v>2758</c:v>
                </c:pt>
                <c:pt idx="1243">
                  <c:v>2757</c:v>
                </c:pt>
                <c:pt idx="1244">
                  <c:v>2756</c:v>
                </c:pt>
                <c:pt idx="1245">
                  <c:v>2755</c:v>
                </c:pt>
                <c:pt idx="1246">
                  <c:v>2754</c:v>
                </c:pt>
                <c:pt idx="1247">
                  <c:v>2753</c:v>
                </c:pt>
                <c:pt idx="1248">
                  <c:v>2752</c:v>
                </c:pt>
                <c:pt idx="1249">
                  <c:v>2751</c:v>
                </c:pt>
                <c:pt idx="1250">
                  <c:v>2750</c:v>
                </c:pt>
                <c:pt idx="1251">
                  <c:v>2749</c:v>
                </c:pt>
                <c:pt idx="1252">
                  <c:v>2748</c:v>
                </c:pt>
                <c:pt idx="1253">
                  <c:v>2747</c:v>
                </c:pt>
                <c:pt idx="1254">
                  <c:v>2746</c:v>
                </c:pt>
                <c:pt idx="1255">
                  <c:v>2745</c:v>
                </c:pt>
                <c:pt idx="1256">
                  <c:v>2744</c:v>
                </c:pt>
                <c:pt idx="1257">
                  <c:v>2743</c:v>
                </c:pt>
                <c:pt idx="1258">
                  <c:v>2742</c:v>
                </c:pt>
                <c:pt idx="1259">
                  <c:v>2741</c:v>
                </c:pt>
                <c:pt idx="1260">
                  <c:v>2740</c:v>
                </c:pt>
                <c:pt idx="1261">
                  <c:v>2739</c:v>
                </c:pt>
                <c:pt idx="1262">
                  <c:v>2738</c:v>
                </c:pt>
                <c:pt idx="1263">
                  <c:v>2737</c:v>
                </c:pt>
                <c:pt idx="1264">
                  <c:v>2736</c:v>
                </c:pt>
                <c:pt idx="1265">
                  <c:v>2735</c:v>
                </c:pt>
                <c:pt idx="1266">
                  <c:v>2734</c:v>
                </c:pt>
                <c:pt idx="1267">
                  <c:v>2733</c:v>
                </c:pt>
                <c:pt idx="1268">
                  <c:v>2732</c:v>
                </c:pt>
                <c:pt idx="1269">
                  <c:v>2731</c:v>
                </c:pt>
                <c:pt idx="1270">
                  <c:v>2730</c:v>
                </c:pt>
                <c:pt idx="1271">
                  <c:v>2729</c:v>
                </c:pt>
                <c:pt idx="1272">
                  <c:v>2728</c:v>
                </c:pt>
                <c:pt idx="1273">
                  <c:v>2727</c:v>
                </c:pt>
                <c:pt idx="1274">
                  <c:v>2726</c:v>
                </c:pt>
                <c:pt idx="1275">
                  <c:v>2725</c:v>
                </c:pt>
                <c:pt idx="1276">
                  <c:v>2724</c:v>
                </c:pt>
                <c:pt idx="1277">
                  <c:v>2723</c:v>
                </c:pt>
                <c:pt idx="1278">
                  <c:v>2722</c:v>
                </c:pt>
                <c:pt idx="1279">
                  <c:v>2721</c:v>
                </c:pt>
                <c:pt idx="1280">
                  <c:v>2720</c:v>
                </c:pt>
                <c:pt idx="1281">
                  <c:v>2719</c:v>
                </c:pt>
                <c:pt idx="1282">
                  <c:v>2718</c:v>
                </c:pt>
                <c:pt idx="1283">
                  <c:v>2717</c:v>
                </c:pt>
                <c:pt idx="1284">
                  <c:v>2716</c:v>
                </c:pt>
                <c:pt idx="1285">
                  <c:v>2715</c:v>
                </c:pt>
                <c:pt idx="1286">
                  <c:v>2714</c:v>
                </c:pt>
                <c:pt idx="1287">
                  <c:v>2713</c:v>
                </c:pt>
                <c:pt idx="1288">
                  <c:v>2712</c:v>
                </c:pt>
                <c:pt idx="1289">
                  <c:v>2711</c:v>
                </c:pt>
                <c:pt idx="1290">
                  <c:v>2710</c:v>
                </c:pt>
                <c:pt idx="1291">
                  <c:v>2709</c:v>
                </c:pt>
                <c:pt idx="1292">
                  <c:v>2708</c:v>
                </c:pt>
                <c:pt idx="1293">
                  <c:v>2707</c:v>
                </c:pt>
                <c:pt idx="1294">
                  <c:v>2706</c:v>
                </c:pt>
                <c:pt idx="1295">
                  <c:v>2705</c:v>
                </c:pt>
                <c:pt idx="1296">
                  <c:v>2704</c:v>
                </c:pt>
                <c:pt idx="1297">
                  <c:v>2703</c:v>
                </c:pt>
                <c:pt idx="1298">
                  <c:v>2702</c:v>
                </c:pt>
                <c:pt idx="1299">
                  <c:v>2701</c:v>
                </c:pt>
                <c:pt idx="1300">
                  <c:v>2700</c:v>
                </c:pt>
                <c:pt idx="1301">
                  <c:v>2699</c:v>
                </c:pt>
                <c:pt idx="1302">
                  <c:v>2698</c:v>
                </c:pt>
                <c:pt idx="1303">
                  <c:v>2697</c:v>
                </c:pt>
                <c:pt idx="1304">
                  <c:v>2696</c:v>
                </c:pt>
                <c:pt idx="1305">
                  <c:v>2695</c:v>
                </c:pt>
                <c:pt idx="1306">
                  <c:v>2694</c:v>
                </c:pt>
                <c:pt idx="1307">
                  <c:v>2693</c:v>
                </c:pt>
                <c:pt idx="1308">
                  <c:v>2692</c:v>
                </c:pt>
                <c:pt idx="1309">
                  <c:v>2691</c:v>
                </c:pt>
                <c:pt idx="1310">
                  <c:v>2690</c:v>
                </c:pt>
                <c:pt idx="1311">
                  <c:v>2689</c:v>
                </c:pt>
                <c:pt idx="1312">
                  <c:v>2688</c:v>
                </c:pt>
                <c:pt idx="1313">
                  <c:v>2687</c:v>
                </c:pt>
                <c:pt idx="1314">
                  <c:v>2686</c:v>
                </c:pt>
                <c:pt idx="1315">
                  <c:v>2685</c:v>
                </c:pt>
                <c:pt idx="1316">
                  <c:v>2684</c:v>
                </c:pt>
                <c:pt idx="1317">
                  <c:v>2683</c:v>
                </c:pt>
                <c:pt idx="1318">
                  <c:v>2682</c:v>
                </c:pt>
                <c:pt idx="1319">
                  <c:v>2681</c:v>
                </c:pt>
                <c:pt idx="1320">
                  <c:v>2680</c:v>
                </c:pt>
                <c:pt idx="1321">
                  <c:v>2679</c:v>
                </c:pt>
                <c:pt idx="1322">
                  <c:v>2678</c:v>
                </c:pt>
                <c:pt idx="1323">
                  <c:v>2677</c:v>
                </c:pt>
                <c:pt idx="1324">
                  <c:v>2676</c:v>
                </c:pt>
                <c:pt idx="1325">
                  <c:v>2675</c:v>
                </c:pt>
                <c:pt idx="1326">
                  <c:v>2674</c:v>
                </c:pt>
                <c:pt idx="1327">
                  <c:v>2673</c:v>
                </c:pt>
                <c:pt idx="1328">
                  <c:v>2672</c:v>
                </c:pt>
                <c:pt idx="1329">
                  <c:v>2671</c:v>
                </c:pt>
                <c:pt idx="1330">
                  <c:v>2670</c:v>
                </c:pt>
                <c:pt idx="1331">
                  <c:v>2669</c:v>
                </c:pt>
                <c:pt idx="1332">
                  <c:v>2668</c:v>
                </c:pt>
                <c:pt idx="1333">
                  <c:v>2667</c:v>
                </c:pt>
                <c:pt idx="1334">
                  <c:v>2666</c:v>
                </c:pt>
                <c:pt idx="1335">
                  <c:v>2665</c:v>
                </c:pt>
                <c:pt idx="1336">
                  <c:v>2664</c:v>
                </c:pt>
                <c:pt idx="1337">
                  <c:v>2663</c:v>
                </c:pt>
                <c:pt idx="1338">
                  <c:v>2662</c:v>
                </c:pt>
                <c:pt idx="1339">
                  <c:v>2661</c:v>
                </c:pt>
                <c:pt idx="1340">
                  <c:v>2660</c:v>
                </c:pt>
                <c:pt idx="1341">
                  <c:v>2659</c:v>
                </c:pt>
                <c:pt idx="1342">
                  <c:v>2658</c:v>
                </c:pt>
                <c:pt idx="1343">
                  <c:v>2657</c:v>
                </c:pt>
                <c:pt idx="1344">
                  <c:v>2656</c:v>
                </c:pt>
                <c:pt idx="1345">
                  <c:v>2655</c:v>
                </c:pt>
                <c:pt idx="1346">
                  <c:v>2654</c:v>
                </c:pt>
                <c:pt idx="1347">
                  <c:v>2653</c:v>
                </c:pt>
                <c:pt idx="1348">
                  <c:v>2652</c:v>
                </c:pt>
                <c:pt idx="1349">
                  <c:v>2651</c:v>
                </c:pt>
                <c:pt idx="1350">
                  <c:v>2650</c:v>
                </c:pt>
                <c:pt idx="1351">
                  <c:v>2649</c:v>
                </c:pt>
                <c:pt idx="1352">
                  <c:v>2648</c:v>
                </c:pt>
                <c:pt idx="1353">
                  <c:v>2647</c:v>
                </c:pt>
                <c:pt idx="1354">
                  <c:v>2646</c:v>
                </c:pt>
                <c:pt idx="1355">
                  <c:v>2645</c:v>
                </c:pt>
                <c:pt idx="1356">
                  <c:v>2644</c:v>
                </c:pt>
                <c:pt idx="1357">
                  <c:v>2643</c:v>
                </c:pt>
                <c:pt idx="1358">
                  <c:v>2642</c:v>
                </c:pt>
                <c:pt idx="1359">
                  <c:v>2641</c:v>
                </c:pt>
                <c:pt idx="1360">
                  <c:v>2640</c:v>
                </c:pt>
                <c:pt idx="1361">
                  <c:v>2639</c:v>
                </c:pt>
                <c:pt idx="1362">
                  <c:v>2638</c:v>
                </c:pt>
                <c:pt idx="1363">
                  <c:v>2637</c:v>
                </c:pt>
                <c:pt idx="1364">
                  <c:v>2636</c:v>
                </c:pt>
                <c:pt idx="1365">
                  <c:v>2635</c:v>
                </c:pt>
                <c:pt idx="1366">
                  <c:v>2634</c:v>
                </c:pt>
                <c:pt idx="1367">
                  <c:v>2633</c:v>
                </c:pt>
                <c:pt idx="1368">
                  <c:v>2632</c:v>
                </c:pt>
                <c:pt idx="1369">
                  <c:v>2631</c:v>
                </c:pt>
                <c:pt idx="1370">
                  <c:v>2630</c:v>
                </c:pt>
                <c:pt idx="1371">
                  <c:v>2629</c:v>
                </c:pt>
                <c:pt idx="1372">
                  <c:v>2628</c:v>
                </c:pt>
                <c:pt idx="1373">
                  <c:v>2627</c:v>
                </c:pt>
                <c:pt idx="1374">
                  <c:v>2626</c:v>
                </c:pt>
                <c:pt idx="1375">
                  <c:v>2625</c:v>
                </c:pt>
                <c:pt idx="1376">
                  <c:v>2624</c:v>
                </c:pt>
                <c:pt idx="1377">
                  <c:v>2623</c:v>
                </c:pt>
                <c:pt idx="1378">
                  <c:v>2622</c:v>
                </c:pt>
                <c:pt idx="1379">
                  <c:v>2621</c:v>
                </c:pt>
                <c:pt idx="1380">
                  <c:v>2620</c:v>
                </c:pt>
                <c:pt idx="1381">
                  <c:v>2619</c:v>
                </c:pt>
                <c:pt idx="1382">
                  <c:v>2618</c:v>
                </c:pt>
                <c:pt idx="1383">
                  <c:v>2617</c:v>
                </c:pt>
                <c:pt idx="1384">
                  <c:v>2616</c:v>
                </c:pt>
                <c:pt idx="1385">
                  <c:v>2615</c:v>
                </c:pt>
                <c:pt idx="1386">
                  <c:v>2614</c:v>
                </c:pt>
                <c:pt idx="1387">
                  <c:v>2613</c:v>
                </c:pt>
                <c:pt idx="1388">
                  <c:v>2612</c:v>
                </c:pt>
                <c:pt idx="1389">
                  <c:v>2611</c:v>
                </c:pt>
                <c:pt idx="1390">
                  <c:v>2610</c:v>
                </c:pt>
                <c:pt idx="1391">
                  <c:v>2609</c:v>
                </c:pt>
                <c:pt idx="1392">
                  <c:v>2608</c:v>
                </c:pt>
                <c:pt idx="1393">
                  <c:v>2607</c:v>
                </c:pt>
                <c:pt idx="1394">
                  <c:v>2606</c:v>
                </c:pt>
                <c:pt idx="1395">
                  <c:v>2605</c:v>
                </c:pt>
                <c:pt idx="1396">
                  <c:v>2604</c:v>
                </c:pt>
                <c:pt idx="1397">
                  <c:v>2603</c:v>
                </c:pt>
                <c:pt idx="1398">
                  <c:v>2602</c:v>
                </c:pt>
                <c:pt idx="1399">
                  <c:v>2601</c:v>
                </c:pt>
                <c:pt idx="1400">
                  <c:v>2600</c:v>
                </c:pt>
                <c:pt idx="1401">
                  <c:v>2599</c:v>
                </c:pt>
                <c:pt idx="1402">
                  <c:v>2598</c:v>
                </c:pt>
                <c:pt idx="1403">
                  <c:v>2597</c:v>
                </c:pt>
                <c:pt idx="1404">
                  <c:v>2596</c:v>
                </c:pt>
                <c:pt idx="1405">
                  <c:v>2595</c:v>
                </c:pt>
                <c:pt idx="1406">
                  <c:v>2594</c:v>
                </c:pt>
                <c:pt idx="1407">
                  <c:v>2593</c:v>
                </c:pt>
                <c:pt idx="1408">
                  <c:v>2592</c:v>
                </c:pt>
                <c:pt idx="1409">
                  <c:v>2591</c:v>
                </c:pt>
                <c:pt idx="1410">
                  <c:v>2590</c:v>
                </c:pt>
                <c:pt idx="1411">
                  <c:v>2589</c:v>
                </c:pt>
                <c:pt idx="1412">
                  <c:v>2588</c:v>
                </c:pt>
                <c:pt idx="1413">
                  <c:v>2587</c:v>
                </c:pt>
                <c:pt idx="1414">
                  <c:v>2586</c:v>
                </c:pt>
                <c:pt idx="1415">
                  <c:v>2585</c:v>
                </c:pt>
                <c:pt idx="1416">
                  <c:v>2584</c:v>
                </c:pt>
                <c:pt idx="1417">
                  <c:v>2583</c:v>
                </c:pt>
                <c:pt idx="1418">
                  <c:v>2582</c:v>
                </c:pt>
                <c:pt idx="1419">
                  <c:v>2581</c:v>
                </c:pt>
                <c:pt idx="1420">
                  <c:v>2580</c:v>
                </c:pt>
                <c:pt idx="1421">
                  <c:v>2579</c:v>
                </c:pt>
                <c:pt idx="1422">
                  <c:v>2578</c:v>
                </c:pt>
                <c:pt idx="1423">
                  <c:v>2577</c:v>
                </c:pt>
                <c:pt idx="1424">
                  <c:v>2576</c:v>
                </c:pt>
                <c:pt idx="1425">
                  <c:v>2575</c:v>
                </c:pt>
                <c:pt idx="1426">
                  <c:v>2574</c:v>
                </c:pt>
                <c:pt idx="1427">
                  <c:v>2573</c:v>
                </c:pt>
                <c:pt idx="1428">
                  <c:v>2572</c:v>
                </c:pt>
                <c:pt idx="1429">
                  <c:v>2571</c:v>
                </c:pt>
                <c:pt idx="1430">
                  <c:v>2570</c:v>
                </c:pt>
                <c:pt idx="1431">
                  <c:v>2569</c:v>
                </c:pt>
                <c:pt idx="1432">
                  <c:v>2568</c:v>
                </c:pt>
                <c:pt idx="1433">
                  <c:v>2567</c:v>
                </c:pt>
                <c:pt idx="1434">
                  <c:v>2566</c:v>
                </c:pt>
                <c:pt idx="1435">
                  <c:v>2565</c:v>
                </c:pt>
                <c:pt idx="1436">
                  <c:v>2564</c:v>
                </c:pt>
                <c:pt idx="1437">
                  <c:v>2563</c:v>
                </c:pt>
                <c:pt idx="1438">
                  <c:v>2562</c:v>
                </c:pt>
                <c:pt idx="1439">
                  <c:v>2561</c:v>
                </c:pt>
                <c:pt idx="1440">
                  <c:v>2560</c:v>
                </c:pt>
                <c:pt idx="1441">
                  <c:v>2559</c:v>
                </c:pt>
                <c:pt idx="1442">
                  <c:v>2558</c:v>
                </c:pt>
                <c:pt idx="1443">
                  <c:v>2557</c:v>
                </c:pt>
                <c:pt idx="1444">
                  <c:v>2556</c:v>
                </c:pt>
                <c:pt idx="1445">
                  <c:v>2555</c:v>
                </c:pt>
                <c:pt idx="1446">
                  <c:v>2554</c:v>
                </c:pt>
                <c:pt idx="1447">
                  <c:v>2553</c:v>
                </c:pt>
                <c:pt idx="1448">
                  <c:v>2552</c:v>
                </c:pt>
                <c:pt idx="1449">
                  <c:v>2551</c:v>
                </c:pt>
                <c:pt idx="1450">
                  <c:v>2550</c:v>
                </c:pt>
                <c:pt idx="1451">
                  <c:v>2549</c:v>
                </c:pt>
                <c:pt idx="1452">
                  <c:v>2548</c:v>
                </c:pt>
                <c:pt idx="1453">
                  <c:v>2547</c:v>
                </c:pt>
                <c:pt idx="1454">
                  <c:v>2546</c:v>
                </c:pt>
                <c:pt idx="1455">
                  <c:v>2545</c:v>
                </c:pt>
                <c:pt idx="1456">
                  <c:v>2544</c:v>
                </c:pt>
                <c:pt idx="1457">
                  <c:v>2543</c:v>
                </c:pt>
                <c:pt idx="1458">
                  <c:v>2542</c:v>
                </c:pt>
                <c:pt idx="1459">
                  <c:v>2541</c:v>
                </c:pt>
                <c:pt idx="1460">
                  <c:v>2540</c:v>
                </c:pt>
                <c:pt idx="1461">
                  <c:v>2539</c:v>
                </c:pt>
                <c:pt idx="1462">
                  <c:v>2538</c:v>
                </c:pt>
                <c:pt idx="1463">
                  <c:v>2537</c:v>
                </c:pt>
                <c:pt idx="1464">
                  <c:v>2536</c:v>
                </c:pt>
                <c:pt idx="1465">
                  <c:v>2535</c:v>
                </c:pt>
                <c:pt idx="1466">
                  <c:v>2534</c:v>
                </c:pt>
                <c:pt idx="1467">
                  <c:v>2533</c:v>
                </c:pt>
                <c:pt idx="1468">
                  <c:v>2532</c:v>
                </c:pt>
                <c:pt idx="1469">
                  <c:v>2531</c:v>
                </c:pt>
                <c:pt idx="1470">
                  <c:v>2530</c:v>
                </c:pt>
                <c:pt idx="1471">
                  <c:v>2529</c:v>
                </c:pt>
                <c:pt idx="1472">
                  <c:v>2528</c:v>
                </c:pt>
                <c:pt idx="1473">
                  <c:v>2527</c:v>
                </c:pt>
                <c:pt idx="1474">
                  <c:v>2526</c:v>
                </c:pt>
                <c:pt idx="1475">
                  <c:v>2525</c:v>
                </c:pt>
                <c:pt idx="1476">
                  <c:v>2524</c:v>
                </c:pt>
                <c:pt idx="1477">
                  <c:v>2523</c:v>
                </c:pt>
                <c:pt idx="1478">
                  <c:v>2522</c:v>
                </c:pt>
                <c:pt idx="1479">
                  <c:v>2521</c:v>
                </c:pt>
                <c:pt idx="1480">
                  <c:v>2520</c:v>
                </c:pt>
                <c:pt idx="1481">
                  <c:v>2519</c:v>
                </c:pt>
                <c:pt idx="1482">
                  <c:v>2518</c:v>
                </c:pt>
                <c:pt idx="1483">
                  <c:v>2517</c:v>
                </c:pt>
                <c:pt idx="1484">
                  <c:v>2516</c:v>
                </c:pt>
                <c:pt idx="1485">
                  <c:v>2515</c:v>
                </c:pt>
                <c:pt idx="1486">
                  <c:v>2514</c:v>
                </c:pt>
                <c:pt idx="1487">
                  <c:v>2513</c:v>
                </c:pt>
                <c:pt idx="1488">
                  <c:v>2512</c:v>
                </c:pt>
                <c:pt idx="1489">
                  <c:v>2511</c:v>
                </c:pt>
                <c:pt idx="1490">
                  <c:v>2510</c:v>
                </c:pt>
                <c:pt idx="1491">
                  <c:v>2509</c:v>
                </c:pt>
                <c:pt idx="1492">
                  <c:v>2508</c:v>
                </c:pt>
                <c:pt idx="1493">
                  <c:v>2507</c:v>
                </c:pt>
                <c:pt idx="1494">
                  <c:v>2506</c:v>
                </c:pt>
                <c:pt idx="1495">
                  <c:v>2505</c:v>
                </c:pt>
                <c:pt idx="1496">
                  <c:v>2504</c:v>
                </c:pt>
                <c:pt idx="1497">
                  <c:v>2503</c:v>
                </c:pt>
                <c:pt idx="1498">
                  <c:v>2502</c:v>
                </c:pt>
                <c:pt idx="1499">
                  <c:v>2501</c:v>
                </c:pt>
                <c:pt idx="1500">
                  <c:v>2500</c:v>
                </c:pt>
                <c:pt idx="1501">
                  <c:v>2499</c:v>
                </c:pt>
                <c:pt idx="1502">
                  <c:v>2498</c:v>
                </c:pt>
                <c:pt idx="1503">
                  <c:v>2497</c:v>
                </c:pt>
                <c:pt idx="1504">
                  <c:v>2496</c:v>
                </c:pt>
                <c:pt idx="1505">
                  <c:v>2495</c:v>
                </c:pt>
                <c:pt idx="1506">
                  <c:v>2494</c:v>
                </c:pt>
                <c:pt idx="1507">
                  <c:v>2493</c:v>
                </c:pt>
                <c:pt idx="1508">
                  <c:v>2492</c:v>
                </c:pt>
                <c:pt idx="1509">
                  <c:v>2491</c:v>
                </c:pt>
                <c:pt idx="1510">
                  <c:v>2490</c:v>
                </c:pt>
                <c:pt idx="1511">
                  <c:v>2489</c:v>
                </c:pt>
                <c:pt idx="1512">
                  <c:v>2488</c:v>
                </c:pt>
                <c:pt idx="1513">
                  <c:v>2487</c:v>
                </c:pt>
                <c:pt idx="1514">
                  <c:v>2486</c:v>
                </c:pt>
                <c:pt idx="1515">
                  <c:v>2485</c:v>
                </c:pt>
                <c:pt idx="1516">
                  <c:v>2484</c:v>
                </c:pt>
                <c:pt idx="1517">
                  <c:v>2483</c:v>
                </c:pt>
                <c:pt idx="1518">
                  <c:v>2482</c:v>
                </c:pt>
                <c:pt idx="1519">
                  <c:v>2481</c:v>
                </c:pt>
                <c:pt idx="1520">
                  <c:v>2480</c:v>
                </c:pt>
                <c:pt idx="1521">
                  <c:v>2479</c:v>
                </c:pt>
                <c:pt idx="1522">
                  <c:v>2478</c:v>
                </c:pt>
                <c:pt idx="1523">
                  <c:v>2477</c:v>
                </c:pt>
                <c:pt idx="1524">
                  <c:v>2476</c:v>
                </c:pt>
                <c:pt idx="1525">
                  <c:v>2475</c:v>
                </c:pt>
                <c:pt idx="1526">
                  <c:v>2474</c:v>
                </c:pt>
                <c:pt idx="1527">
                  <c:v>2473</c:v>
                </c:pt>
                <c:pt idx="1528">
                  <c:v>2472</c:v>
                </c:pt>
                <c:pt idx="1529">
                  <c:v>2471</c:v>
                </c:pt>
                <c:pt idx="1530">
                  <c:v>2470</c:v>
                </c:pt>
                <c:pt idx="1531">
                  <c:v>2469</c:v>
                </c:pt>
                <c:pt idx="1532">
                  <c:v>2468</c:v>
                </c:pt>
                <c:pt idx="1533">
                  <c:v>2467</c:v>
                </c:pt>
                <c:pt idx="1534">
                  <c:v>2466</c:v>
                </c:pt>
                <c:pt idx="1535">
                  <c:v>2465</c:v>
                </c:pt>
                <c:pt idx="1536">
                  <c:v>2464</c:v>
                </c:pt>
                <c:pt idx="1537">
                  <c:v>2463</c:v>
                </c:pt>
                <c:pt idx="1538">
                  <c:v>2462</c:v>
                </c:pt>
                <c:pt idx="1539">
                  <c:v>2461</c:v>
                </c:pt>
                <c:pt idx="1540">
                  <c:v>2460</c:v>
                </c:pt>
                <c:pt idx="1541">
                  <c:v>2459</c:v>
                </c:pt>
                <c:pt idx="1542">
                  <c:v>2458</c:v>
                </c:pt>
                <c:pt idx="1543">
                  <c:v>2457</c:v>
                </c:pt>
                <c:pt idx="1544">
                  <c:v>2456</c:v>
                </c:pt>
                <c:pt idx="1545">
                  <c:v>2455</c:v>
                </c:pt>
                <c:pt idx="1546">
                  <c:v>2454</c:v>
                </c:pt>
                <c:pt idx="1547">
                  <c:v>2453</c:v>
                </c:pt>
                <c:pt idx="1548">
                  <c:v>2452</c:v>
                </c:pt>
                <c:pt idx="1549">
                  <c:v>2451</c:v>
                </c:pt>
                <c:pt idx="1550">
                  <c:v>2450</c:v>
                </c:pt>
                <c:pt idx="1551">
                  <c:v>2449</c:v>
                </c:pt>
                <c:pt idx="1552">
                  <c:v>2448</c:v>
                </c:pt>
                <c:pt idx="1553">
                  <c:v>2447</c:v>
                </c:pt>
                <c:pt idx="1554">
                  <c:v>2446</c:v>
                </c:pt>
                <c:pt idx="1555">
                  <c:v>2445</c:v>
                </c:pt>
                <c:pt idx="1556">
                  <c:v>2444</c:v>
                </c:pt>
                <c:pt idx="1557">
                  <c:v>2443</c:v>
                </c:pt>
                <c:pt idx="1558">
                  <c:v>2442</c:v>
                </c:pt>
                <c:pt idx="1559">
                  <c:v>2441</c:v>
                </c:pt>
                <c:pt idx="1560">
                  <c:v>2440</c:v>
                </c:pt>
                <c:pt idx="1561">
                  <c:v>2439</c:v>
                </c:pt>
                <c:pt idx="1562">
                  <c:v>2438</c:v>
                </c:pt>
                <c:pt idx="1563">
                  <c:v>2437</c:v>
                </c:pt>
                <c:pt idx="1564">
                  <c:v>2436</c:v>
                </c:pt>
                <c:pt idx="1565">
                  <c:v>2435</c:v>
                </c:pt>
                <c:pt idx="1566">
                  <c:v>2434</c:v>
                </c:pt>
                <c:pt idx="1567">
                  <c:v>2433</c:v>
                </c:pt>
                <c:pt idx="1568">
                  <c:v>2432</c:v>
                </c:pt>
                <c:pt idx="1569">
                  <c:v>2431</c:v>
                </c:pt>
                <c:pt idx="1570">
                  <c:v>2430</c:v>
                </c:pt>
                <c:pt idx="1571">
                  <c:v>2429</c:v>
                </c:pt>
                <c:pt idx="1572">
                  <c:v>2428</c:v>
                </c:pt>
                <c:pt idx="1573">
                  <c:v>2427</c:v>
                </c:pt>
                <c:pt idx="1574">
                  <c:v>2426</c:v>
                </c:pt>
                <c:pt idx="1575">
                  <c:v>2425</c:v>
                </c:pt>
                <c:pt idx="1576">
                  <c:v>2424</c:v>
                </c:pt>
                <c:pt idx="1577">
                  <c:v>2423</c:v>
                </c:pt>
                <c:pt idx="1578">
                  <c:v>2422</c:v>
                </c:pt>
                <c:pt idx="1579">
                  <c:v>2421</c:v>
                </c:pt>
                <c:pt idx="1580">
                  <c:v>2420</c:v>
                </c:pt>
                <c:pt idx="1581">
                  <c:v>2419</c:v>
                </c:pt>
                <c:pt idx="1582">
                  <c:v>2418</c:v>
                </c:pt>
                <c:pt idx="1583">
                  <c:v>2417</c:v>
                </c:pt>
                <c:pt idx="1584">
                  <c:v>2416</c:v>
                </c:pt>
                <c:pt idx="1585">
                  <c:v>2415</c:v>
                </c:pt>
                <c:pt idx="1586">
                  <c:v>2414</c:v>
                </c:pt>
                <c:pt idx="1587">
                  <c:v>2413</c:v>
                </c:pt>
                <c:pt idx="1588">
                  <c:v>2412</c:v>
                </c:pt>
                <c:pt idx="1589">
                  <c:v>2411</c:v>
                </c:pt>
                <c:pt idx="1590">
                  <c:v>2410</c:v>
                </c:pt>
                <c:pt idx="1591">
                  <c:v>2409</c:v>
                </c:pt>
                <c:pt idx="1592">
                  <c:v>2408</c:v>
                </c:pt>
                <c:pt idx="1593">
                  <c:v>2407</c:v>
                </c:pt>
                <c:pt idx="1594">
                  <c:v>2406</c:v>
                </c:pt>
                <c:pt idx="1595">
                  <c:v>2405</c:v>
                </c:pt>
                <c:pt idx="1596">
                  <c:v>2404</c:v>
                </c:pt>
                <c:pt idx="1597">
                  <c:v>2403</c:v>
                </c:pt>
                <c:pt idx="1598">
                  <c:v>2402</c:v>
                </c:pt>
                <c:pt idx="1599">
                  <c:v>2401</c:v>
                </c:pt>
                <c:pt idx="1600">
                  <c:v>2400</c:v>
                </c:pt>
                <c:pt idx="1601">
                  <c:v>2399</c:v>
                </c:pt>
                <c:pt idx="1602">
                  <c:v>2398</c:v>
                </c:pt>
                <c:pt idx="1603">
                  <c:v>2397</c:v>
                </c:pt>
                <c:pt idx="1604">
                  <c:v>2396</c:v>
                </c:pt>
                <c:pt idx="1605">
                  <c:v>2395</c:v>
                </c:pt>
                <c:pt idx="1606">
                  <c:v>2394</c:v>
                </c:pt>
                <c:pt idx="1607">
                  <c:v>2393</c:v>
                </c:pt>
                <c:pt idx="1608">
                  <c:v>2392</c:v>
                </c:pt>
                <c:pt idx="1609">
                  <c:v>2391</c:v>
                </c:pt>
                <c:pt idx="1610">
                  <c:v>2390</c:v>
                </c:pt>
                <c:pt idx="1611">
                  <c:v>2389</c:v>
                </c:pt>
                <c:pt idx="1612">
                  <c:v>2388</c:v>
                </c:pt>
                <c:pt idx="1613">
                  <c:v>2387</c:v>
                </c:pt>
                <c:pt idx="1614">
                  <c:v>2386</c:v>
                </c:pt>
                <c:pt idx="1615">
                  <c:v>2385</c:v>
                </c:pt>
                <c:pt idx="1616">
                  <c:v>2384</c:v>
                </c:pt>
                <c:pt idx="1617">
                  <c:v>2383</c:v>
                </c:pt>
                <c:pt idx="1618">
                  <c:v>2382</c:v>
                </c:pt>
                <c:pt idx="1619">
                  <c:v>2381</c:v>
                </c:pt>
                <c:pt idx="1620">
                  <c:v>2380</c:v>
                </c:pt>
                <c:pt idx="1621">
                  <c:v>2379</c:v>
                </c:pt>
                <c:pt idx="1622">
                  <c:v>2378</c:v>
                </c:pt>
                <c:pt idx="1623">
                  <c:v>2377</c:v>
                </c:pt>
                <c:pt idx="1624">
                  <c:v>2376</c:v>
                </c:pt>
                <c:pt idx="1625">
                  <c:v>2375</c:v>
                </c:pt>
                <c:pt idx="1626">
                  <c:v>2374</c:v>
                </c:pt>
                <c:pt idx="1627">
                  <c:v>2373</c:v>
                </c:pt>
                <c:pt idx="1628">
                  <c:v>2372</c:v>
                </c:pt>
                <c:pt idx="1629">
                  <c:v>2371</c:v>
                </c:pt>
                <c:pt idx="1630">
                  <c:v>2370</c:v>
                </c:pt>
                <c:pt idx="1631">
                  <c:v>2369</c:v>
                </c:pt>
                <c:pt idx="1632">
                  <c:v>2368</c:v>
                </c:pt>
                <c:pt idx="1633">
                  <c:v>2367</c:v>
                </c:pt>
                <c:pt idx="1634">
                  <c:v>2366</c:v>
                </c:pt>
                <c:pt idx="1635">
                  <c:v>2365</c:v>
                </c:pt>
                <c:pt idx="1636">
                  <c:v>2364</c:v>
                </c:pt>
                <c:pt idx="1637">
                  <c:v>2363</c:v>
                </c:pt>
                <c:pt idx="1638">
                  <c:v>2362</c:v>
                </c:pt>
                <c:pt idx="1639">
                  <c:v>2361</c:v>
                </c:pt>
                <c:pt idx="1640">
                  <c:v>2360</c:v>
                </c:pt>
                <c:pt idx="1641">
                  <c:v>2359</c:v>
                </c:pt>
                <c:pt idx="1642">
                  <c:v>2358</c:v>
                </c:pt>
                <c:pt idx="1643">
                  <c:v>2357</c:v>
                </c:pt>
                <c:pt idx="1644">
                  <c:v>2356</c:v>
                </c:pt>
                <c:pt idx="1645">
                  <c:v>2355</c:v>
                </c:pt>
                <c:pt idx="1646">
                  <c:v>2354</c:v>
                </c:pt>
                <c:pt idx="1647">
                  <c:v>2353</c:v>
                </c:pt>
                <c:pt idx="1648">
                  <c:v>2352</c:v>
                </c:pt>
                <c:pt idx="1649">
                  <c:v>2351</c:v>
                </c:pt>
                <c:pt idx="1650">
                  <c:v>2350</c:v>
                </c:pt>
                <c:pt idx="1651">
                  <c:v>2349</c:v>
                </c:pt>
                <c:pt idx="1652">
                  <c:v>2348</c:v>
                </c:pt>
                <c:pt idx="1653">
                  <c:v>2347</c:v>
                </c:pt>
                <c:pt idx="1654">
                  <c:v>2346</c:v>
                </c:pt>
                <c:pt idx="1655">
                  <c:v>2345</c:v>
                </c:pt>
                <c:pt idx="1656">
                  <c:v>2344</c:v>
                </c:pt>
                <c:pt idx="1657">
                  <c:v>2343</c:v>
                </c:pt>
                <c:pt idx="1658">
                  <c:v>2342</c:v>
                </c:pt>
                <c:pt idx="1659">
                  <c:v>2341</c:v>
                </c:pt>
                <c:pt idx="1660">
                  <c:v>2340</c:v>
                </c:pt>
                <c:pt idx="1661">
                  <c:v>2339</c:v>
                </c:pt>
                <c:pt idx="1662">
                  <c:v>2338</c:v>
                </c:pt>
                <c:pt idx="1663">
                  <c:v>2337</c:v>
                </c:pt>
                <c:pt idx="1664">
                  <c:v>2336</c:v>
                </c:pt>
                <c:pt idx="1665">
                  <c:v>2335</c:v>
                </c:pt>
                <c:pt idx="1666">
                  <c:v>2334</c:v>
                </c:pt>
                <c:pt idx="1667">
                  <c:v>2333</c:v>
                </c:pt>
                <c:pt idx="1668">
                  <c:v>2332</c:v>
                </c:pt>
                <c:pt idx="1669">
                  <c:v>2331</c:v>
                </c:pt>
                <c:pt idx="1670">
                  <c:v>2330</c:v>
                </c:pt>
                <c:pt idx="1671">
                  <c:v>2329</c:v>
                </c:pt>
                <c:pt idx="1672">
                  <c:v>2328</c:v>
                </c:pt>
                <c:pt idx="1673">
                  <c:v>2327</c:v>
                </c:pt>
                <c:pt idx="1674">
                  <c:v>2326</c:v>
                </c:pt>
                <c:pt idx="1675">
                  <c:v>2325</c:v>
                </c:pt>
                <c:pt idx="1676">
                  <c:v>2324</c:v>
                </c:pt>
                <c:pt idx="1677">
                  <c:v>2323</c:v>
                </c:pt>
                <c:pt idx="1678">
                  <c:v>2322</c:v>
                </c:pt>
                <c:pt idx="1679">
                  <c:v>2321</c:v>
                </c:pt>
                <c:pt idx="1680">
                  <c:v>2320</c:v>
                </c:pt>
                <c:pt idx="1681">
                  <c:v>2319</c:v>
                </c:pt>
                <c:pt idx="1682">
                  <c:v>2318</c:v>
                </c:pt>
                <c:pt idx="1683">
                  <c:v>2317</c:v>
                </c:pt>
                <c:pt idx="1684">
                  <c:v>2316</c:v>
                </c:pt>
                <c:pt idx="1685">
                  <c:v>2315</c:v>
                </c:pt>
                <c:pt idx="1686">
                  <c:v>2314</c:v>
                </c:pt>
                <c:pt idx="1687">
                  <c:v>2313</c:v>
                </c:pt>
                <c:pt idx="1688">
                  <c:v>2312</c:v>
                </c:pt>
                <c:pt idx="1689">
                  <c:v>2311</c:v>
                </c:pt>
                <c:pt idx="1690">
                  <c:v>2310</c:v>
                </c:pt>
                <c:pt idx="1691">
                  <c:v>2309</c:v>
                </c:pt>
                <c:pt idx="1692">
                  <c:v>2308</c:v>
                </c:pt>
                <c:pt idx="1693">
                  <c:v>2307</c:v>
                </c:pt>
                <c:pt idx="1694">
                  <c:v>2306</c:v>
                </c:pt>
                <c:pt idx="1695">
                  <c:v>2305</c:v>
                </c:pt>
                <c:pt idx="1696">
                  <c:v>2304</c:v>
                </c:pt>
                <c:pt idx="1697">
                  <c:v>2303</c:v>
                </c:pt>
                <c:pt idx="1698">
                  <c:v>2302</c:v>
                </c:pt>
                <c:pt idx="1699">
                  <c:v>2301</c:v>
                </c:pt>
                <c:pt idx="1700">
                  <c:v>2300</c:v>
                </c:pt>
                <c:pt idx="1701">
                  <c:v>2299</c:v>
                </c:pt>
                <c:pt idx="1702">
                  <c:v>2298</c:v>
                </c:pt>
                <c:pt idx="1703">
                  <c:v>2297</c:v>
                </c:pt>
                <c:pt idx="1704">
                  <c:v>2296</c:v>
                </c:pt>
                <c:pt idx="1705">
                  <c:v>2295</c:v>
                </c:pt>
                <c:pt idx="1706">
                  <c:v>2294</c:v>
                </c:pt>
                <c:pt idx="1707">
                  <c:v>2293</c:v>
                </c:pt>
                <c:pt idx="1708">
                  <c:v>2292</c:v>
                </c:pt>
                <c:pt idx="1709">
                  <c:v>2291</c:v>
                </c:pt>
                <c:pt idx="1710">
                  <c:v>2290</c:v>
                </c:pt>
                <c:pt idx="1711">
                  <c:v>2289</c:v>
                </c:pt>
                <c:pt idx="1712">
                  <c:v>2288</c:v>
                </c:pt>
                <c:pt idx="1713">
                  <c:v>2287</c:v>
                </c:pt>
                <c:pt idx="1714">
                  <c:v>2286</c:v>
                </c:pt>
                <c:pt idx="1715">
                  <c:v>2285</c:v>
                </c:pt>
                <c:pt idx="1716">
                  <c:v>2284</c:v>
                </c:pt>
                <c:pt idx="1717">
                  <c:v>2283</c:v>
                </c:pt>
                <c:pt idx="1718">
                  <c:v>2282</c:v>
                </c:pt>
                <c:pt idx="1719">
                  <c:v>2281</c:v>
                </c:pt>
                <c:pt idx="1720">
                  <c:v>2280</c:v>
                </c:pt>
                <c:pt idx="1721">
                  <c:v>2279</c:v>
                </c:pt>
                <c:pt idx="1722">
                  <c:v>2278</c:v>
                </c:pt>
                <c:pt idx="1723">
                  <c:v>2277</c:v>
                </c:pt>
                <c:pt idx="1724">
                  <c:v>2276</c:v>
                </c:pt>
                <c:pt idx="1725">
                  <c:v>2275</c:v>
                </c:pt>
                <c:pt idx="1726">
                  <c:v>2274</c:v>
                </c:pt>
                <c:pt idx="1727">
                  <c:v>2273</c:v>
                </c:pt>
                <c:pt idx="1728">
                  <c:v>2272</c:v>
                </c:pt>
                <c:pt idx="1729">
                  <c:v>2271</c:v>
                </c:pt>
                <c:pt idx="1730">
                  <c:v>2270</c:v>
                </c:pt>
                <c:pt idx="1731">
                  <c:v>2269</c:v>
                </c:pt>
                <c:pt idx="1732">
                  <c:v>2268</c:v>
                </c:pt>
                <c:pt idx="1733">
                  <c:v>2267</c:v>
                </c:pt>
                <c:pt idx="1734">
                  <c:v>2266</c:v>
                </c:pt>
                <c:pt idx="1735">
                  <c:v>2265</c:v>
                </c:pt>
                <c:pt idx="1736">
                  <c:v>2264</c:v>
                </c:pt>
                <c:pt idx="1737">
                  <c:v>2263</c:v>
                </c:pt>
                <c:pt idx="1738">
                  <c:v>2262</c:v>
                </c:pt>
                <c:pt idx="1739">
                  <c:v>2261</c:v>
                </c:pt>
                <c:pt idx="1740">
                  <c:v>2260</c:v>
                </c:pt>
                <c:pt idx="1741">
                  <c:v>2259</c:v>
                </c:pt>
                <c:pt idx="1742">
                  <c:v>2258</c:v>
                </c:pt>
                <c:pt idx="1743">
                  <c:v>2257</c:v>
                </c:pt>
                <c:pt idx="1744">
                  <c:v>2256</c:v>
                </c:pt>
                <c:pt idx="1745">
                  <c:v>2255</c:v>
                </c:pt>
                <c:pt idx="1746">
                  <c:v>2254</c:v>
                </c:pt>
                <c:pt idx="1747">
                  <c:v>2253</c:v>
                </c:pt>
                <c:pt idx="1748">
                  <c:v>2252</c:v>
                </c:pt>
                <c:pt idx="1749">
                  <c:v>2251</c:v>
                </c:pt>
                <c:pt idx="1750">
                  <c:v>2250</c:v>
                </c:pt>
                <c:pt idx="1751">
                  <c:v>2249</c:v>
                </c:pt>
                <c:pt idx="1752">
                  <c:v>2248</c:v>
                </c:pt>
                <c:pt idx="1753">
                  <c:v>2247</c:v>
                </c:pt>
                <c:pt idx="1754">
                  <c:v>2246</c:v>
                </c:pt>
                <c:pt idx="1755">
                  <c:v>2245</c:v>
                </c:pt>
                <c:pt idx="1756">
                  <c:v>2244</c:v>
                </c:pt>
                <c:pt idx="1757">
                  <c:v>2243</c:v>
                </c:pt>
                <c:pt idx="1758">
                  <c:v>2242</c:v>
                </c:pt>
                <c:pt idx="1759">
                  <c:v>2241</c:v>
                </c:pt>
                <c:pt idx="1760">
                  <c:v>2240</c:v>
                </c:pt>
                <c:pt idx="1761">
                  <c:v>2239</c:v>
                </c:pt>
                <c:pt idx="1762">
                  <c:v>2238</c:v>
                </c:pt>
                <c:pt idx="1763">
                  <c:v>2237</c:v>
                </c:pt>
                <c:pt idx="1764">
                  <c:v>2236</c:v>
                </c:pt>
                <c:pt idx="1765">
                  <c:v>2235</c:v>
                </c:pt>
                <c:pt idx="1766">
                  <c:v>2234</c:v>
                </c:pt>
                <c:pt idx="1767">
                  <c:v>2233</c:v>
                </c:pt>
                <c:pt idx="1768">
                  <c:v>2232</c:v>
                </c:pt>
                <c:pt idx="1769">
                  <c:v>2231</c:v>
                </c:pt>
                <c:pt idx="1770">
                  <c:v>2230</c:v>
                </c:pt>
                <c:pt idx="1771">
                  <c:v>2229</c:v>
                </c:pt>
                <c:pt idx="1772">
                  <c:v>2228</c:v>
                </c:pt>
                <c:pt idx="1773">
                  <c:v>2227</c:v>
                </c:pt>
                <c:pt idx="1774">
                  <c:v>2226</c:v>
                </c:pt>
                <c:pt idx="1775">
                  <c:v>2225</c:v>
                </c:pt>
                <c:pt idx="1776">
                  <c:v>2224</c:v>
                </c:pt>
                <c:pt idx="1777">
                  <c:v>2223</c:v>
                </c:pt>
                <c:pt idx="1778">
                  <c:v>2222</c:v>
                </c:pt>
                <c:pt idx="1779">
                  <c:v>2221</c:v>
                </c:pt>
                <c:pt idx="1780">
                  <c:v>2220</c:v>
                </c:pt>
                <c:pt idx="1781">
                  <c:v>2219</c:v>
                </c:pt>
                <c:pt idx="1782">
                  <c:v>2218</c:v>
                </c:pt>
                <c:pt idx="1783">
                  <c:v>2217</c:v>
                </c:pt>
                <c:pt idx="1784">
                  <c:v>2216</c:v>
                </c:pt>
                <c:pt idx="1785">
                  <c:v>2215</c:v>
                </c:pt>
                <c:pt idx="1786">
                  <c:v>2214</c:v>
                </c:pt>
                <c:pt idx="1787">
                  <c:v>2213</c:v>
                </c:pt>
                <c:pt idx="1788">
                  <c:v>2212</c:v>
                </c:pt>
                <c:pt idx="1789">
                  <c:v>2211</c:v>
                </c:pt>
                <c:pt idx="1790">
                  <c:v>2210</c:v>
                </c:pt>
                <c:pt idx="1791">
                  <c:v>2209</c:v>
                </c:pt>
                <c:pt idx="1792">
                  <c:v>2208</c:v>
                </c:pt>
                <c:pt idx="1793">
                  <c:v>2207</c:v>
                </c:pt>
                <c:pt idx="1794">
                  <c:v>2206</c:v>
                </c:pt>
                <c:pt idx="1795">
                  <c:v>2205</c:v>
                </c:pt>
                <c:pt idx="1796">
                  <c:v>2204</c:v>
                </c:pt>
                <c:pt idx="1797">
                  <c:v>2203</c:v>
                </c:pt>
                <c:pt idx="1798">
                  <c:v>2202</c:v>
                </c:pt>
                <c:pt idx="1799">
                  <c:v>2201</c:v>
                </c:pt>
                <c:pt idx="1800">
                  <c:v>2200</c:v>
                </c:pt>
                <c:pt idx="1801">
                  <c:v>2199</c:v>
                </c:pt>
                <c:pt idx="1802">
                  <c:v>2198</c:v>
                </c:pt>
                <c:pt idx="1803">
                  <c:v>2197</c:v>
                </c:pt>
                <c:pt idx="1804">
                  <c:v>2196</c:v>
                </c:pt>
                <c:pt idx="1805">
                  <c:v>2195</c:v>
                </c:pt>
                <c:pt idx="1806">
                  <c:v>2194</c:v>
                </c:pt>
                <c:pt idx="1807">
                  <c:v>2193</c:v>
                </c:pt>
                <c:pt idx="1808">
                  <c:v>2192</c:v>
                </c:pt>
                <c:pt idx="1809">
                  <c:v>2191</c:v>
                </c:pt>
                <c:pt idx="1810">
                  <c:v>2190</c:v>
                </c:pt>
                <c:pt idx="1811">
                  <c:v>2189</c:v>
                </c:pt>
                <c:pt idx="1812">
                  <c:v>2188</c:v>
                </c:pt>
                <c:pt idx="1813">
                  <c:v>2187</c:v>
                </c:pt>
                <c:pt idx="1814">
                  <c:v>2186</c:v>
                </c:pt>
                <c:pt idx="1815">
                  <c:v>2185</c:v>
                </c:pt>
                <c:pt idx="1816">
                  <c:v>2184</c:v>
                </c:pt>
                <c:pt idx="1817">
                  <c:v>2183</c:v>
                </c:pt>
                <c:pt idx="1818">
                  <c:v>2182</c:v>
                </c:pt>
                <c:pt idx="1819">
                  <c:v>2181</c:v>
                </c:pt>
                <c:pt idx="1820">
                  <c:v>2180</c:v>
                </c:pt>
                <c:pt idx="1821">
                  <c:v>2179</c:v>
                </c:pt>
                <c:pt idx="1822">
                  <c:v>2178</c:v>
                </c:pt>
                <c:pt idx="1823">
                  <c:v>2177</c:v>
                </c:pt>
                <c:pt idx="1824">
                  <c:v>2176</c:v>
                </c:pt>
                <c:pt idx="1825">
                  <c:v>2175</c:v>
                </c:pt>
                <c:pt idx="1826">
                  <c:v>2174</c:v>
                </c:pt>
                <c:pt idx="1827">
                  <c:v>2173</c:v>
                </c:pt>
                <c:pt idx="1828">
                  <c:v>2172</c:v>
                </c:pt>
                <c:pt idx="1829">
                  <c:v>2171</c:v>
                </c:pt>
                <c:pt idx="1830">
                  <c:v>2170</c:v>
                </c:pt>
                <c:pt idx="1831">
                  <c:v>2169</c:v>
                </c:pt>
                <c:pt idx="1832">
                  <c:v>2168</c:v>
                </c:pt>
                <c:pt idx="1833">
                  <c:v>2167</c:v>
                </c:pt>
                <c:pt idx="1834">
                  <c:v>2166</c:v>
                </c:pt>
                <c:pt idx="1835">
                  <c:v>2165</c:v>
                </c:pt>
                <c:pt idx="1836">
                  <c:v>2164</c:v>
                </c:pt>
                <c:pt idx="1837">
                  <c:v>2163</c:v>
                </c:pt>
                <c:pt idx="1838">
                  <c:v>2162</c:v>
                </c:pt>
                <c:pt idx="1839">
                  <c:v>2161</c:v>
                </c:pt>
                <c:pt idx="1840">
                  <c:v>2160</c:v>
                </c:pt>
                <c:pt idx="1841">
                  <c:v>2159</c:v>
                </c:pt>
                <c:pt idx="1842">
                  <c:v>2158</c:v>
                </c:pt>
                <c:pt idx="1843">
                  <c:v>2157</c:v>
                </c:pt>
                <c:pt idx="1844">
                  <c:v>2156</c:v>
                </c:pt>
                <c:pt idx="1845">
                  <c:v>2155</c:v>
                </c:pt>
                <c:pt idx="1846">
                  <c:v>2154</c:v>
                </c:pt>
                <c:pt idx="1847">
                  <c:v>2153</c:v>
                </c:pt>
                <c:pt idx="1848">
                  <c:v>2152</c:v>
                </c:pt>
                <c:pt idx="1849">
                  <c:v>2151</c:v>
                </c:pt>
                <c:pt idx="1850">
                  <c:v>2150</c:v>
                </c:pt>
                <c:pt idx="1851">
                  <c:v>2149</c:v>
                </c:pt>
                <c:pt idx="1852">
                  <c:v>2148</c:v>
                </c:pt>
                <c:pt idx="1853">
                  <c:v>2147</c:v>
                </c:pt>
                <c:pt idx="1854">
                  <c:v>2146</c:v>
                </c:pt>
                <c:pt idx="1855">
                  <c:v>2145</c:v>
                </c:pt>
                <c:pt idx="1856">
                  <c:v>2144</c:v>
                </c:pt>
                <c:pt idx="1857">
                  <c:v>2143</c:v>
                </c:pt>
                <c:pt idx="1858">
                  <c:v>2142</c:v>
                </c:pt>
                <c:pt idx="1859">
                  <c:v>2141</c:v>
                </c:pt>
                <c:pt idx="1860">
                  <c:v>2140</c:v>
                </c:pt>
                <c:pt idx="1861">
                  <c:v>2139</c:v>
                </c:pt>
                <c:pt idx="1862">
                  <c:v>2138</c:v>
                </c:pt>
                <c:pt idx="1863">
                  <c:v>2137</c:v>
                </c:pt>
                <c:pt idx="1864">
                  <c:v>2136</c:v>
                </c:pt>
                <c:pt idx="1865">
                  <c:v>2135</c:v>
                </c:pt>
                <c:pt idx="1866">
                  <c:v>2134</c:v>
                </c:pt>
                <c:pt idx="1867">
                  <c:v>2133</c:v>
                </c:pt>
                <c:pt idx="1868">
                  <c:v>2132</c:v>
                </c:pt>
                <c:pt idx="1869">
                  <c:v>2131</c:v>
                </c:pt>
                <c:pt idx="1870">
                  <c:v>2130</c:v>
                </c:pt>
                <c:pt idx="1871">
                  <c:v>2129</c:v>
                </c:pt>
                <c:pt idx="1872">
                  <c:v>2128</c:v>
                </c:pt>
                <c:pt idx="1873">
                  <c:v>2127</c:v>
                </c:pt>
                <c:pt idx="1874">
                  <c:v>2126</c:v>
                </c:pt>
                <c:pt idx="1875">
                  <c:v>2125</c:v>
                </c:pt>
                <c:pt idx="1876">
                  <c:v>2124</c:v>
                </c:pt>
                <c:pt idx="1877">
                  <c:v>2123</c:v>
                </c:pt>
                <c:pt idx="1878">
                  <c:v>2122</c:v>
                </c:pt>
                <c:pt idx="1879">
                  <c:v>2121</c:v>
                </c:pt>
                <c:pt idx="1880">
                  <c:v>2120</c:v>
                </c:pt>
                <c:pt idx="1881">
                  <c:v>2119</c:v>
                </c:pt>
                <c:pt idx="1882">
                  <c:v>2118</c:v>
                </c:pt>
                <c:pt idx="1883">
                  <c:v>2117</c:v>
                </c:pt>
                <c:pt idx="1884">
                  <c:v>2116</c:v>
                </c:pt>
                <c:pt idx="1885">
                  <c:v>2115</c:v>
                </c:pt>
                <c:pt idx="1886">
                  <c:v>2114</c:v>
                </c:pt>
                <c:pt idx="1887">
                  <c:v>2113</c:v>
                </c:pt>
                <c:pt idx="1888">
                  <c:v>2112</c:v>
                </c:pt>
                <c:pt idx="1889">
                  <c:v>2111</c:v>
                </c:pt>
                <c:pt idx="1890">
                  <c:v>2110</c:v>
                </c:pt>
                <c:pt idx="1891">
                  <c:v>2109</c:v>
                </c:pt>
                <c:pt idx="1892">
                  <c:v>2108</c:v>
                </c:pt>
                <c:pt idx="1893">
                  <c:v>2107</c:v>
                </c:pt>
                <c:pt idx="1894">
                  <c:v>2106</c:v>
                </c:pt>
                <c:pt idx="1895">
                  <c:v>2105</c:v>
                </c:pt>
                <c:pt idx="1896">
                  <c:v>2104</c:v>
                </c:pt>
                <c:pt idx="1897">
                  <c:v>2103</c:v>
                </c:pt>
                <c:pt idx="1898">
                  <c:v>2102</c:v>
                </c:pt>
                <c:pt idx="1899">
                  <c:v>2101</c:v>
                </c:pt>
                <c:pt idx="1900">
                  <c:v>2100</c:v>
                </c:pt>
                <c:pt idx="1901">
                  <c:v>2099</c:v>
                </c:pt>
                <c:pt idx="1902">
                  <c:v>2098</c:v>
                </c:pt>
                <c:pt idx="1903">
                  <c:v>2097</c:v>
                </c:pt>
                <c:pt idx="1904">
                  <c:v>2096</c:v>
                </c:pt>
                <c:pt idx="1905">
                  <c:v>2095</c:v>
                </c:pt>
                <c:pt idx="1906">
                  <c:v>2094</c:v>
                </c:pt>
                <c:pt idx="1907">
                  <c:v>2093</c:v>
                </c:pt>
                <c:pt idx="1908">
                  <c:v>2092</c:v>
                </c:pt>
                <c:pt idx="1909">
                  <c:v>2091</c:v>
                </c:pt>
                <c:pt idx="1910">
                  <c:v>2090</c:v>
                </c:pt>
                <c:pt idx="1911">
                  <c:v>2089</c:v>
                </c:pt>
                <c:pt idx="1912">
                  <c:v>2088</c:v>
                </c:pt>
                <c:pt idx="1913">
                  <c:v>2087</c:v>
                </c:pt>
                <c:pt idx="1914">
                  <c:v>2086</c:v>
                </c:pt>
                <c:pt idx="1915">
                  <c:v>2085</c:v>
                </c:pt>
                <c:pt idx="1916">
                  <c:v>2084</c:v>
                </c:pt>
                <c:pt idx="1917">
                  <c:v>2083</c:v>
                </c:pt>
                <c:pt idx="1918">
                  <c:v>2082</c:v>
                </c:pt>
                <c:pt idx="1919">
                  <c:v>2081</c:v>
                </c:pt>
                <c:pt idx="1920">
                  <c:v>2080</c:v>
                </c:pt>
                <c:pt idx="1921">
                  <c:v>2079</c:v>
                </c:pt>
                <c:pt idx="1922">
                  <c:v>2078</c:v>
                </c:pt>
                <c:pt idx="1923">
                  <c:v>2077</c:v>
                </c:pt>
                <c:pt idx="1924">
                  <c:v>2076</c:v>
                </c:pt>
                <c:pt idx="1925">
                  <c:v>2075</c:v>
                </c:pt>
                <c:pt idx="1926">
                  <c:v>2074</c:v>
                </c:pt>
                <c:pt idx="1927">
                  <c:v>2073</c:v>
                </c:pt>
                <c:pt idx="1928">
                  <c:v>2072</c:v>
                </c:pt>
                <c:pt idx="1929">
                  <c:v>2071</c:v>
                </c:pt>
                <c:pt idx="1930">
                  <c:v>2070</c:v>
                </c:pt>
                <c:pt idx="1931">
                  <c:v>2069</c:v>
                </c:pt>
                <c:pt idx="1932">
                  <c:v>2068</c:v>
                </c:pt>
                <c:pt idx="1933">
                  <c:v>2067</c:v>
                </c:pt>
                <c:pt idx="1934">
                  <c:v>2066</c:v>
                </c:pt>
                <c:pt idx="1935">
                  <c:v>2065</c:v>
                </c:pt>
                <c:pt idx="1936">
                  <c:v>2064</c:v>
                </c:pt>
                <c:pt idx="1937">
                  <c:v>2063</c:v>
                </c:pt>
                <c:pt idx="1938">
                  <c:v>2062</c:v>
                </c:pt>
                <c:pt idx="1939">
                  <c:v>2061</c:v>
                </c:pt>
                <c:pt idx="1940">
                  <c:v>2060</c:v>
                </c:pt>
                <c:pt idx="1941">
                  <c:v>2059</c:v>
                </c:pt>
                <c:pt idx="1942">
                  <c:v>2058</c:v>
                </c:pt>
                <c:pt idx="1943">
                  <c:v>2057</c:v>
                </c:pt>
                <c:pt idx="1944">
                  <c:v>2056</c:v>
                </c:pt>
                <c:pt idx="1945">
                  <c:v>2055</c:v>
                </c:pt>
                <c:pt idx="1946">
                  <c:v>2054</c:v>
                </c:pt>
                <c:pt idx="1947">
                  <c:v>2053</c:v>
                </c:pt>
                <c:pt idx="1948">
                  <c:v>2052</c:v>
                </c:pt>
                <c:pt idx="1949">
                  <c:v>2051</c:v>
                </c:pt>
                <c:pt idx="1950">
                  <c:v>2050</c:v>
                </c:pt>
                <c:pt idx="1951">
                  <c:v>2049</c:v>
                </c:pt>
                <c:pt idx="1952">
                  <c:v>2048</c:v>
                </c:pt>
                <c:pt idx="1953">
                  <c:v>2047</c:v>
                </c:pt>
                <c:pt idx="1954">
                  <c:v>2046</c:v>
                </c:pt>
                <c:pt idx="1955">
                  <c:v>2045</c:v>
                </c:pt>
                <c:pt idx="1956">
                  <c:v>2044</c:v>
                </c:pt>
                <c:pt idx="1957">
                  <c:v>2043</c:v>
                </c:pt>
                <c:pt idx="1958">
                  <c:v>2042</c:v>
                </c:pt>
                <c:pt idx="1959">
                  <c:v>2041</c:v>
                </c:pt>
                <c:pt idx="1960">
                  <c:v>2040</c:v>
                </c:pt>
                <c:pt idx="1961">
                  <c:v>2039</c:v>
                </c:pt>
                <c:pt idx="1962">
                  <c:v>2038</c:v>
                </c:pt>
                <c:pt idx="1963">
                  <c:v>2037</c:v>
                </c:pt>
                <c:pt idx="1964">
                  <c:v>2036</c:v>
                </c:pt>
                <c:pt idx="1965">
                  <c:v>2035</c:v>
                </c:pt>
                <c:pt idx="1966">
                  <c:v>2034</c:v>
                </c:pt>
                <c:pt idx="1967">
                  <c:v>2033</c:v>
                </c:pt>
                <c:pt idx="1968">
                  <c:v>2032</c:v>
                </c:pt>
                <c:pt idx="1969">
                  <c:v>2031</c:v>
                </c:pt>
                <c:pt idx="1970">
                  <c:v>2030</c:v>
                </c:pt>
                <c:pt idx="1971">
                  <c:v>2029</c:v>
                </c:pt>
                <c:pt idx="1972">
                  <c:v>2028</c:v>
                </c:pt>
                <c:pt idx="1973">
                  <c:v>2027</c:v>
                </c:pt>
                <c:pt idx="1974">
                  <c:v>2026</c:v>
                </c:pt>
                <c:pt idx="1975">
                  <c:v>2025</c:v>
                </c:pt>
                <c:pt idx="1976">
                  <c:v>2024</c:v>
                </c:pt>
                <c:pt idx="1977">
                  <c:v>2023</c:v>
                </c:pt>
                <c:pt idx="1978">
                  <c:v>2022</c:v>
                </c:pt>
                <c:pt idx="1979">
                  <c:v>2021</c:v>
                </c:pt>
                <c:pt idx="1980">
                  <c:v>2020</c:v>
                </c:pt>
                <c:pt idx="1981">
                  <c:v>2019</c:v>
                </c:pt>
                <c:pt idx="1982">
                  <c:v>2018</c:v>
                </c:pt>
                <c:pt idx="1983">
                  <c:v>2017</c:v>
                </c:pt>
                <c:pt idx="1984">
                  <c:v>2016</c:v>
                </c:pt>
                <c:pt idx="1985">
                  <c:v>2015</c:v>
                </c:pt>
                <c:pt idx="1986">
                  <c:v>2014</c:v>
                </c:pt>
                <c:pt idx="1987">
                  <c:v>2013</c:v>
                </c:pt>
                <c:pt idx="1988">
                  <c:v>2012</c:v>
                </c:pt>
                <c:pt idx="1989">
                  <c:v>2011</c:v>
                </c:pt>
                <c:pt idx="1990">
                  <c:v>2010</c:v>
                </c:pt>
                <c:pt idx="1991">
                  <c:v>2009</c:v>
                </c:pt>
                <c:pt idx="1992">
                  <c:v>2008</c:v>
                </c:pt>
                <c:pt idx="1993">
                  <c:v>2007</c:v>
                </c:pt>
                <c:pt idx="1994">
                  <c:v>2006</c:v>
                </c:pt>
                <c:pt idx="1995">
                  <c:v>2005</c:v>
                </c:pt>
                <c:pt idx="1996">
                  <c:v>2004</c:v>
                </c:pt>
                <c:pt idx="1997">
                  <c:v>2003</c:v>
                </c:pt>
                <c:pt idx="1998">
                  <c:v>2002</c:v>
                </c:pt>
                <c:pt idx="1999">
                  <c:v>2001</c:v>
                </c:pt>
                <c:pt idx="2000">
                  <c:v>2000</c:v>
                </c:pt>
                <c:pt idx="2001">
                  <c:v>1999</c:v>
                </c:pt>
                <c:pt idx="2002">
                  <c:v>1998</c:v>
                </c:pt>
                <c:pt idx="2003">
                  <c:v>1997</c:v>
                </c:pt>
                <c:pt idx="2004">
                  <c:v>1996</c:v>
                </c:pt>
                <c:pt idx="2005">
                  <c:v>1995</c:v>
                </c:pt>
                <c:pt idx="2006">
                  <c:v>1994</c:v>
                </c:pt>
                <c:pt idx="2007">
                  <c:v>1993</c:v>
                </c:pt>
                <c:pt idx="2008">
                  <c:v>1992</c:v>
                </c:pt>
                <c:pt idx="2009">
                  <c:v>1991</c:v>
                </c:pt>
                <c:pt idx="2010">
                  <c:v>1990</c:v>
                </c:pt>
                <c:pt idx="2011">
                  <c:v>1989</c:v>
                </c:pt>
                <c:pt idx="2012">
                  <c:v>1988</c:v>
                </c:pt>
                <c:pt idx="2013">
                  <c:v>1987</c:v>
                </c:pt>
                <c:pt idx="2014">
                  <c:v>1986</c:v>
                </c:pt>
                <c:pt idx="2015">
                  <c:v>1985</c:v>
                </c:pt>
                <c:pt idx="2016">
                  <c:v>1984</c:v>
                </c:pt>
                <c:pt idx="2017">
                  <c:v>1983</c:v>
                </c:pt>
                <c:pt idx="2018">
                  <c:v>1982</c:v>
                </c:pt>
                <c:pt idx="2019">
                  <c:v>1981</c:v>
                </c:pt>
                <c:pt idx="2020">
                  <c:v>1980</c:v>
                </c:pt>
                <c:pt idx="2021">
                  <c:v>1979</c:v>
                </c:pt>
                <c:pt idx="2022">
                  <c:v>1978</c:v>
                </c:pt>
                <c:pt idx="2023">
                  <c:v>1977</c:v>
                </c:pt>
                <c:pt idx="2024">
                  <c:v>1976</c:v>
                </c:pt>
                <c:pt idx="2025">
                  <c:v>1975</c:v>
                </c:pt>
                <c:pt idx="2026">
                  <c:v>1974</c:v>
                </c:pt>
                <c:pt idx="2027">
                  <c:v>1973</c:v>
                </c:pt>
                <c:pt idx="2028">
                  <c:v>1972</c:v>
                </c:pt>
                <c:pt idx="2029">
                  <c:v>1971</c:v>
                </c:pt>
                <c:pt idx="2030">
                  <c:v>1970</c:v>
                </c:pt>
                <c:pt idx="2031">
                  <c:v>1969</c:v>
                </c:pt>
                <c:pt idx="2032">
                  <c:v>1968</c:v>
                </c:pt>
                <c:pt idx="2033">
                  <c:v>1967</c:v>
                </c:pt>
                <c:pt idx="2034">
                  <c:v>1966</c:v>
                </c:pt>
                <c:pt idx="2035">
                  <c:v>1965</c:v>
                </c:pt>
                <c:pt idx="2036">
                  <c:v>1964</c:v>
                </c:pt>
                <c:pt idx="2037">
                  <c:v>1963</c:v>
                </c:pt>
                <c:pt idx="2038">
                  <c:v>1962</c:v>
                </c:pt>
                <c:pt idx="2039">
                  <c:v>1961</c:v>
                </c:pt>
                <c:pt idx="2040">
                  <c:v>1960</c:v>
                </c:pt>
                <c:pt idx="2041">
                  <c:v>1959</c:v>
                </c:pt>
                <c:pt idx="2042">
                  <c:v>1958</c:v>
                </c:pt>
                <c:pt idx="2043">
                  <c:v>1957</c:v>
                </c:pt>
                <c:pt idx="2044">
                  <c:v>1956</c:v>
                </c:pt>
                <c:pt idx="2045">
                  <c:v>1955</c:v>
                </c:pt>
                <c:pt idx="2046">
                  <c:v>1954</c:v>
                </c:pt>
                <c:pt idx="2047">
                  <c:v>1953</c:v>
                </c:pt>
                <c:pt idx="2048">
                  <c:v>1952</c:v>
                </c:pt>
                <c:pt idx="2049">
                  <c:v>1951</c:v>
                </c:pt>
                <c:pt idx="2050">
                  <c:v>1950</c:v>
                </c:pt>
                <c:pt idx="2051">
                  <c:v>1949</c:v>
                </c:pt>
                <c:pt idx="2052">
                  <c:v>1948</c:v>
                </c:pt>
                <c:pt idx="2053">
                  <c:v>1947</c:v>
                </c:pt>
                <c:pt idx="2054">
                  <c:v>1946</c:v>
                </c:pt>
                <c:pt idx="2055">
                  <c:v>1945</c:v>
                </c:pt>
                <c:pt idx="2056">
                  <c:v>1944</c:v>
                </c:pt>
                <c:pt idx="2057">
                  <c:v>1943</c:v>
                </c:pt>
                <c:pt idx="2058">
                  <c:v>1942</c:v>
                </c:pt>
                <c:pt idx="2059">
                  <c:v>1941</c:v>
                </c:pt>
                <c:pt idx="2060">
                  <c:v>1940</c:v>
                </c:pt>
                <c:pt idx="2061">
                  <c:v>1939</c:v>
                </c:pt>
                <c:pt idx="2062">
                  <c:v>1938</c:v>
                </c:pt>
                <c:pt idx="2063">
                  <c:v>1937</c:v>
                </c:pt>
                <c:pt idx="2064">
                  <c:v>1936</c:v>
                </c:pt>
                <c:pt idx="2065">
                  <c:v>1935</c:v>
                </c:pt>
                <c:pt idx="2066">
                  <c:v>1934</c:v>
                </c:pt>
                <c:pt idx="2067">
                  <c:v>1933</c:v>
                </c:pt>
                <c:pt idx="2068">
                  <c:v>1932</c:v>
                </c:pt>
                <c:pt idx="2069">
                  <c:v>1931</c:v>
                </c:pt>
                <c:pt idx="2070">
                  <c:v>1930</c:v>
                </c:pt>
                <c:pt idx="2071">
                  <c:v>1929</c:v>
                </c:pt>
                <c:pt idx="2072">
                  <c:v>1928</c:v>
                </c:pt>
                <c:pt idx="2073">
                  <c:v>1927</c:v>
                </c:pt>
                <c:pt idx="2074">
                  <c:v>1926</c:v>
                </c:pt>
                <c:pt idx="2075">
                  <c:v>1925</c:v>
                </c:pt>
                <c:pt idx="2076">
                  <c:v>1924</c:v>
                </c:pt>
                <c:pt idx="2077">
                  <c:v>1923</c:v>
                </c:pt>
                <c:pt idx="2078">
                  <c:v>1922</c:v>
                </c:pt>
                <c:pt idx="2079">
                  <c:v>1921</c:v>
                </c:pt>
                <c:pt idx="2080">
                  <c:v>1920</c:v>
                </c:pt>
                <c:pt idx="2081">
                  <c:v>1919</c:v>
                </c:pt>
                <c:pt idx="2082">
                  <c:v>1918</c:v>
                </c:pt>
                <c:pt idx="2083">
                  <c:v>1917</c:v>
                </c:pt>
                <c:pt idx="2084">
                  <c:v>1916</c:v>
                </c:pt>
                <c:pt idx="2085">
                  <c:v>1915</c:v>
                </c:pt>
                <c:pt idx="2086">
                  <c:v>1914</c:v>
                </c:pt>
                <c:pt idx="2087">
                  <c:v>1913</c:v>
                </c:pt>
                <c:pt idx="2088">
                  <c:v>1912</c:v>
                </c:pt>
                <c:pt idx="2089">
                  <c:v>1911</c:v>
                </c:pt>
                <c:pt idx="2090">
                  <c:v>1910</c:v>
                </c:pt>
                <c:pt idx="2091">
                  <c:v>1909</c:v>
                </c:pt>
                <c:pt idx="2092">
                  <c:v>1908</c:v>
                </c:pt>
                <c:pt idx="2093">
                  <c:v>1907</c:v>
                </c:pt>
                <c:pt idx="2094">
                  <c:v>1906</c:v>
                </c:pt>
                <c:pt idx="2095">
                  <c:v>1905</c:v>
                </c:pt>
                <c:pt idx="2096">
                  <c:v>1904</c:v>
                </c:pt>
                <c:pt idx="2097">
                  <c:v>1903</c:v>
                </c:pt>
                <c:pt idx="2098">
                  <c:v>1902</c:v>
                </c:pt>
                <c:pt idx="2099">
                  <c:v>1901</c:v>
                </c:pt>
                <c:pt idx="2100">
                  <c:v>1900</c:v>
                </c:pt>
                <c:pt idx="2101">
                  <c:v>1899</c:v>
                </c:pt>
                <c:pt idx="2102">
                  <c:v>1898</c:v>
                </c:pt>
                <c:pt idx="2103">
                  <c:v>1897</c:v>
                </c:pt>
                <c:pt idx="2104">
                  <c:v>1896</c:v>
                </c:pt>
                <c:pt idx="2105">
                  <c:v>1895</c:v>
                </c:pt>
                <c:pt idx="2106">
                  <c:v>1894</c:v>
                </c:pt>
                <c:pt idx="2107">
                  <c:v>1893</c:v>
                </c:pt>
                <c:pt idx="2108">
                  <c:v>1892</c:v>
                </c:pt>
                <c:pt idx="2109">
                  <c:v>1891</c:v>
                </c:pt>
                <c:pt idx="2110">
                  <c:v>1890</c:v>
                </c:pt>
                <c:pt idx="2111">
                  <c:v>1889</c:v>
                </c:pt>
                <c:pt idx="2112">
                  <c:v>1888</c:v>
                </c:pt>
                <c:pt idx="2113">
                  <c:v>1887</c:v>
                </c:pt>
                <c:pt idx="2114">
                  <c:v>1886</c:v>
                </c:pt>
                <c:pt idx="2115">
                  <c:v>1885</c:v>
                </c:pt>
                <c:pt idx="2116">
                  <c:v>1884</c:v>
                </c:pt>
                <c:pt idx="2117">
                  <c:v>1883</c:v>
                </c:pt>
                <c:pt idx="2118">
                  <c:v>1882</c:v>
                </c:pt>
                <c:pt idx="2119">
                  <c:v>1881</c:v>
                </c:pt>
                <c:pt idx="2120">
                  <c:v>1880</c:v>
                </c:pt>
                <c:pt idx="2121">
                  <c:v>1879</c:v>
                </c:pt>
                <c:pt idx="2122">
                  <c:v>1878</c:v>
                </c:pt>
                <c:pt idx="2123">
                  <c:v>1877</c:v>
                </c:pt>
                <c:pt idx="2124">
                  <c:v>1876</c:v>
                </c:pt>
                <c:pt idx="2125">
                  <c:v>1875</c:v>
                </c:pt>
                <c:pt idx="2126">
                  <c:v>1874</c:v>
                </c:pt>
                <c:pt idx="2127">
                  <c:v>1873</c:v>
                </c:pt>
                <c:pt idx="2128">
                  <c:v>1872</c:v>
                </c:pt>
                <c:pt idx="2129">
                  <c:v>1871</c:v>
                </c:pt>
                <c:pt idx="2130">
                  <c:v>1870</c:v>
                </c:pt>
                <c:pt idx="2131">
                  <c:v>1869</c:v>
                </c:pt>
                <c:pt idx="2132">
                  <c:v>1868</c:v>
                </c:pt>
                <c:pt idx="2133">
                  <c:v>1867</c:v>
                </c:pt>
                <c:pt idx="2134">
                  <c:v>1866</c:v>
                </c:pt>
                <c:pt idx="2135">
                  <c:v>1865</c:v>
                </c:pt>
                <c:pt idx="2136">
                  <c:v>1864</c:v>
                </c:pt>
                <c:pt idx="2137">
                  <c:v>1863</c:v>
                </c:pt>
                <c:pt idx="2138">
                  <c:v>1862</c:v>
                </c:pt>
                <c:pt idx="2139">
                  <c:v>1861</c:v>
                </c:pt>
                <c:pt idx="2140">
                  <c:v>1860</c:v>
                </c:pt>
                <c:pt idx="2141">
                  <c:v>1859</c:v>
                </c:pt>
                <c:pt idx="2142">
                  <c:v>1858</c:v>
                </c:pt>
                <c:pt idx="2143">
                  <c:v>1857</c:v>
                </c:pt>
                <c:pt idx="2144">
                  <c:v>1856</c:v>
                </c:pt>
                <c:pt idx="2145">
                  <c:v>1855</c:v>
                </c:pt>
                <c:pt idx="2146">
                  <c:v>1854</c:v>
                </c:pt>
                <c:pt idx="2147">
                  <c:v>1853</c:v>
                </c:pt>
                <c:pt idx="2148">
                  <c:v>1852</c:v>
                </c:pt>
                <c:pt idx="2149">
                  <c:v>1851</c:v>
                </c:pt>
                <c:pt idx="2150">
                  <c:v>1850</c:v>
                </c:pt>
                <c:pt idx="2151">
                  <c:v>1849</c:v>
                </c:pt>
                <c:pt idx="2152">
                  <c:v>1848</c:v>
                </c:pt>
                <c:pt idx="2153">
                  <c:v>1847</c:v>
                </c:pt>
                <c:pt idx="2154">
                  <c:v>1846</c:v>
                </c:pt>
                <c:pt idx="2155">
                  <c:v>1845</c:v>
                </c:pt>
                <c:pt idx="2156">
                  <c:v>1844</c:v>
                </c:pt>
                <c:pt idx="2157">
                  <c:v>1843</c:v>
                </c:pt>
                <c:pt idx="2158">
                  <c:v>1842</c:v>
                </c:pt>
                <c:pt idx="2159">
                  <c:v>1841</c:v>
                </c:pt>
                <c:pt idx="2160">
                  <c:v>1840</c:v>
                </c:pt>
                <c:pt idx="2161">
                  <c:v>1839</c:v>
                </c:pt>
                <c:pt idx="2162">
                  <c:v>1838</c:v>
                </c:pt>
                <c:pt idx="2163">
                  <c:v>1837</c:v>
                </c:pt>
                <c:pt idx="2164">
                  <c:v>1836</c:v>
                </c:pt>
                <c:pt idx="2165">
                  <c:v>1835</c:v>
                </c:pt>
                <c:pt idx="2166">
                  <c:v>1834</c:v>
                </c:pt>
                <c:pt idx="2167">
                  <c:v>1833</c:v>
                </c:pt>
                <c:pt idx="2168">
                  <c:v>1832</c:v>
                </c:pt>
                <c:pt idx="2169">
                  <c:v>1831</c:v>
                </c:pt>
                <c:pt idx="2170">
                  <c:v>1830</c:v>
                </c:pt>
                <c:pt idx="2171">
                  <c:v>1829</c:v>
                </c:pt>
                <c:pt idx="2172">
                  <c:v>1828</c:v>
                </c:pt>
                <c:pt idx="2173">
                  <c:v>1827</c:v>
                </c:pt>
                <c:pt idx="2174">
                  <c:v>1826</c:v>
                </c:pt>
                <c:pt idx="2175">
                  <c:v>1825</c:v>
                </c:pt>
                <c:pt idx="2176">
                  <c:v>1824</c:v>
                </c:pt>
                <c:pt idx="2177">
                  <c:v>1823</c:v>
                </c:pt>
                <c:pt idx="2178">
                  <c:v>1822</c:v>
                </c:pt>
                <c:pt idx="2179">
                  <c:v>1821</c:v>
                </c:pt>
                <c:pt idx="2180">
                  <c:v>1820</c:v>
                </c:pt>
                <c:pt idx="2181">
                  <c:v>1819</c:v>
                </c:pt>
                <c:pt idx="2182">
                  <c:v>1818</c:v>
                </c:pt>
                <c:pt idx="2183">
                  <c:v>1817</c:v>
                </c:pt>
                <c:pt idx="2184">
                  <c:v>1816</c:v>
                </c:pt>
                <c:pt idx="2185">
                  <c:v>1815</c:v>
                </c:pt>
                <c:pt idx="2186">
                  <c:v>1814</c:v>
                </c:pt>
                <c:pt idx="2187">
                  <c:v>1813</c:v>
                </c:pt>
                <c:pt idx="2188">
                  <c:v>1812</c:v>
                </c:pt>
                <c:pt idx="2189">
                  <c:v>1811</c:v>
                </c:pt>
                <c:pt idx="2190">
                  <c:v>1810</c:v>
                </c:pt>
                <c:pt idx="2191">
                  <c:v>1809</c:v>
                </c:pt>
                <c:pt idx="2192">
                  <c:v>1808</c:v>
                </c:pt>
                <c:pt idx="2193">
                  <c:v>1807</c:v>
                </c:pt>
                <c:pt idx="2194">
                  <c:v>1806</c:v>
                </c:pt>
                <c:pt idx="2195">
                  <c:v>1805</c:v>
                </c:pt>
                <c:pt idx="2196">
                  <c:v>1804</c:v>
                </c:pt>
                <c:pt idx="2197">
                  <c:v>1803</c:v>
                </c:pt>
                <c:pt idx="2198">
                  <c:v>1802</c:v>
                </c:pt>
                <c:pt idx="2199">
                  <c:v>1801</c:v>
                </c:pt>
                <c:pt idx="2200">
                  <c:v>1800</c:v>
                </c:pt>
                <c:pt idx="2201">
                  <c:v>1799</c:v>
                </c:pt>
                <c:pt idx="2202">
                  <c:v>1798</c:v>
                </c:pt>
                <c:pt idx="2203">
                  <c:v>1797</c:v>
                </c:pt>
                <c:pt idx="2204">
                  <c:v>1796</c:v>
                </c:pt>
                <c:pt idx="2205">
                  <c:v>1795</c:v>
                </c:pt>
                <c:pt idx="2206">
                  <c:v>1794</c:v>
                </c:pt>
                <c:pt idx="2207">
                  <c:v>1793</c:v>
                </c:pt>
                <c:pt idx="2208">
                  <c:v>1792</c:v>
                </c:pt>
                <c:pt idx="2209">
                  <c:v>1791</c:v>
                </c:pt>
                <c:pt idx="2210">
                  <c:v>1790</c:v>
                </c:pt>
                <c:pt idx="2211">
                  <c:v>1789</c:v>
                </c:pt>
                <c:pt idx="2212">
                  <c:v>1788</c:v>
                </c:pt>
                <c:pt idx="2213">
                  <c:v>1787</c:v>
                </c:pt>
                <c:pt idx="2214">
                  <c:v>1786</c:v>
                </c:pt>
                <c:pt idx="2215">
                  <c:v>1785</c:v>
                </c:pt>
                <c:pt idx="2216">
                  <c:v>1784</c:v>
                </c:pt>
                <c:pt idx="2217">
                  <c:v>1783</c:v>
                </c:pt>
                <c:pt idx="2218">
                  <c:v>1782</c:v>
                </c:pt>
                <c:pt idx="2219">
                  <c:v>1781</c:v>
                </c:pt>
                <c:pt idx="2220">
                  <c:v>1780</c:v>
                </c:pt>
                <c:pt idx="2221">
                  <c:v>1779</c:v>
                </c:pt>
                <c:pt idx="2222">
                  <c:v>1778</c:v>
                </c:pt>
                <c:pt idx="2223">
                  <c:v>1777</c:v>
                </c:pt>
                <c:pt idx="2224">
                  <c:v>1776</c:v>
                </c:pt>
                <c:pt idx="2225">
                  <c:v>1775</c:v>
                </c:pt>
                <c:pt idx="2226">
                  <c:v>1774</c:v>
                </c:pt>
                <c:pt idx="2227">
                  <c:v>1773</c:v>
                </c:pt>
                <c:pt idx="2228">
                  <c:v>1772</c:v>
                </c:pt>
                <c:pt idx="2229">
                  <c:v>1771</c:v>
                </c:pt>
                <c:pt idx="2230">
                  <c:v>1770</c:v>
                </c:pt>
                <c:pt idx="2231">
                  <c:v>1769</c:v>
                </c:pt>
                <c:pt idx="2232">
                  <c:v>1768</c:v>
                </c:pt>
                <c:pt idx="2233">
                  <c:v>1767</c:v>
                </c:pt>
                <c:pt idx="2234">
                  <c:v>1766</c:v>
                </c:pt>
                <c:pt idx="2235">
                  <c:v>1765</c:v>
                </c:pt>
                <c:pt idx="2236">
                  <c:v>1764</c:v>
                </c:pt>
                <c:pt idx="2237">
                  <c:v>1763</c:v>
                </c:pt>
                <c:pt idx="2238">
                  <c:v>1762</c:v>
                </c:pt>
                <c:pt idx="2239">
                  <c:v>1761</c:v>
                </c:pt>
                <c:pt idx="2240">
                  <c:v>1760</c:v>
                </c:pt>
                <c:pt idx="2241">
                  <c:v>1759</c:v>
                </c:pt>
                <c:pt idx="2242">
                  <c:v>1758</c:v>
                </c:pt>
                <c:pt idx="2243">
                  <c:v>1757</c:v>
                </c:pt>
                <c:pt idx="2244">
                  <c:v>1756</c:v>
                </c:pt>
                <c:pt idx="2245">
                  <c:v>1755</c:v>
                </c:pt>
                <c:pt idx="2246">
                  <c:v>1754</c:v>
                </c:pt>
                <c:pt idx="2247">
                  <c:v>1753</c:v>
                </c:pt>
                <c:pt idx="2248">
                  <c:v>1752</c:v>
                </c:pt>
                <c:pt idx="2249">
                  <c:v>1751</c:v>
                </c:pt>
                <c:pt idx="2250">
                  <c:v>1750</c:v>
                </c:pt>
                <c:pt idx="2251">
                  <c:v>1749</c:v>
                </c:pt>
                <c:pt idx="2252">
                  <c:v>1748</c:v>
                </c:pt>
                <c:pt idx="2253">
                  <c:v>1747</c:v>
                </c:pt>
                <c:pt idx="2254">
                  <c:v>1746</c:v>
                </c:pt>
                <c:pt idx="2255">
                  <c:v>1745</c:v>
                </c:pt>
                <c:pt idx="2256">
                  <c:v>1744</c:v>
                </c:pt>
                <c:pt idx="2257">
                  <c:v>1743</c:v>
                </c:pt>
                <c:pt idx="2258">
                  <c:v>1742</c:v>
                </c:pt>
                <c:pt idx="2259">
                  <c:v>1741</c:v>
                </c:pt>
                <c:pt idx="2260">
                  <c:v>1740</c:v>
                </c:pt>
                <c:pt idx="2261">
                  <c:v>1739</c:v>
                </c:pt>
                <c:pt idx="2262">
                  <c:v>1738</c:v>
                </c:pt>
                <c:pt idx="2263">
                  <c:v>1737</c:v>
                </c:pt>
                <c:pt idx="2264">
                  <c:v>1736</c:v>
                </c:pt>
                <c:pt idx="2265">
                  <c:v>1735</c:v>
                </c:pt>
                <c:pt idx="2266">
                  <c:v>1734</c:v>
                </c:pt>
                <c:pt idx="2267">
                  <c:v>1733</c:v>
                </c:pt>
                <c:pt idx="2268">
                  <c:v>1732</c:v>
                </c:pt>
                <c:pt idx="2269">
                  <c:v>1731</c:v>
                </c:pt>
                <c:pt idx="2270">
                  <c:v>1730</c:v>
                </c:pt>
                <c:pt idx="2271">
                  <c:v>1729</c:v>
                </c:pt>
                <c:pt idx="2272">
                  <c:v>1728</c:v>
                </c:pt>
                <c:pt idx="2273">
                  <c:v>1727</c:v>
                </c:pt>
                <c:pt idx="2274">
                  <c:v>1726</c:v>
                </c:pt>
                <c:pt idx="2275">
                  <c:v>1725</c:v>
                </c:pt>
                <c:pt idx="2276">
                  <c:v>1724</c:v>
                </c:pt>
                <c:pt idx="2277">
                  <c:v>1723</c:v>
                </c:pt>
                <c:pt idx="2278">
                  <c:v>1722</c:v>
                </c:pt>
                <c:pt idx="2279">
                  <c:v>1721</c:v>
                </c:pt>
                <c:pt idx="2280">
                  <c:v>1720</c:v>
                </c:pt>
                <c:pt idx="2281">
                  <c:v>1719</c:v>
                </c:pt>
                <c:pt idx="2282">
                  <c:v>1718</c:v>
                </c:pt>
                <c:pt idx="2283">
                  <c:v>1717</c:v>
                </c:pt>
                <c:pt idx="2284">
                  <c:v>1716</c:v>
                </c:pt>
                <c:pt idx="2285">
                  <c:v>1715</c:v>
                </c:pt>
                <c:pt idx="2286">
                  <c:v>1714</c:v>
                </c:pt>
                <c:pt idx="2287">
                  <c:v>1713</c:v>
                </c:pt>
                <c:pt idx="2288">
                  <c:v>1712</c:v>
                </c:pt>
                <c:pt idx="2289">
                  <c:v>1711</c:v>
                </c:pt>
                <c:pt idx="2290">
                  <c:v>1710</c:v>
                </c:pt>
                <c:pt idx="2291">
                  <c:v>1709</c:v>
                </c:pt>
                <c:pt idx="2292">
                  <c:v>1708</c:v>
                </c:pt>
                <c:pt idx="2293">
                  <c:v>1707</c:v>
                </c:pt>
                <c:pt idx="2294">
                  <c:v>1706</c:v>
                </c:pt>
                <c:pt idx="2295">
                  <c:v>1705</c:v>
                </c:pt>
                <c:pt idx="2296">
                  <c:v>1704</c:v>
                </c:pt>
                <c:pt idx="2297">
                  <c:v>1703</c:v>
                </c:pt>
                <c:pt idx="2298">
                  <c:v>1702</c:v>
                </c:pt>
                <c:pt idx="2299">
                  <c:v>1701</c:v>
                </c:pt>
                <c:pt idx="2300">
                  <c:v>1700</c:v>
                </c:pt>
                <c:pt idx="2301">
                  <c:v>1699</c:v>
                </c:pt>
                <c:pt idx="2302">
                  <c:v>1698</c:v>
                </c:pt>
                <c:pt idx="2303">
                  <c:v>1697</c:v>
                </c:pt>
                <c:pt idx="2304">
                  <c:v>1696</c:v>
                </c:pt>
                <c:pt idx="2305">
                  <c:v>1695</c:v>
                </c:pt>
                <c:pt idx="2306">
                  <c:v>1694</c:v>
                </c:pt>
                <c:pt idx="2307">
                  <c:v>1693</c:v>
                </c:pt>
                <c:pt idx="2308">
                  <c:v>1692</c:v>
                </c:pt>
                <c:pt idx="2309">
                  <c:v>1691</c:v>
                </c:pt>
                <c:pt idx="2310">
                  <c:v>1690</c:v>
                </c:pt>
                <c:pt idx="2311">
                  <c:v>1689</c:v>
                </c:pt>
                <c:pt idx="2312">
                  <c:v>1688</c:v>
                </c:pt>
                <c:pt idx="2313">
                  <c:v>1687</c:v>
                </c:pt>
                <c:pt idx="2314">
                  <c:v>1686</c:v>
                </c:pt>
                <c:pt idx="2315">
                  <c:v>1685</c:v>
                </c:pt>
                <c:pt idx="2316">
                  <c:v>1684</c:v>
                </c:pt>
                <c:pt idx="2317">
                  <c:v>1683</c:v>
                </c:pt>
                <c:pt idx="2318">
                  <c:v>1682</c:v>
                </c:pt>
                <c:pt idx="2319">
                  <c:v>1681</c:v>
                </c:pt>
                <c:pt idx="2320">
                  <c:v>1680</c:v>
                </c:pt>
                <c:pt idx="2321">
                  <c:v>1679</c:v>
                </c:pt>
                <c:pt idx="2322">
                  <c:v>1678</c:v>
                </c:pt>
                <c:pt idx="2323">
                  <c:v>1677</c:v>
                </c:pt>
                <c:pt idx="2324">
                  <c:v>1676</c:v>
                </c:pt>
                <c:pt idx="2325">
                  <c:v>1675</c:v>
                </c:pt>
                <c:pt idx="2326">
                  <c:v>1674</c:v>
                </c:pt>
                <c:pt idx="2327">
                  <c:v>1673</c:v>
                </c:pt>
                <c:pt idx="2328">
                  <c:v>1672</c:v>
                </c:pt>
                <c:pt idx="2329">
                  <c:v>1671</c:v>
                </c:pt>
                <c:pt idx="2330">
                  <c:v>1670</c:v>
                </c:pt>
                <c:pt idx="2331">
                  <c:v>1669</c:v>
                </c:pt>
                <c:pt idx="2332">
                  <c:v>1668</c:v>
                </c:pt>
                <c:pt idx="2333">
                  <c:v>1667</c:v>
                </c:pt>
                <c:pt idx="2334">
                  <c:v>1666</c:v>
                </c:pt>
                <c:pt idx="2335">
                  <c:v>1665</c:v>
                </c:pt>
                <c:pt idx="2336">
                  <c:v>1664</c:v>
                </c:pt>
                <c:pt idx="2337">
                  <c:v>1663</c:v>
                </c:pt>
                <c:pt idx="2338">
                  <c:v>1662</c:v>
                </c:pt>
                <c:pt idx="2339">
                  <c:v>1661</c:v>
                </c:pt>
                <c:pt idx="2340">
                  <c:v>1660</c:v>
                </c:pt>
                <c:pt idx="2341">
                  <c:v>1659</c:v>
                </c:pt>
                <c:pt idx="2342">
                  <c:v>1658</c:v>
                </c:pt>
                <c:pt idx="2343">
                  <c:v>1657</c:v>
                </c:pt>
                <c:pt idx="2344">
                  <c:v>1656</c:v>
                </c:pt>
                <c:pt idx="2345">
                  <c:v>1655</c:v>
                </c:pt>
                <c:pt idx="2346">
                  <c:v>1654</c:v>
                </c:pt>
                <c:pt idx="2347">
                  <c:v>1653</c:v>
                </c:pt>
                <c:pt idx="2348">
                  <c:v>1652</c:v>
                </c:pt>
                <c:pt idx="2349">
                  <c:v>1651</c:v>
                </c:pt>
                <c:pt idx="2350">
                  <c:v>1650</c:v>
                </c:pt>
                <c:pt idx="2351">
                  <c:v>1649</c:v>
                </c:pt>
                <c:pt idx="2352">
                  <c:v>1648</c:v>
                </c:pt>
                <c:pt idx="2353">
                  <c:v>1647</c:v>
                </c:pt>
                <c:pt idx="2354">
                  <c:v>1646</c:v>
                </c:pt>
                <c:pt idx="2355">
                  <c:v>1645</c:v>
                </c:pt>
                <c:pt idx="2356">
                  <c:v>1644</c:v>
                </c:pt>
                <c:pt idx="2357">
                  <c:v>1643</c:v>
                </c:pt>
                <c:pt idx="2358">
                  <c:v>1642</c:v>
                </c:pt>
                <c:pt idx="2359">
                  <c:v>1641</c:v>
                </c:pt>
                <c:pt idx="2360">
                  <c:v>1640</c:v>
                </c:pt>
                <c:pt idx="2361">
                  <c:v>1639</c:v>
                </c:pt>
                <c:pt idx="2362">
                  <c:v>1638</c:v>
                </c:pt>
                <c:pt idx="2363">
                  <c:v>1637</c:v>
                </c:pt>
                <c:pt idx="2364">
                  <c:v>1636</c:v>
                </c:pt>
                <c:pt idx="2365">
                  <c:v>1635</c:v>
                </c:pt>
                <c:pt idx="2366">
                  <c:v>1634</c:v>
                </c:pt>
                <c:pt idx="2367">
                  <c:v>1633</c:v>
                </c:pt>
                <c:pt idx="2368">
                  <c:v>1632</c:v>
                </c:pt>
                <c:pt idx="2369">
                  <c:v>1631</c:v>
                </c:pt>
                <c:pt idx="2370">
                  <c:v>1630</c:v>
                </c:pt>
                <c:pt idx="2371">
                  <c:v>1629</c:v>
                </c:pt>
                <c:pt idx="2372">
                  <c:v>1628</c:v>
                </c:pt>
                <c:pt idx="2373">
                  <c:v>1627</c:v>
                </c:pt>
                <c:pt idx="2374">
                  <c:v>1626</c:v>
                </c:pt>
                <c:pt idx="2375">
                  <c:v>1625</c:v>
                </c:pt>
                <c:pt idx="2376">
                  <c:v>1624</c:v>
                </c:pt>
                <c:pt idx="2377">
                  <c:v>1623</c:v>
                </c:pt>
                <c:pt idx="2378">
                  <c:v>1622</c:v>
                </c:pt>
                <c:pt idx="2379">
                  <c:v>1621</c:v>
                </c:pt>
                <c:pt idx="2380">
                  <c:v>1620</c:v>
                </c:pt>
                <c:pt idx="2381">
                  <c:v>1619</c:v>
                </c:pt>
                <c:pt idx="2382">
                  <c:v>1618</c:v>
                </c:pt>
                <c:pt idx="2383">
                  <c:v>1617</c:v>
                </c:pt>
                <c:pt idx="2384">
                  <c:v>1616</c:v>
                </c:pt>
                <c:pt idx="2385">
                  <c:v>1615</c:v>
                </c:pt>
                <c:pt idx="2386">
                  <c:v>1614</c:v>
                </c:pt>
                <c:pt idx="2387">
                  <c:v>1613</c:v>
                </c:pt>
                <c:pt idx="2388">
                  <c:v>1612</c:v>
                </c:pt>
                <c:pt idx="2389">
                  <c:v>1611</c:v>
                </c:pt>
                <c:pt idx="2390">
                  <c:v>1610</c:v>
                </c:pt>
                <c:pt idx="2391">
                  <c:v>1609</c:v>
                </c:pt>
                <c:pt idx="2392">
                  <c:v>1608</c:v>
                </c:pt>
                <c:pt idx="2393">
                  <c:v>1607</c:v>
                </c:pt>
                <c:pt idx="2394">
                  <c:v>1606</c:v>
                </c:pt>
                <c:pt idx="2395">
                  <c:v>1605</c:v>
                </c:pt>
                <c:pt idx="2396">
                  <c:v>1604</c:v>
                </c:pt>
                <c:pt idx="2397">
                  <c:v>1603</c:v>
                </c:pt>
                <c:pt idx="2398">
                  <c:v>1602</c:v>
                </c:pt>
                <c:pt idx="2399">
                  <c:v>1601</c:v>
                </c:pt>
                <c:pt idx="2400">
                  <c:v>1600</c:v>
                </c:pt>
                <c:pt idx="2401">
                  <c:v>1599</c:v>
                </c:pt>
                <c:pt idx="2402">
                  <c:v>1598</c:v>
                </c:pt>
                <c:pt idx="2403">
                  <c:v>1597</c:v>
                </c:pt>
                <c:pt idx="2404">
                  <c:v>1596</c:v>
                </c:pt>
                <c:pt idx="2405">
                  <c:v>1595</c:v>
                </c:pt>
                <c:pt idx="2406">
                  <c:v>1594</c:v>
                </c:pt>
                <c:pt idx="2407">
                  <c:v>1593</c:v>
                </c:pt>
                <c:pt idx="2408">
                  <c:v>1592</c:v>
                </c:pt>
                <c:pt idx="2409">
                  <c:v>1591</c:v>
                </c:pt>
                <c:pt idx="2410">
                  <c:v>1590</c:v>
                </c:pt>
                <c:pt idx="2411">
                  <c:v>1589</c:v>
                </c:pt>
                <c:pt idx="2412">
                  <c:v>1588</c:v>
                </c:pt>
                <c:pt idx="2413">
                  <c:v>1587</c:v>
                </c:pt>
                <c:pt idx="2414">
                  <c:v>1586</c:v>
                </c:pt>
                <c:pt idx="2415">
                  <c:v>1585</c:v>
                </c:pt>
                <c:pt idx="2416">
                  <c:v>1584</c:v>
                </c:pt>
                <c:pt idx="2417">
                  <c:v>1583</c:v>
                </c:pt>
                <c:pt idx="2418">
                  <c:v>1582</c:v>
                </c:pt>
                <c:pt idx="2419">
                  <c:v>1581</c:v>
                </c:pt>
                <c:pt idx="2420">
                  <c:v>1580</c:v>
                </c:pt>
                <c:pt idx="2421">
                  <c:v>1579</c:v>
                </c:pt>
                <c:pt idx="2422">
                  <c:v>1578</c:v>
                </c:pt>
                <c:pt idx="2423">
                  <c:v>1577</c:v>
                </c:pt>
                <c:pt idx="2424">
                  <c:v>1576</c:v>
                </c:pt>
                <c:pt idx="2425">
                  <c:v>1575</c:v>
                </c:pt>
                <c:pt idx="2426">
                  <c:v>1574</c:v>
                </c:pt>
                <c:pt idx="2427">
                  <c:v>1573</c:v>
                </c:pt>
                <c:pt idx="2428">
                  <c:v>1572</c:v>
                </c:pt>
                <c:pt idx="2429">
                  <c:v>1571</c:v>
                </c:pt>
                <c:pt idx="2430">
                  <c:v>1570</c:v>
                </c:pt>
                <c:pt idx="2431">
                  <c:v>1569</c:v>
                </c:pt>
                <c:pt idx="2432">
                  <c:v>1568</c:v>
                </c:pt>
                <c:pt idx="2433">
                  <c:v>1567</c:v>
                </c:pt>
                <c:pt idx="2434">
                  <c:v>1566</c:v>
                </c:pt>
                <c:pt idx="2435">
                  <c:v>1565</c:v>
                </c:pt>
                <c:pt idx="2436">
                  <c:v>1564</c:v>
                </c:pt>
                <c:pt idx="2437">
                  <c:v>1563</c:v>
                </c:pt>
                <c:pt idx="2438">
                  <c:v>1562</c:v>
                </c:pt>
                <c:pt idx="2439">
                  <c:v>1561</c:v>
                </c:pt>
                <c:pt idx="2440">
                  <c:v>1560</c:v>
                </c:pt>
                <c:pt idx="2441">
                  <c:v>1559</c:v>
                </c:pt>
                <c:pt idx="2442">
                  <c:v>1558</c:v>
                </c:pt>
                <c:pt idx="2443">
                  <c:v>1557</c:v>
                </c:pt>
                <c:pt idx="2444">
                  <c:v>1556</c:v>
                </c:pt>
                <c:pt idx="2445">
                  <c:v>1555</c:v>
                </c:pt>
                <c:pt idx="2446">
                  <c:v>1554</c:v>
                </c:pt>
                <c:pt idx="2447">
                  <c:v>1553</c:v>
                </c:pt>
                <c:pt idx="2448">
                  <c:v>1552</c:v>
                </c:pt>
                <c:pt idx="2449">
                  <c:v>1551</c:v>
                </c:pt>
                <c:pt idx="2450">
                  <c:v>1550</c:v>
                </c:pt>
                <c:pt idx="2451">
                  <c:v>1549</c:v>
                </c:pt>
                <c:pt idx="2452">
                  <c:v>1548</c:v>
                </c:pt>
                <c:pt idx="2453">
                  <c:v>1547</c:v>
                </c:pt>
                <c:pt idx="2454">
                  <c:v>1546</c:v>
                </c:pt>
                <c:pt idx="2455">
                  <c:v>1545</c:v>
                </c:pt>
                <c:pt idx="2456">
                  <c:v>1544</c:v>
                </c:pt>
                <c:pt idx="2457">
                  <c:v>1543</c:v>
                </c:pt>
                <c:pt idx="2458">
                  <c:v>1542</c:v>
                </c:pt>
                <c:pt idx="2459">
                  <c:v>1541</c:v>
                </c:pt>
                <c:pt idx="2460">
                  <c:v>1540</c:v>
                </c:pt>
                <c:pt idx="2461">
                  <c:v>1539</c:v>
                </c:pt>
                <c:pt idx="2462">
                  <c:v>1538</c:v>
                </c:pt>
                <c:pt idx="2463">
                  <c:v>1537</c:v>
                </c:pt>
                <c:pt idx="2464">
                  <c:v>1536</c:v>
                </c:pt>
                <c:pt idx="2465">
                  <c:v>1535</c:v>
                </c:pt>
                <c:pt idx="2466">
                  <c:v>1534</c:v>
                </c:pt>
                <c:pt idx="2467">
                  <c:v>1533</c:v>
                </c:pt>
                <c:pt idx="2468">
                  <c:v>1532</c:v>
                </c:pt>
                <c:pt idx="2469">
                  <c:v>1531</c:v>
                </c:pt>
                <c:pt idx="2470">
                  <c:v>1530</c:v>
                </c:pt>
                <c:pt idx="2471">
                  <c:v>1529</c:v>
                </c:pt>
                <c:pt idx="2472">
                  <c:v>1528</c:v>
                </c:pt>
                <c:pt idx="2473">
                  <c:v>1527</c:v>
                </c:pt>
                <c:pt idx="2474">
                  <c:v>1526</c:v>
                </c:pt>
                <c:pt idx="2475">
                  <c:v>1525</c:v>
                </c:pt>
                <c:pt idx="2476">
                  <c:v>1524</c:v>
                </c:pt>
                <c:pt idx="2477">
                  <c:v>1523</c:v>
                </c:pt>
                <c:pt idx="2478">
                  <c:v>1522</c:v>
                </c:pt>
                <c:pt idx="2479">
                  <c:v>1521</c:v>
                </c:pt>
                <c:pt idx="2480">
                  <c:v>1520</c:v>
                </c:pt>
                <c:pt idx="2481">
                  <c:v>1519</c:v>
                </c:pt>
                <c:pt idx="2482">
                  <c:v>1518</c:v>
                </c:pt>
                <c:pt idx="2483">
                  <c:v>1517</c:v>
                </c:pt>
                <c:pt idx="2484">
                  <c:v>1516</c:v>
                </c:pt>
                <c:pt idx="2485">
                  <c:v>1515</c:v>
                </c:pt>
                <c:pt idx="2486">
                  <c:v>1514</c:v>
                </c:pt>
                <c:pt idx="2487">
                  <c:v>1513</c:v>
                </c:pt>
                <c:pt idx="2488">
                  <c:v>1512</c:v>
                </c:pt>
                <c:pt idx="2489">
                  <c:v>1511</c:v>
                </c:pt>
                <c:pt idx="2490">
                  <c:v>1510</c:v>
                </c:pt>
                <c:pt idx="2491">
                  <c:v>1509</c:v>
                </c:pt>
                <c:pt idx="2492">
                  <c:v>1508</c:v>
                </c:pt>
                <c:pt idx="2493">
                  <c:v>1507</c:v>
                </c:pt>
                <c:pt idx="2494">
                  <c:v>1506</c:v>
                </c:pt>
                <c:pt idx="2495">
                  <c:v>1505</c:v>
                </c:pt>
                <c:pt idx="2496">
                  <c:v>1504</c:v>
                </c:pt>
                <c:pt idx="2497">
                  <c:v>1503</c:v>
                </c:pt>
                <c:pt idx="2498">
                  <c:v>1502</c:v>
                </c:pt>
                <c:pt idx="2499">
                  <c:v>1501</c:v>
                </c:pt>
                <c:pt idx="2500">
                  <c:v>1500</c:v>
                </c:pt>
                <c:pt idx="2501">
                  <c:v>1499</c:v>
                </c:pt>
                <c:pt idx="2502">
                  <c:v>1498</c:v>
                </c:pt>
                <c:pt idx="2503">
                  <c:v>1497</c:v>
                </c:pt>
                <c:pt idx="2504">
                  <c:v>1496</c:v>
                </c:pt>
                <c:pt idx="2505">
                  <c:v>1495</c:v>
                </c:pt>
                <c:pt idx="2506">
                  <c:v>1494</c:v>
                </c:pt>
                <c:pt idx="2507">
                  <c:v>1493</c:v>
                </c:pt>
                <c:pt idx="2508">
                  <c:v>1492</c:v>
                </c:pt>
                <c:pt idx="2509">
                  <c:v>1491</c:v>
                </c:pt>
                <c:pt idx="2510">
                  <c:v>1490</c:v>
                </c:pt>
                <c:pt idx="2511">
                  <c:v>1489</c:v>
                </c:pt>
                <c:pt idx="2512">
                  <c:v>1488</c:v>
                </c:pt>
                <c:pt idx="2513">
                  <c:v>1487</c:v>
                </c:pt>
                <c:pt idx="2514">
                  <c:v>1486</c:v>
                </c:pt>
                <c:pt idx="2515">
                  <c:v>1485</c:v>
                </c:pt>
                <c:pt idx="2516">
                  <c:v>1484</c:v>
                </c:pt>
                <c:pt idx="2517">
                  <c:v>1483</c:v>
                </c:pt>
                <c:pt idx="2518">
                  <c:v>1482</c:v>
                </c:pt>
                <c:pt idx="2519">
                  <c:v>1481</c:v>
                </c:pt>
                <c:pt idx="2520">
                  <c:v>1480</c:v>
                </c:pt>
                <c:pt idx="2521">
                  <c:v>1479</c:v>
                </c:pt>
                <c:pt idx="2522">
                  <c:v>1478</c:v>
                </c:pt>
                <c:pt idx="2523">
                  <c:v>1477</c:v>
                </c:pt>
                <c:pt idx="2524">
                  <c:v>1476</c:v>
                </c:pt>
                <c:pt idx="2525">
                  <c:v>1475</c:v>
                </c:pt>
                <c:pt idx="2526">
                  <c:v>1474</c:v>
                </c:pt>
                <c:pt idx="2527">
                  <c:v>1473</c:v>
                </c:pt>
                <c:pt idx="2528">
                  <c:v>1472</c:v>
                </c:pt>
                <c:pt idx="2529">
                  <c:v>1471</c:v>
                </c:pt>
                <c:pt idx="2530">
                  <c:v>1470</c:v>
                </c:pt>
                <c:pt idx="2531">
                  <c:v>1469</c:v>
                </c:pt>
                <c:pt idx="2532">
                  <c:v>1468</c:v>
                </c:pt>
                <c:pt idx="2533">
                  <c:v>1467</c:v>
                </c:pt>
                <c:pt idx="2534">
                  <c:v>1466</c:v>
                </c:pt>
                <c:pt idx="2535">
                  <c:v>1465</c:v>
                </c:pt>
                <c:pt idx="2536">
                  <c:v>1464</c:v>
                </c:pt>
                <c:pt idx="2537">
                  <c:v>1463</c:v>
                </c:pt>
                <c:pt idx="2538">
                  <c:v>1462</c:v>
                </c:pt>
                <c:pt idx="2539">
                  <c:v>1461</c:v>
                </c:pt>
                <c:pt idx="2540">
                  <c:v>1460</c:v>
                </c:pt>
                <c:pt idx="2541">
                  <c:v>1459</c:v>
                </c:pt>
                <c:pt idx="2542">
                  <c:v>1458</c:v>
                </c:pt>
                <c:pt idx="2543">
                  <c:v>1457</c:v>
                </c:pt>
                <c:pt idx="2544">
                  <c:v>1456</c:v>
                </c:pt>
                <c:pt idx="2545">
                  <c:v>1455</c:v>
                </c:pt>
                <c:pt idx="2546">
                  <c:v>1454</c:v>
                </c:pt>
                <c:pt idx="2547">
                  <c:v>1453</c:v>
                </c:pt>
                <c:pt idx="2548">
                  <c:v>1452</c:v>
                </c:pt>
                <c:pt idx="2549">
                  <c:v>1451</c:v>
                </c:pt>
                <c:pt idx="2550">
                  <c:v>1450</c:v>
                </c:pt>
                <c:pt idx="2551">
                  <c:v>1449</c:v>
                </c:pt>
                <c:pt idx="2552">
                  <c:v>1448</c:v>
                </c:pt>
                <c:pt idx="2553">
                  <c:v>1447</c:v>
                </c:pt>
                <c:pt idx="2554">
                  <c:v>1446</c:v>
                </c:pt>
                <c:pt idx="2555">
                  <c:v>1445</c:v>
                </c:pt>
                <c:pt idx="2556">
                  <c:v>1444</c:v>
                </c:pt>
                <c:pt idx="2557">
                  <c:v>1443</c:v>
                </c:pt>
                <c:pt idx="2558">
                  <c:v>1442</c:v>
                </c:pt>
                <c:pt idx="2559">
                  <c:v>1441</c:v>
                </c:pt>
                <c:pt idx="2560">
                  <c:v>1440</c:v>
                </c:pt>
                <c:pt idx="2561">
                  <c:v>1439</c:v>
                </c:pt>
                <c:pt idx="2562">
                  <c:v>1438</c:v>
                </c:pt>
                <c:pt idx="2563">
                  <c:v>1437</c:v>
                </c:pt>
                <c:pt idx="2564">
                  <c:v>1436</c:v>
                </c:pt>
                <c:pt idx="2565">
                  <c:v>1435</c:v>
                </c:pt>
                <c:pt idx="2566">
                  <c:v>1434</c:v>
                </c:pt>
                <c:pt idx="2567">
                  <c:v>1433</c:v>
                </c:pt>
                <c:pt idx="2568">
                  <c:v>1432</c:v>
                </c:pt>
                <c:pt idx="2569">
                  <c:v>1431</c:v>
                </c:pt>
                <c:pt idx="2570">
                  <c:v>1430</c:v>
                </c:pt>
                <c:pt idx="2571">
                  <c:v>1429</c:v>
                </c:pt>
                <c:pt idx="2572">
                  <c:v>1428</c:v>
                </c:pt>
                <c:pt idx="2573">
                  <c:v>1427</c:v>
                </c:pt>
                <c:pt idx="2574">
                  <c:v>1426</c:v>
                </c:pt>
                <c:pt idx="2575">
                  <c:v>1425</c:v>
                </c:pt>
                <c:pt idx="2576">
                  <c:v>1424</c:v>
                </c:pt>
                <c:pt idx="2577">
                  <c:v>1423</c:v>
                </c:pt>
                <c:pt idx="2578">
                  <c:v>1422</c:v>
                </c:pt>
                <c:pt idx="2579">
                  <c:v>1421</c:v>
                </c:pt>
                <c:pt idx="2580">
                  <c:v>1420</c:v>
                </c:pt>
                <c:pt idx="2581">
                  <c:v>1419</c:v>
                </c:pt>
                <c:pt idx="2582">
                  <c:v>1418</c:v>
                </c:pt>
                <c:pt idx="2583">
                  <c:v>1417</c:v>
                </c:pt>
                <c:pt idx="2584">
                  <c:v>1416</c:v>
                </c:pt>
                <c:pt idx="2585">
                  <c:v>1415</c:v>
                </c:pt>
                <c:pt idx="2586">
                  <c:v>1414</c:v>
                </c:pt>
                <c:pt idx="2587">
                  <c:v>1413</c:v>
                </c:pt>
                <c:pt idx="2588">
                  <c:v>1412</c:v>
                </c:pt>
                <c:pt idx="2589">
                  <c:v>1411</c:v>
                </c:pt>
                <c:pt idx="2590">
                  <c:v>1410</c:v>
                </c:pt>
                <c:pt idx="2591">
                  <c:v>1409</c:v>
                </c:pt>
                <c:pt idx="2592">
                  <c:v>1408</c:v>
                </c:pt>
                <c:pt idx="2593">
                  <c:v>1407</c:v>
                </c:pt>
                <c:pt idx="2594">
                  <c:v>1406</c:v>
                </c:pt>
                <c:pt idx="2595">
                  <c:v>1405</c:v>
                </c:pt>
                <c:pt idx="2596">
                  <c:v>1404</c:v>
                </c:pt>
                <c:pt idx="2597">
                  <c:v>1403</c:v>
                </c:pt>
                <c:pt idx="2598">
                  <c:v>1402</c:v>
                </c:pt>
                <c:pt idx="2599">
                  <c:v>1401</c:v>
                </c:pt>
                <c:pt idx="2600">
                  <c:v>1400</c:v>
                </c:pt>
                <c:pt idx="2601">
                  <c:v>1399</c:v>
                </c:pt>
                <c:pt idx="2602">
                  <c:v>1398</c:v>
                </c:pt>
                <c:pt idx="2603">
                  <c:v>1397</c:v>
                </c:pt>
                <c:pt idx="2604">
                  <c:v>1396</c:v>
                </c:pt>
                <c:pt idx="2605">
                  <c:v>1395</c:v>
                </c:pt>
                <c:pt idx="2606">
                  <c:v>1394</c:v>
                </c:pt>
                <c:pt idx="2607">
                  <c:v>1393</c:v>
                </c:pt>
                <c:pt idx="2608">
                  <c:v>1392</c:v>
                </c:pt>
                <c:pt idx="2609">
                  <c:v>1391</c:v>
                </c:pt>
                <c:pt idx="2610">
                  <c:v>1390</c:v>
                </c:pt>
                <c:pt idx="2611">
                  <c:v>1389</c:v>
                </c:pt>
                <c:pt idx="2612">
                  <c:v>1388</c:v>
                </c:pt>
                <c:pt idx="2613">
                  <c:v>1387</c:v>
                </c:pt>
                <c:pt idx="2614">
                  <c:v>1386</c:v>
                </c:pt>
                <c:pt idx="2615">
                  <c:v>1385</c:v>
                </c:pt>
                <c:pt idx="2616">
                  <c:v>1384</c:v>
                </c:pt>
                <c:pt idx="2617">
                  <c:v>1383</c:v>
                </c:pt>
                <c:pt idx="2618">
                  <c:v>1382</c:v>
                </c:pt>
                <c:pt idx="2619">
                  <c:v>1381</c:v>
                </c:pt>
                <c:pt idx="2620">
                  <c:v>1380</c:v>
                </c:pt>
                <c:pt idx="2621">
                  <c:v>1379</c:v>
                </c:pt>
                <c:pt idx="2622">
                  <c:v>1378</c:v>
                </c:pt>
                <c:pt idx="2623">
                  <c:v>1377</c:v>
                </c:pt>
                <c:pt idx="2624">
                  <c:v>1376</c:v>
                </c:pt>
                <c:pt idx="2625">
                  <c:v>1375</c:v>
                </c:pt>
                <c:pt idx="2626">
                  <c:v>1374</c:v>
                </c:pt>
                <c:pt idx="2627">
                  <c:v>1373</c:v>
                </c:pt>
                <c:pt idx="2628">
                  <c:v>1372</c:v>
                </c:pt>
                <c:pt idx="2629">
                  <c:v>1371</c:v>
                </c:pt>
                <c:pt idx="2630">
                  <c:v>1370</c:v>
                </c:pt>
                <c:pt idx="2631">
                  <c:v>1369</c:v>
                </c:pt>
                <c:pt idx="2632">
                  <c:v>1368</c:v>
                </c:pt>
                <c:pt idx="2633">
                  <c:v>1367</c:v>
                </c:pt>
                <c:pt idx="2634">
                  <c:v>1366</c:v>
                </c:pt>
                <c:pt idx="2635">
                  <c:v>1365</c:v>
                </c:pt>
                <c:pt idx="2636">
                  <c:v>1364</c:v>
                </c:pt>
                <c:pt idx="2637">
                  <c:v>1363</c:v>
                </c:pt>
                <c:pt idx="2638">
                  <c:v>1362</c:v>
                </c:pt>
                <c:pt idx="2639">
                  <c:v>1361</c:v>
                </c:pt>
                <c:pt idx="2640">
                  <c:v>1360</c:v>
                </c:pt>
                <c:pt idx="2641">
                  <c:v>1359</c:v>
                </c:pt>
                <c:pt idx="2642">
                  <c:v>1358</c:v>
                </c:pt>
                <c:pt idx="2643">
                  <c:v>1357</c:v>
                </c:pt>
                <c:pt idx="2644">
                  <c:v>1356</c:v>
                </c:pt>
                <c:pt idx="2645">
                  <c:v>1355</c:v>
                </c:pt>
                <c:pt idx="2646">
                  <c:v>1354</c:v>
                </c:pt>
                <c:pt idx="2647">
                  <c:v>1353</c:v>
                </c:pt>
                <c:pt idx="2648">
                  <c:v>1352</c:v>
                </c:pt>
                <c:pt idx="2649">
                  <c:v>1351</c:v>
                </c:pt>
                <c:pt idx="2650">
                  <c:v>1350</c:v>
                </c:pt>
                <c:pt idx="2651">
                  <c:v>1349</c:v>
                </c:pt>
                <c:pt idx="2652">
                  <c:v>1348</c:v>
                </c:pt>
                <c:pt idx="2653">
                  <c:v>1347</c:v>
                </c:pt>
                <c:pt idx="2654">
                  <c:v>1346</c:v>
                </c:pt>
                <c:pt idx="2655">
                  <c:v>1345</c:v>
                </c:pt>
                <c:pt idx="2656">
                  <c:v>1344</c:v>
                </c:pt>
                <c:pt idx="2657">
                  <c:v>1343</c:v>
                </c:pt>
                <c:pt idx="2658">
                  <c:v>1342</c:v>
                </c:pt>
                <c:pt idx="2659">
                  <c:v>1341</c:v>
                </c:pt>
                <c:pt idx="2660">
                  <c:v>1340</c:v>
                </c:pt>
                <c:pt idx="2661">
                  <c:v>1339</c:v>
                </c:pt>
                <c:pt idx="2662">
                  <c:v>1338</c:v>
                </c:pt>
                <c:pt idx="2663">
                  <c:v>1337</c:v>
                </c:pt>
                <c:pt idx="2664">
                  <c:v>1336</c:v>
                </c:pt>
                <c:pt idx="2665">
                  <c:v>1335</c:v>
                </c:pt>
                <c:pt idx="2666">
                  <c:v>1334</c:v>
                </c:pt>
                <c:pt idx="2667">
                  <c:v>1333</c:v>
                </c:pt>
                <c:pt idx="2668">
                  <c:v>1332</c:v>
                </c:pt>
                <c:pt idx="2669">
                  <c:v>1331</c:v>
                </c:pt>
                <c:pt idx="2670">
                  <c:v>1330</c:v>
                </c:pt>
                <c:pt idx="2671">
                  <c:v>1329</c:v>
                </c:pt>
                <c:pt idx="2672">
                  <c:v>1328</c:v>
                </c:pt>
                <c:pt idx="2673">
                  <c:v>1327</c:v>
                </c:pt>
                <c:pt idx="2674">
                  <c:v>1326</c:v>
                </c:pt>
                <c:pt idx="2675">
                  <c:v>1325</c:v>
                </c:pt>
                <c:pt idx="2676">
                  <c:v>1324</c:v>
                </c:pt>
                <c:pt idx="2677">
                  <c:v>1323</c:v>
                </c:pt>
                <c:pt idx="2678">
                  <c:v>1322</c:v>
                </c:pt>
                <c:pt idx="2679">
                  <c:v>1321</c:v>
                </c:pt>
                <c:pt idx="2680">
                  <c:v>1320</c:v>
                </c:pt>
                <c:pt idx="2681">
                  <c:v>1319</c:v>
                </c:pt>
                <c:pt idx="2682">
                  <c:v>1318</c:v>
                </c:pt>
                <c:pt idx="2683">
                  <c:v>1317</c:v>
                </c:pt>
                <c:pt idx="2684">
                  <c:v>1316</c:v>
                </c:pt>
                <c:pt idx="2685">
                  <c:v>1315</c:v>
                </c:pt>
                <c:pt idx="2686">
                  <c:v>1314</c:v>
                </c:pt>
                <c:pt idx="2687">
                  <c:v>1313</c:v>
                </c:pt>
                <c:pt idx="2688">
                  <c:v>1312</c:v>
                </c:pt>
                <c:pt idx="2689">
                  <c:v>1311</c:v>
                </c:pt>
                <c:pt idx="2690">
                  <c:v>1310</c:v>
                </c:pt>
                <c:pt idx="2691">
                  <c:v>1309</c:v>
                </c:pt>
                <c:pt idx="2692">
                  <c:v>1308</c:v>
                </c:pt>
                <c:pt idx="2693">
                  <c:v>1307</c:v>
                </c:pt>
                <c:pt idx="2694">
                  <c:v>1306</c:v>
                </c:pt>
                <c:pt idx="2695">
                  <c:v>1305</c:v>
                </c:pt>
                <c:pt idx="2696">
                  <c:v>1304</c:v>
                </c:pt>
                <c:pt idx="2697">
                  <c:v>1303</c:v>
                </c:pt>
                <c:pt idx="2698">
                  <c:v>1302</c:v>
                </c:pt>
                <c:pt idx="2699">
                  <c:v>1301</c:v>
                </c:pt>
                <c:pt idx="2700">
                  <c:v>1300</c:v>
                </c:pt>
                <c:pt idx="2701">
                  <c:v>1299</c:v>
                </c:pt>
                <c:pt idx="2702">
                  <c:v>1298</c:v>
                </c:pt>
                <c:pt idx="2703">
                  <c:v>1297</c:v>
                </c:pt>
                <c:pt idx="2704">
                  <c:v>1296</c:v>
                </c:pt>
                <c:pt idx="2705">
                  <c:v>1295</c:v>
                </c:pt>
                <c:pt idx="2706">
                  <c:v>1294</c:v>
                </c:pt>
                <c:pt idx="2707">
                  <c:v>1293</c:v>
                </c:pt>
                <c:pt idx="2708">
                  <c:v>1292</c:v>
                </c:pt>
                <c:pt idx="2709">
                  <c:v>1291</c:v>
                </c:pt>
                <c:pt idx="2710">
                  <c:v>1290</c:v>
                </c:pt>
                <c:pt idx="2711">
                  <c:v>1289</c:v>
                </c:pt>
                <c:pt idx="2712">
                  <c:v>1288</c:v>
                </c:pt>
                <c:pt idx="2713">
                  <c:v>1287</c:v>
                </c:pt>
                <c:pt idx="2714">
                  <c:v>1286</c:v>
                </c:pt>
                <c:pt idx="2715">
                  <c:v>1285</c:v>
                </c:pt>
                <c:pt idx="2716">
                  <c:v>1284</c:v>
                </c:pt>
                <c:pt idx="2717">
                  <c:v>1283</c:v>
                </c:pt>
                <c:pt idx="2718">
                  <c:v>1282</c:v>
                </c:pt>
                <c:pt idx="2719">
                  <c:v>1281</c:v>
                </c:pt>
                <c:pt idx="2720">
                  <c:v>1280</c:v>
                </c:pt>
                <c:pt idx="2721">
                  <c:v>1279</c:v>
                </c:pt>
                <c:pt idx="2722">
                  <c:v>1278</c:v>
                </c:pt>
                <c:pt idx="2723">
                  <c:v>1277</c:v>
                </c:pt>
                <c:pt idx="2724">
                  <c:v>1276</c:v>
                </c:pt>
                <c:pt idx="2725">
                  <c:v>1275</c:v>
                </c:pt>
                <c:pt idx="2726">
                  <c:v>1274</c:v>
                </c:pt>
                <c:pt idx="2727">
                  <c:v>1273</c:v>
                </c:pt>
                <c:pt idx="2728">
                  <c:v>1272</c:v>
                </c:pt>
                <c:pt idx="2729">
                  <c:v>1271</c:v>
                </c:pt>
                <c:pt idx="2730">
                  <c:v>1270</c:v>
                </c:pt>
                <c:pt idx="2731">
                  <c:v>1269</c:v>
                </c:pt>
                <c:pt idx="2732">
                  <c:v>1268</c:v>
                </c:pt>
                <c:pt idx="2733">
                  <c:v>1267</c:v>
                </c:pt>
                <c:pt idx="2734">
                  <c:v>1266</c:v>
                </c:pt>
                <c:pt idx="2735">
                  <c:v>1265</c:v>
                </c:pt>
                <c:pt idx="2736">
                  <c:v>1264</c:v>
                </c:pt>
                <c:pt idx="2737">
                  <c:v>1263</c:v>
                </c:pt>
                <c:pt idx="2738">
                  <c:v>1262</c:v>
                </c:pt>
                <c:pt idx="2739">
                  <c:v>1261</c:v>
                </c:pt>
                <c:pt idx="2740">
                  <c:v>1260</c:v>
                </c:pt>
                <c:pt idx="2741">
                  <c:v>1259</c:v>
                </c:pt>
                <c:pt idx="2742">
                  <c:v>1258</c:v>
                </c:pt>
                <c:pt idx="2743">
                  <c:v>1257</c:v>
                </c:pt>
                <c:pt idx="2744">
                  <c:v>1256</c:v>
                </c:pt>
                <c:pt idx="2745">
                  <c:v>1255</c:v>
                </c:pt>
                <c:pt idx="2746">
                  <c:v>1254</c:v>
                </c:pt>
                <c:pt idx="2747">
                  <c:v>1253</c:v>
                </c:pt>
                <c:pt idx="2748">
                  <c:v>1252</c:v>
                </c:pt>
                <c:pt idx="2749">
                  <c:v>1251</c:v>
                </c:pt>
                <c:pt idx="2750">
                  <c:v>1250</c:v>
                </c:pt>
                <c:pt idx="2751">
                  <c:v>1249</c:v>
                </c:pt>
                <c:pt idx="2752">
                  <c:v>1248</c:v>
                </c:pt>
                <c:pt idx="2753">
                  <c:v>1247</c:v>
                </c:pt>
                <c:pt idx="2754">
                  <c:v>1246</c:v>
                </c:pt>
                <c:pt idx="2755">
                  <c:v>1245</c:v>
                </c:pt>
                <c:pt idx="2756">
                  <c:v>1244</c:v>
                </c:pt>
                <c:pt idx="2757">
                  <c:v>1243</c:v>
                </c:pt>
                <c:pt idx="2758">
                  <c:v>1242</c:v>
                </c:pt>
                <c:pt idx="2759">
                  <c:v>1241</c:v>
                </c:pt>
                <c:pt idx="2760">
                  <c:v>1240</c:v>
                </c:pt>
                <c:pt idx="2761">
                  <c:v>1239</c:v>
                </c:pt>
                <c:pt idx="2762">
                  <c:v>1238</c:v>
                </c:pt>
                <c:pt idx="2763">
                  <c:v>1237</c:v>
                </c:pt>
                <c:pt idx="2764">
                  <c:v>1236</c:v>
                </c:pt>
                <c:pt idx="2765">
                  <c:v>1235</c:v>
                </c:pt>
                <c:pt idx="2766">
                  <c:v>1234</c:v>
                </c:pt>
                <c:pt idx="2767">
                  <c:v>1233</c:v>
                </c:pt>
                <c:pt idx="2768">
                  <c:v>1232</c:v>
                </c:pt>
                <c:pt idx="2769">
                  <c:v>1231</c:v>
                </c:pt>
                <c:pt idx="2770">
                  <c:v>1230</c:v>
                </c:pt>
                <c:pt idx="2771">
                  <c:v>1229</c:v>
                </c:pt>
                <c:pt idx="2772">
                  <c:v>1228</c:v>
                </c:pt>
                <c:pt idx="2773">
                  <c:v>1227</c:v>
                </c:pt>
                <c:pt idx="2774">
                  <c:v>1226</c:v>
                </c:pt>
                <c:pt idx="2775">
                  <c:v>1225</c:v>
                </c:pt>
                <c:pt idx="2776">
                  <c:v>1224</c:v>
                </c:pt>
                <c:pt idx="2777">
                  <c:v>1223</c:v>
                </c:pt>
                <c:pt idx="2778">
                  <c:v>1222</c:v>
                </c:pt>
                <c:pt idx="2779">
                  <c:v>1221</c:v>
                </c:pt>
                <c:pt idx="2780">
                  <c:v>1220</c:v>
                </c:pt>
                <c:pt idx="2781">
                  <c:v>1219</c:v>
                </c:pt>
                <c:pt idx="2782">
                  <c:v>1218</c:v>
                </c:pt>
                <c:pt idx="2783">
                  <c:v>1217</c:v>
                </c:pt>
                <c:pt idx="2784">
                  <c:v>1216</c:v>
                </c:pt>
                <c:pt idx="2785">
                  <c:v>1215</c:v>
                </c:pt>
                <c:pt idx="2786">
                  <c:v>1214</c:v>
                </c:pt>
                <c:pt idx="2787">
                  <c:v>1213</c:v>
                </c:pt>
                <c:pt idx="2788">
                  <c:v>1212</c:v>
                </c:pt>
                <c:pt idx="2789">
                  <c:v>1211</c:v>
                </c:pt>
                <c:pt idx="2790">
                  <c:v>1210</c:v>
                </c:pt>
                <c:pt idx="2791">
                  <c:v>1209</c:v>
                </c:pt>
                <c:pt idx="2792">
                  <c:v>1208</c:v>
                </c:pt>
                <c:pt idx="2793">
                  <c:v>1207</c:v>
                </c:pt>
                <c:pt idx="2794">
                  <c:v>1206</c:v>
                </c:pt>
                <c:pt idx="2795">
                  <c:v>1205</c:v>
                </c:pt>
                <c:pt idx="2796">
                  <c:v>1204</c:v>
                </c:pt>
                <c:pt idx="2797">
                  <c:v>1203</c:v>
                </c:pt>
                <c:pt idx="2798">
                  <c:v>1202</c:v>
                </c:pt>
                <c:pt idx="2799">
                  <c:v>1201</c:v>
                </c:pt>
                <c:pt idx="2800">
                  <c:v>1200</c:v>
                </c:pt>
                <c:pt idx="2801">
                  <c:v>1199</c:v>
                </c:pt>
                <c:pt idx="2802">
                  <c:v>1198</c:v>
                </c:pt>
                <c:pt idx="2803">
                  <c:v>1197</c:v>
                </c:pt>
                <c:pt idx="2804">
                  <c:v>1196</c:v>
                </c:pt>
                <c:pt idx="2805">
                  <c:v>1195</c:v>
                </c:pt>
                <c:pt idx="2806">
                  <c:v>1194</c:v>
                </c:pt>
                <c:pt idx="2807">
                  <c:v>1193</c:v>
                </c:pt>
                <c:pt idx="2808">
                  <c:v>1192</c:v>
                </c:pt>
                <c:pt idx="2809">
                  <c:v>1191</c:v>
                </c:pt>
                <c:pt idx="2810">
                  <c:v>1190</c:v>
                </c:pt>
                <c:pt idx="2811">
                  <c:v>1189</c:v>
                </c:pt>
                <c:pt idx="2812">
                  <c:v>1188</c:v>
                </c:pt>
                <c:pt idx="2813">
                  <c:v>1187</c:v>
                </c:pt>
                <c:pt idx="2814">
                  <c:v>1186</c:v>
                </c:pt>
                <c:pt idx="2815">
                  <c:v>1185</c:v>
                </c:pt>
                <c:pt idx="2816">
                  <c:v>1184</c:v>
                </c:pt>
                <c:pt idx="2817">
                  <c:v>1183</c:v>
                </c:pt>
                <c:pt idx="2818">
                  <c:v>1182</c:v>
                </c:pt>
                <c:pt idx="2819">
                  <c:v>1181</c:v>
                </c:pt>
                <c:pt idx="2820">
                  <c:v>1180</c:v>
                </c:pt>
                <c:pt idx="2821">
                  <c:v>1179</c:v>
                </c:pt>
                <c:pt idx="2822">
                  <c:v>1178</c:v>
                </c:pt>
                <c:pt idx="2823">
                  <c:v>1177</c:v>
                </c:pt>
                <c:pt idx="2824">
                  <c:v>1176</c:v>
                </c:pt>
                <c:pt idx="2825">
                  <c:v>1175</c:v>
                </c:pt>
                <c:pt idx="2826">
                  <c:v>1174</c:v>
                </c:pt>
                <c:pt idx="2827">
                  <c:v>1173</c:v>
                </c:pt>
                <c:pt idx="2828">
                  <c:v>1172</c:v>
                </c:pt>
                <c:pt idx="2829">
                  <c:v>1171</c:v>
                </c:pt>
                <c:pt idx="2830">
                  <c:v>1170</c:v>
                </c:pt>
                <c:pt idx="2831">
                  <c:v>1169</c:v>
                </c:pt>
                <c:pt idx="2832">
                  <c:v>1168</c:v>
                </c:pt>
                <c:pt idx="2833">
                  <c:v>1167</c:v>
                </c:pt>
                <c:pt idx="2834">
                  <c:v>1166</c:v>
                </c:pt>
                <c:pt idx="2835">
                  <c:v>1165</c:v>
                </c:pt>
                <c:pt idx="2836">
                  <c:v>1164</c:v>
                </c:pt>
                <c:pt idx="2837">
                  <c:v>1163</c:v>
                </c:pt>
                <c:pt idx="2838">
                  <c:v>1162</c:v>
                </c:pt>
                <c:pt idx="2839">
                  <c:v>1161</c:v>
                </c:pt>
                <c:pt idx="2840">
                  <c:v>1160</c:v>
                </c:pt>
                <c:pt idx="2841">
                  <c:v>1159</c:v>
                </c:pt>
                <c:pt idx="2842">
                  <c:v>1158</c:v>
                </c:pt>
                <c:pt idx="2843">
                  <c:v>1157</c:v>
                </c:pt>
                <c:pt idx="2844">
                  <c:v>1156</c:v>
                </c:pt>
                <c:pt idx="2845">
                  <c:v>1155</c:v>
                </c:pt>
                <c:pt idx="2846">
                  <c:v>1154</c:v>
                </c:pt>
                <c:pt idx="2847">
                  <c:v>1153</c:v>
                </c:pt>
                <c:pt idx="2848">
                  <c:v>1152</c:v>
                </c:pt>
                <c:pt idx="2849">
                  <c:v>1151</c:v>
                </c:pt>
                <c:pt idx="2850">
                  <c:v>1150</c:v>
                </c:pt>
                <c:pt idx="2851">
                  <c:v>1149</c:v>
                </c:pt>
                <c:pt idx="2852">
                  <c:v>1148</c:v>
                </c:pt>
                <c:pt idx="2853">
                  <c:v>1147</c:v>
                </c:pt>
                <c:pt idx="2854">
                  <c:v>1146</c:v>
                </c:pt>
                <c:pt idx="2855">
                  <c:v>1145</c:v>
                </c:pt>
                <c:pt idx="2856">
                  <c:v>1144</c:v>
                </c:pt>
                <c:pt idx="2857">
                  <c:v>1143</c:v>
                </c:pt>
                <c:pt idx="2858">
                  <c:v>1142</c:v>
                </c:pt>
                <c:pt idx="2859">
                  <c:v>1141</c:v>
                </c:pt>
                <c:pt idx="2860">
                  <c:v>1140</c:v>
                </c:pt>
                <c:pt idx="2861">
                  <c:v>1139</c:v>
                </c:pt>
                <c:pt idx="2862">
                  <c:v>1138</c:v>
                </c:pt>
                <c:pt idx="2863">
                  <c:v>1137</c:v>
                </c:pt>
                <c:pt idx="2864">
                  <c:v>1136</c:v>
                </c:pt>
                <c:pt idx="2865">
                  <c:v>1135</c:v>
                </c:pt>
                <c:pt idx="2866">
                  <c:v>1134</c:v>
                </c:pt>
                <c:pt idx="2867">
                  <c:v>1133</c:v>
                </c:pt>
                <c:pt idx="2868">
                  <c:v>1132</c:v>
                </c:pt>
                <c:pt idx="2869">
                  <c:v>1131</c:v>
                </c:pt>
                <c:pt idx="2870">
                  <c:v>1130</c:v>
                </c:pt>
                <c:pt idx="2871">
                  <c:v>1129</c:v>
                </c:pt>
                <c:pt idx="2872">
                  <c:v>1128</c:v>
                </c:pt>
                <c:pt idx="2873">
                  <c:v>1127</c:v>
                </c:pt>
                <c:pt idx="2874">
                  <c:v>1126</c:v>
                </c:pt>
                <c:pt idx="2875">
                  <c:v>1125</c:v>
                </c:pt>
                <c:pt idx="2876">
                  <c:v>1124</c:v>
                </c:pt>
                <c:pt idx="2877">
                  <c:v>1123</c:v>
                </c:pt>
                <c:pt idx="2878">
                  <c:v>1122</c:v>
                </c:pt>
                <c:pt idx="2879">
                  <c:v>1121</c:v>
                </c:pt>
                <c:pt idx="2880">
                  <c:v>1120</c:v>
                </c:pt>
                <c:pt idx="2881">
                  <c:v>1119</c:v>
                </c:pt>
                <c:pt idx="2882">
                  <c:v>1118</c:v>
                </c:pt>
                <c:pt idx="2883">
                  <c:v>1117</c:v>
                </c:pt>
                <c:pt idx="2884">
                  <c:v>1116</c:v>
                </c:pt>
                <c:pt idx="2885">
                  <c:v>1115</c:v>
                </c:pt>
                <c:pt idx="2886">
                  <c:v>1114</c:v>
                </c:pt>
                <c:pt idx="2887">
                  <c:v>1113</c:v>
                </c:pt>
                <c:pt idx="2888">
                  <c:v>1112</c:v>
                </c:pt>
                <c:pt idx="2889">
                  <c:v>1111</c:v>
                </c:pt>
                <c:pt idx="2890">
                  <c:v>1110</c:v>
                </c:pt>
                <c:pt idx="2891">
                  <c:v>1109</c:v>
                </c:pt>
                <c:pt idx="2892">
                  <c:v>1108</c:v>
                </c:pt>
                <c:pt idx="2893">
                  <c:v>1107</c:v>
                </c:pt>
                <c:pt idx="2894">
                  <c:v>1106</c:v>
                </c:pt>
                <c:pt idx="2895">
                  <c:v>1105</c:v>
                </c:pt>
                <c:pt idx="2896">
                  <c:v>1104</c:v>
                </c:pt>
                <c:pt idx="2897">
                  <c:v>1103</c:v>
                </c:pt>
                <c:pt idx="2898">
                  <c:v>1102</c:v>
                </c:pt>
                <c:pt idx="2899">
                  <c:v>1101</c:v>
                </c:pt>
                <c:pt idx="2900">
                  <c:v>1100</c:v>
                </c:pt>
                <c:pt idx="2901">
                  <c:v>1099</c:v>
                </c:pt>
                <c:pt idx="2902">
                  <c:v>1098</c:v>
                </c:pt>
                <c:pt idx="2903">
                  <c:v>1097</c:v>
                </c:pt>
                <c:pt idx="2904">
                  <c:v>1096</c:v>
                </c:pt>
                <c:pt idx="2905">
                  <c:v>1095</c:v>
                </c:pt>
                <c:pt idx="2906">
                  <c:v>1094</c:v>
                </c:pt>
                <c:pt idx="2907">
                  <c:v>1093</c:v>
                </c:pt>
                <c:pt idx="2908">
                  <c:v>1092</c:v>
                </c:pt>
                <c:pt idx="2909">
                  <c:v>1091</c:v>
                </c:pt>
                <c:pt idx="2910">
                  <c:v>1090</c:v>
                </c:pt>
                <c:pt idx="2911">
                  <c:v>1089</c:v>
                </c:pt>
                <c:pt idx="2912">
                  <c:v>1088</c:v>
                </c:pt>
                <c:pt idx="2913">
                  <c:v>1087</c:v>
                </c:pt>
                <c:pt idx="2914">
                  <c:v>1086</c:v>
                </c:pt>
                <c:pt idx="2915">
                  <c:v>1085</c:v>
                </c:pt>
                <c:pt idx="2916">
                  <c:v>1084</c:v>
                </c:pt>
                <c:pt idx="2917">
                  <c:v>1083</c:v>
                </c:pt>
                <c:pt idx="2918">
                  <c:v>1082</c:v>
                </c:pt>
                <c:pt idx="2919">
                  <c:v>1081</c:v>
                </c:pt>
                <c:pt idx="2920">
                  <c:v>1080</c:v>
                </c:pt>
                <c:pt idx="2921">
                  <c:v>1079</c:v>
                </c:pt>
                <c:pt idx="2922">
                  <c:v>1078</c:v>
                </c:pt>
                <c:pt idx="2923">
                  <c:v>1077</c:v>
                </c:pt>
                <c:pt idx="2924">
                  <c:v>1076</c:v>
                </c:pt>
                <c:pt idx="2925">
                  <c:v>1075</c:v>
                </c:pt>
                <c:pt idx="2926">
                  <c:v>1074</c:v>
                </c:pt>
                <c:pt idx="2927">
                  <c:v>1073</c:v>
                </c:pt>
                <c:pt idx="2928">
                  <c:v>1072</c:v>
                </c:pt>
                <c:pt idx="2929">
                  <c:v>1071</c:v>
                </c:pt>
                <c:pt idx="2930">
                  <c:v>1070</c:v>
                </c:pt>
                <c:pt idx="2931">
                  <c:v>1069</c:v>
                </c:pt>
                <c:pt idx="2932">
                  <c:v>1068</c:v>
                </c:pt>
                <c:pt idx="2933">
                  <c:v>1067</c:v>
                </c:pt>
                <c:pt idx="2934">
                  <c:v>1066</c:v>
                </c:pt>
                <c:pt idx="2935">
                  <c:v>1065</c:v>
                </c:pt>
                <c:pt idx="2936">
                  <c:v>1064</c:v>
                </c:pt>
                <c:pt idx="2937">
                  <c:v>1063</c:v>
                </c:pt>
                <c:pt idx="2938">
                  <c:v>1062</c:v>
                </c:pt>
                <c:pt idx="2939">
                  <c:v>1061</c:v>
                </c:pt>
                <c:pt idx="2940">
                  <c:v>1060</c:v>
                </c:pt>
                <c:pt idx="2941">
                  <c:v>1059</c:v>
                </c:pt>
                <c:pt idx="2942">
                  <c:v>1058</c:v>
                </c:pt>
                <c:pt idx="2943">
                  <c:v>1057</c:v>
                </c:pt>
                <c:pt idx="2944">
                  <c:v>1056</c:v>
                </c:pt>
                <c:pt idx="2945">
                  <c:v>1055</c:v>
                </c:pt>
                <c:pt idx="2946">
                  <c:v>1054</c:v>
                </c:pt>
                <c:pt idx="2947">
                  <c:v>1053</c:v>
                </c:pt>
                <c:pt idx="2948">
                  <c:v>1052</c:v>
                </c:pt>
                <c:pt idx="2949">
                  <c:v>1051</c:v>
                </c:pt>
                <c:pt idx="2950">
                  <c:v>1050</c:v>
                </c:pt>
                <c:pt idx="2951">
                  <c:v>1049</c:v>
                </c:pt>
                <c:pt idx="2952">
                  <c:v>1048</c:v>
                </c:pt>
                <c:pt idx="2953">
                  <c:v>1047</c:v>
                </c:pt>
                <c:pt idx="2954">
                  <c:v>1046</c:v>
                </c:pt>
                <c:pt idx="2955">
                  <c:v>1045</c:v>
                </c:pt>
                <c:pt idx="2956">
                  <c:v>1044</c:v>
                </c:pt>
                <c:pt idx="2957">
                  <c:v>1043</c:v>
                </c:pt>
                <c:pt idx="2958">
                  <c:v>1042</c:v>
                </c:pt>
                <c:pt idx="2959">
                  <c:v>1041</c:v>
                </c:pt>
                <c:pt idx="2960">
                  <c:v>1040</c:v>
                </c:pt>
                <c:pt idx="2961">
                  <c:v>1039</c:v>
                </c:pt>
                <c:pt idx="2962">
                  <c:v>1038</c:v>
                </c:pt>
                <c:pt idx="2963">
                  <c:v>1037</c:v>
                </c:pt>
                <c:pt idx="2964">
                  <c:v>1036</c:v>
                </c:pt>
                <c:pt idx="2965">
                  <c:v>1035</c:v>
                </c:pt>
                <c:pt idx="2966">
                  <c:v>1034</c:v>
                </c:pt>
                <c:pt idx="2967">
                  <c:v>1033</c:v>
                </c:pt>
                <c:pt idx="2968">
                  <c:v>1032</c:v>
                </c:pt>
                <c:pt idx="2969">
                  <c:v>1031</c:v>
                </c:pt>
                <c:pt idx="2970">
                  <c:v>1030</c:v>
                </c:pt>
                <c:pt idx="2971">
                  <c:v>1029</c:v>
                </c:pt>
                <c:pt idx="2972">
                  <c:v>1028</c:v>
                </c:pt>
                <c:pt idx="2973">
                  <c:v>1027</c:v>
                </c:pt>
                <c:pt idx="2974">
                  <c:v>1026</c:v>
                </c:pt>
                <c:pt idx="2975">
                  <c:v>1025</c:v>
                </c:pt>
                <c:pt idx="2976">
                  <c:v>1024</c:v>
                </c:pt>
                <c:pt idx="2977">
                  <c:v>1023</c:v>
                </c:pt>
                <c:pt idx="2978">
                  <c:v>1022</c:v>
                </c:pt>
                <c:pt idx="2979">
                  <c:v>1021</c:v>
                </c:pt>
                <c:pt idx="2980">
                  <c:v>1020</c:v>
                </c:pt>
                <c:pt idx="2981">
                  <c:v>1019</c:v>
                </c:pt>
                <c:pt idx="2982">
                  <c:v>1018</c:v>
                </c:pt>
                <c:pt idx="2983">
                  <c:v>1017</c:v>
                </c:pt>
                <c:pt idx="2984">
                  <c:v>1016</c:v>
                </c:pt>
                <c:pt idx="2985">
                  <c:v>1015</c:v>
                </c:pt>
                <c:pt idx="2986">
                  <c:v>1014</c:v>
                </c:pt>
                <c:pt idx="2987">
                  <c:v>1013</c:v>
                </c:pt>
                <c:pt idx="2988">
                  <c:v>1012</c:v>
                </c:pt>
                <c:pt idx="2989">
                  <c:v>1011</c:v>
                </c:pt>
                <c:pt idx="2990">
                  <c:v>1010</c:v>
                </c:pt>
                <c:pt idx="2991">
                  <c:v>1009</c:v>
                </c:pt>
                <c:pt idx="2992">
                  <c:v>1008</c:v>
                </c:pt>
                <c:pt idx="2993">
                  <c:v>1007</c:v>
                </c:pt>
                <c:pt idx="2994">
                  <c:v>1006</c:v>
                </c:pt>
                <c:pt idx="2995">
                  <c:v>1005</c:v>
                </c:pt>
                <c:pt idx="2996">
                  <c:v>1004</c:v>
                </c:pt>
                <c:pt idx="2997">
                  <c:v>1003</c:v>
                </c:pt>
                <c:pt idx="2998">
                  <c:v>1002</c:v>
                </c:pt>
                <c:pt idx="2999">
                  <c:v>1001</c:v>
                </c:pt>
                <c:pt idx="3000">
                  <c:v>1000</c:v>
                </c:pt>
                <c:pt idx="3001">
                  <c:v>999</c:v>
                </c:pt>
                <c:pt idx="3002">
                  <c:v>998</c:v>
                </c:pt>
                <c:pt idx="3003">
                  <c:v>997</c:v>
                </c:pt>
                <c:pt idx="3004">
                  <c:v>996</c:v>
                </c:pt>
                <c:pt idx="3005">
                  <c:v>995</c:v>
                </c:pt>
                <c:pt idx="3006">
                  <c:v>994</c:v>
                </c:pt>
                <c:pt idx="3007">
                  <c:v>993</c:v>
                </c:pt>
                <c:pt idx="3008">
                  <c:v>992</c:v>
                </c:pt>
                <c:pt idx="3009">
                  <c:v>991</c:v>
                </c:pt>
                <c:pt idx="3010">
                  <c:v>990</c:v>
                </c:pt>
                <c:pt idx="3011">
                  <c:v>989</c:v>
                </c:pt>
                <c:pt idx="3012">
                  <c:v>988</c:v>
                </c:pt>
                <c:pt idx="3013">
                  <c:v>987</c:v>
                </c:pt>
                <c:pt idx="3014">
                  <c:v>986</c:v>
                </c:pt>
                <c:pt idx="3015">
                  <c:v>985</c:v>
                </c:pt>
                <c:pt idx="3016">
                  <c:v>984</c:v>
                </c:pt>
                <c:pt idx="3017">
                  <c:v>983</c:v>
                </c:pt>
                <c:pt idx="3018">
                  <c:v>982</c:v>
                </c:pt>
                <c:pt idx="3019">
                  <c:v>981</c:v>
                </c:pt>
                <c:pt idx="3020">
                  <c:v>980</c:v>
                </c:pt>
                <c:pt idx="3021">
                  <c:v>979</c:v>
                </c:pt>
                <c:pt idx="3022">
                  <c:v>978</c:v>
                </c:pt>
                <c:pt idx="3023">
                  <c:v>977</c:v>
                </c:pt>
                <c:pt idx="3024">
                  <c:v>976</c:v>
                </c:pt>
                <c:pt idx="3025">
                  <c:v>975</c:v>
                </c:pt>
                <c:pt idx="3026">
                  <c:v>974</c:v>
                </c:pt>
                <c:pt idx="3027">
                  <c:v>973</c:v>
                </c:pt>
                <c:pt idx="3028">
                  <c:v>972</c:v>
                </c:pt>
                <c:pt idx="3029">
                  <c:v>971</c:v>
                </c:pt>
                <c:pt idx="3030">
                  <c:v>970</c:v>
                </c:pt>
                <c:pt idx="3031">
                  <c:v>969</c:v>
                </c:pt>
                <c:pt idx="3032">
                  <c:v>968</c:v>
                </c:pt>
                <c:pt idx="3033">
                  <c:v>967</c:v>
                </c:pt>
                <c:pt idx="3034">
                  <c:v>966</c:v>
                </c:pt>
                <c:pt idx="3035">
                  <c:v>965</c:v>
                </c:pt>
                <c:pt idx="3036">
                  <c:v>964</c:v>
                </c:pt>
                <c:pt idx="3037">
                  <c:v>963</c:v>
                </c:pt>
                <c:pt idx="3038">
                  <c:v>962</c:v>
                </c:pt>
                <c:pt idx="3039">
                  <c:v>961</c:v>
                </c:pt>
                <c:pt idx="3040">
                  <c:v>960</c:v>
                </c:pt>
                <c:pt idx="3041">
                  <c:v>959</c:v>
                </c:pt>
                <c:pt idx="3042">
                  <c:v>958</c:v>
                </c:pt>
                <c:pt idx="3043">
                  <c:v>957</c:v>
                </c:pt>
                <c:pt idx="3044">
                  <c:v>956</c:v>
                </c:pt>
                <c:pt idx="3045">
                  <c:v>955</c:v>
                </c:pt>
                <c:pt idx="3046">
                  <c:v>954</c:v>
                </c:pt>
                <c:pt idx="3047">
                  <c:v>953</c:v>
                </c:pt>
                <c:pt idx="3048">
                  <c:v>952</c:v>
                </c:pt>
                <c:pt idx="3049">
                  <c:v>951</c:v>
                </c:pt>
                <c:pt idx="3050">
                  <c:v>950</c:v>
                </c:pt>
                <c:pt idx="3051">
                  <c:v>949</c:v>
                </c:pt>
                <c:pt idx="3052">
                  <c:v>948</c:v>
                </c:pt>
                <c:pt idx="3053">
                  <c:v>947</c:v>
                </c:pt>
                <c:pt idx="3054">
                  <c:v>946</c:v>
                </c:pt>
                <c:pt idx="3055">
                  <c:v>945</c:v>
                </c:pt>
                <c:pt idx="3056">
                  <c:v>944</c:v>
                </c:pt>
                <c:pt idx="3057">
                  <c:v>943</c:v>
                </c:pt>
                <c:pt idx="3058">
                  <c:v>942</c:v>
                </c:pt>
                <c:pt idx="3059">
                  <c:v>941</c:v>
                </c:pt>
                <c:pt idx="3060">
                  <c:v>940</c:v>
                </c:pt>
                <c:pt idx="3061">
                  <c:v>939</c:v>
                </c:pt>
                <c:pt idx="3062">
                  <c:v>938</c:v>
                </c:pt>
                <c:pt idx="3063">
                  <c:v>937</c:v>
                </c:pt>
                <c:pt idx="3064">
                  <c:v>936</c:v>
                </c:pt>
                <c:pt idx="3065">
                  <c:v>935</c:v>
                </c:pt>
                <c:pt idx="3066">
                  <c:v>934</c:v>
                </c:pt>
                <c:pt idx="3067">
                  <c:v>933</c:v>
                </c:pt>
                <c:pt idx="3068">
                  <c:v>932</c:v>
                </c:pt>
                <c:pt idx="3069">
                  <c:v>931</c:v>
                </c:pt>
                <c:pt idx="3070">
                  <c:v>930</c:v>
                </c:pt>
                <c:pt idx="3071">
                  <c:v>929</c:v>
                </c:pt>
                <c:pt idx="3072">
                  <c:v>928</c:v>
                </c:pt>
                <c:pt idx="3073">
                  <c:v>927</c:v>
                </c:pt>
                <c:pt idx="3074">
                  <c:v>926</c:v>
                </c:pt>
                <c:pt idx="3075">
                  <c:v>925</c:v>
                </c:pt>
                <c:pt idx="3076">
                  <c:v>924</c:v>
                </c:pt>
                <c:pt idx="3077">
                  <c:v>923</c:v>
                </c:pt>
                <c:pt idx="3078">
                  <c:v>922</c:v>
                </c:pt>
                <c:pt idx="3079">
                  <c:v>921</c:v>
                </c:pt>
                <c:pt idx="3080">
                  <c:v>920</c:v>
                </c:pt>
                <c:pt idx="3081">
                  <c:v>919</c:v>
                </c:pt>
                <c:pt idx="3082">
                  <c:v>918</c:v>
                </c:pt>
                <c:pt idx="3083">
                  <c:v>917</c:v>
                </c:pt>
                <c:pt idx="3084">
                  <c:v>916</c:v>
                </c:pt>
                <c:pt idx="3085">
                  <c:v>915</c:v>
                </c:pt>
                <c:pt idx="3086">
                  <c:v>914</c:v>
                </c:pt>
                <c:pt idx="3087">
                  <c:v>913</c:v>
                </c:pt>
                <c:pt idx="3088">
                  <c:v>912</c:v>
                </c:pt>
                <c:pt idx="3089">
                  <c:v>911</c:v>
                </c:pt>
                <c:pt idx="3090">
                  <c:v>910</c:v>
                </c:pt>
                <c:pt idx="3091">
                  <c:v>909</c:v>
                </c:pt>
                <c:pt idx="3092">
                  <c:v>908</c:v>
                </c:pt>
                <c:pt idx="3093">
                  <c:v>907</c:v>
                </c:pt>
                <c:pt idx="3094">
                  <c:v>906</c:v>
                </c:pt>
                <c:pt idx="3095">
                  <c:v>905</c:v>
                </c:pt>
                <c:pt idx="3096">
                  <c:v>904</c:v>
                </c:pt>
                <c:pt idx="3097">
                  <c:v>903</c:v>
                </c:pt>
                <c:pt idx="3098">
                  <c:v>902</c:v>
                </c:pt>
                <c:pt idx="3099">
                  <c:v>901</c:v>
                </c:pt>
                <c:pt idx="3100">
                  <c:v>900</c:v>
                </c:pt>
                <c:pt idx="3101">
                  <c:v>899</c:v>
                </c:pt>
                <c:pt idx="3102">
                  <c:v>898</c:v>
                </c:pt>
                <c:pt idx="3103">
                  <c:v>897</c:v>
                </c:pt>
                <c:pt idx="3104">
                  <c:v>896</c:v>
                </c:pt>
                <c:pt idx="3105">
                  <c:v>895</c:v>
                </c:pt>
                <c:pt idx="3106">
                  <c:v>894</c:v>
                </c:pt>
                <c:pt idx="3107">
                  <c:v>893</c:v>
                </c:pt>
                <c:pt idx="3108">
                  <c:v>892</c:v>
                </c:pt>
                <c:pt idx="3109">
                  <c:v>891</c:v>
                </c:pt>
                <c:pt idx="3110">
                  <c:v>890</c:v>
                </c:pt>
                <c:pt idx="3111">
                  <c:v>889</c:v>
                </c:pt>
                <c:pt idx="3112">
                  <c:v>888</c:v>
                </c:pt>
                <c:pt idx="3113">
                  <c:v>887</c:v>
                </c:pt>
                <c:pt idx="3114">
                  <c:v>886</c:v>
                </c:pt>
                <c:pt idx="3115">
                  <c:v>885</c:v>
                </c:pt>
                <c:pt idx="3116">
                  <c:v>884</c:v>
                </c:pt>
                <c:pt idx="3117">
                  <c:v>883</c:v>
                </c:pt>
                <c:pt idx="3118">
                  <c:v>882</c:v>
                </c:pt>
                <c:pt idx="3119">
                  <c:v>881</c:v>
                </c:pt>
                <c:pt idx="3120">
                  <c:v>880</c:v>
                </c:pt>
                <c:pt idx="3121">
                  <c:v>879</c:v>
                </c:pt>
                <c:pt idx="3122">
                  <c:v>878</c:v>
                </c:pt>
                <c:pt idx="3123">
                  <c:v>877</c:v>
                </c:pt>
                <c:pt idx="3124">
                  <c:v>876</c:v>
                </c:pt>
                <c:pt idx="3125">
                  <c:v>875</c:v>
                </c:pt>
                <c:pt idx="3126">
                  <c:v>874</c:v>
                </c:pt>
                <c:pt idx="3127">
                  <c:v>873</c:v>
                </c:pt>
                <c:pt idx="3128">
                  <c:v>872</c:v>
                </c:pt>
                <c:pt idx="3129">
                  <c:v>871</c:v>
                </c:pt>
                <c:pt idx="3130">
                  <c:v>870</c:v>
                </c:pt>
                <c:pt idx="3131">
                  <c:v>869</c:v>
                </c:pt>
                <c:pt idx="3132">
                  <c:v>868</c:v>
                </c:pt>
                <c:pt idx="3133">
                  <c:v>867</c:v>
                </c:pt>
                <c:pt idx="3134">
                  <c:v>866</c:v>
                </c:pt>
                <c:pt idx="3135">
                  <c:v>865</c:v>
                </c:pt>
                <c:pt idx="3136">
                  <c:v>864</c:v>
                </c:pt>
                <c:pt idx="3137">
                  <c:v>863</c:v>
                </c:pt>
                <c:pt idx="3138">
                  <c:v>862</c:v>
                </c:pt>
                <c:pt idx="3139">
                  <c:v>861</c:v>
                </c:pt>
                <c:pt idx="3140">
                  <c:v>860</c:v>
                </c:pt>
                <c:pt idx="3141">
                  <c:v>859</c:v>
                </c:pt>
                <c:pt idx="3142">
                  <c:v>858</c:v>
                </c:pt>
                <c:pt idx="3143">
                  <c:v>857</c:v>
                </c:pt>
                <c:pt idx="3144">
                  <c:v>856</c:v>
                </c:pt>
                <c:pt idx="3145">
                  <c:v>855</c:v>
                </c:pt>
                <c:pt idx="3146">
                  <c:v>854</c:v>
                </c:pt>
                <c:pt idx="3147">
                  <c:v>853</c:v>
                </c:pt>
                <c:pt idx="3148">
                  <c:v>852</c:v>
                </c:pt>
                <c:pt idx="3149">
                  <c:v>851</c:v>
                </c:pt>
                <c:pt idx="3150">
                  <c:v>850</c:v>
                </c:pt>
                <c:pt idx="3151">
                  <c:v>849</c:v>
                </c:pt>
                <c:pt idx="3152">
                  <c:v>848</c:v>
                </c:pt>
                <c:pt idx="3153">
                  <c:v>847</c:v>
                </c:pt>
                <c:pt idx="3154">
                  <c:v>846</c:v>
                </c:pt>
                <c:pt idx="3155">
                  <c:v>845</c:v>
                </c:pt>
                <c:pt idx="3156">
                  <c:v>844</c:v>
                </c:pt>
                <c:pt idx="3157">
                  <c:v>843</c:v>
                </c:pt>
                <c:pt idx="3158">
                  <c:v>842</c:v>
                </c:pt>
                <c:pt idx="3159">
                  <c:v>841</c:v>
                </c:pt>
                <c:pt idx="3160">
                  <c:v>840</c:v>
                </c:pt>
                <c:pt idx="3161">
                  <c:v>839</c:v>
                </c:pt>
                <c:pt idx="3162">
                  <c:v>838</c:v>
                </c:pt>
                <c:pt idx="3163">
                  <c:v>837</c:v>
                </c:pt>
                <c:pt idx="3164">
                  <c:v>836</c:v>
                </c:pt>
                <c:pt idx="3165">
                  <c:v>835</c:v>
                </c:pt>
                <c:pt idx="3166">
                  <c:v>834</c:v>
                </c:pt>
                <c:pt idx="3167">
                  <c:v>833</c:v>
                </c:pt>
                <c:pt idx="3168">
                  <c:v>832</c:v>
                </c:pt>
                <c:pt idx="3169">
                  <c:v>831</c:v>
                </c:pt>
                <c:pt idx="3170">
                  <c:v>830</c:v>
                </c:pt>
                <c:pt idx="3171">
                  <c:v>829</c:v>
                </c:pt>
                <c:pt idx="3172">
                  <c:v>828</c:v>
                </c:pt>
                <c:pt idx="3173">
                  <c:v>827</c:v>
                </c:pt>
                <c:pt idx="3174">
                  <c:v>826</c:v>
                </c:pt>
                <c:pt idx="3175">
                  <c:v>825</c:v>
                </c:pt>
                <c:pt idx="3176">
                  <c:v>824</c:v>
                </c:pt>
                <c:pt idx="3177">
                  <c:v>823</c:v>
                </c:pt>
                <c:pt idx="3178">
                  <c:v>822</c:v>
                </c:pt>
                <c:pt idx="3179">
                  <c:v>821</c:v>
                </c:pt>
                <c:pt idx="3180">
                  <c:v>820</c:v>
                </c:pt>
                <c:pt idx="3181">
                  <c:v>819</c:v>
                </c:pt>
                <c:pt idx="3182">
                  <c:v>818</c:v>
                </c:pt>
                <c:pt idx="3183">
                  <c:v>817</c:v>
                </c:pt>
                <c:pt idx="3184">
                  <c:v>816</c:v>
                </c:pt>
                <c:pt idx="3185">
                  <c:v>815</c:v>
                </c:pt>
                <c:pt idx="3186">
                  <c:v>814</c:v>
                </c:pt>
                <c:pt idx="3187">
                  <c:v>813</c:v>
                </c:pt>
                <c:pt idx="3188">
                  <c:v>812</c:v>
                </c:pt>
                <c:pt idx="3189">
                  <c:v>811</c:v>
                </c:pt>
                <c:pt idx="3190">
                  <c:v>810</c:v>
                </c:pt>
                <c:pt idx="3191">
                  <c:v>809</c:v>
                </c:pt>
                <c:pt idx="3192">
                  <c:v>808</c:v>
                </c:pt>
                <c:pt idx="3193">
                  <c:v>807</c:v>
                </c:pt>
                <c:pt idx="3194">
                  <c:v>806</c:v>
                </c:pt>
                <c:pt idx="3195">
                  <c:v>805</c:v>
                </c:pt>
                <c:pt idx="3196">
                  <c:v>804</c:v>
                </c:pt>
                <c:pt idx="3197">
                  <c:v>803</c:v>
                </c:pt>
                <c:pt idx="3198">
                  <c:v>802</c:v>
                </c:pt>
                <c:pt idx="3199">
                  <c:v>801</c:v>
                </c:pt>
                <c:pt idx="3200">
                  <c:v>800</c:v>
                </c:pt>
              </c:numCache>
            </c:numRef>
          </c:xVal>
          <c:yVal>
            <c:numRef>
              <c:f>JM5bromopemtylIR!$B$3:$B$3203</c:f>
              <c:numCache>
                <c:formatCode>General</c:formatCode>
                <c:ptCount val="3201"/>
                <c:pt idx="0">
                  <c:v>95.17</c:v>
                </c:pt>
                <c:pt idx="1">
                  <c:v>95.17</c:v>
                </c:pt>
                <c:pt idx="2">
                  <c:v>95.17</c:v>
                </c:pt>
                <c:pt idx="3">
                  <c:v>95.17</c:v>
                </c:pt>
                <c:pt idx="4">
                  <c:v>95.17</c:v>
                </c:pt>
                <c:pt idx="5">
                  <c:v>95.17</c:v>
                </c:pt>
                <c:pt idx="6">
                  <c:v>95.17</c:v>
                </c:pt>
                <c:pt idx="7">
                  <c:v>95.17</c:v>
                </c:pt>
                <c:pt idx="8">
                  <c:v>95.17</c:v>
                </c:pt>
                <c:pt idx="9">
                  <c:v>95.17</c:v>
                </c:pt>
                <c:pt idx="10">
                  <c:v>95.17</c:v>
                </c:pt>
                <c:pt idx="11">
                  <c:v>95.16</c:v>
                </c:pt>
                <c:pt idx="12">
                  <c:v>95.16</c:v>
                </c:pt>
                <c:pt idx="13">
                  <c:v>95.16</c:v>
                </c:pt>
                <c:pt idx="14">
                  <c:v>95.15</c:v>
                </c:pt>
                <c:pt idx="15">
                  <c:v>95.15</c:v>
                </c:pt>
                <c:pt idx="16">
                  <c:v>95.15</c:v>
                </c:pt>
                <c:pt idx="17">
                  <c:v>95.14</c:v>
                </c:pt>
                <c:pt idx="18">
                  <c:v>95.14</c:v>
                </c:pt>
                <c:pt idx="19">
                  <c:v>95.14</c:v>
                </c:pt>
                <c:pt idx="20">
                  <c:v>95.14</c:v>
                </c:pt>
                <c:pt idx="21">
                  <c:v>95.13</c:v>
                </c:pt>
                <c:pt idx="22">
                  <c:v>95.13</c:v>
                </c:pt>
                <c:pt idx="23">
                  <c:v>95.14</c:v>
                </c:pt>
                <c:pt idx="24">
                  <c:v>95.14</c:v>
                </c:pt>
                <c:pt idx="25">
                  <c:v>95.14</c:v>
                </c:pt>
                <c:pt idx="26">
                  <c:v>95.15</c:v>
                </c:pt>
                <c:pt idx="27">
                  <c:v>95.15</c:v>
                </c:pt>
                <c:pt idx="28">
                  <c:v>95.14</c:v>
                </c:pt>
                <c:pt idx="29">
                  <c:v>95.14</c:v>
                </c:pt>
                <c:pt idx="30">
                  <c:v>95.14</c:v>
                </c:pt>
                <c:pt idx="31">
                  <c:v>95.14</c:v>
                </c:pt>
                <c:pt idx="32">
                  <c:v>95.14</c:v>
                </c:pt>
                <c:pt idx="33">
                  <c:v>95.15</c:v>
                </c:pt>
                <c:pt idx="34">
                  <c:v>95.15</c:v>
                </c:pt>
                <c:pt idx="35">
                  <c:v>95.15</c:v>
                </c:pt>
                <c:pt idx="36">
                  <c:v>95.15</c:v>
                </c:pt>
                <c:pt idx="37">
                  <c:v>95.15</c:v>
                </c:pt>
                <c:pt idx="38">
                  <c:v>95.15</c:v>
                </c:pt>
                <c:pt idx="39">
                  <c:v>95.14</c:v>
                </c:pt>
                <c:pt idx="40">
                  <c:v>95.14</c:v>
                </c:pt>
                <c:pt idx="41">
                  <c:v>95.14</c:v>
                </c:pt>
                <c:pt idx="42">
                  <c:v>95.14</c:v>
                </c:pt>
                <c:pt idx="43">
                  <c:v>95.14</c:v>
                </c:pt>
                <c:pt idx="44">
                  <c:v>95.14</c:v>
                </c:pt>
                <c:pt idx="45">
                  <c:v>95.14</c:v>
                </c:pt>
                <c:pt idx="46">
                  <c:v>95.15</c:v>
                </c:pt>
                <c:pt idx="47">
                  <c:v>95.15</c:v>
                </c:pt>
                <c:pt idx="48">
                  <c:v>95.15</c:v>
                </c:pt>
                <c:pt idx="49">
                  <c:v>95.15</c:v>
                </c:pt>
                <c:pt idx="50">
                  <c:v>95.15</c:v>
                </c:pt>
                <c:pt idx="51">
                  <c:v>95.14</c:v>
                </c:pt>
                <c:pt idx="52">
                  <c:v>95.14</c:v>
                </c:pt>
                <c:pt idx="53">
                  <c:v>95.15</c:v>
                </c:pt>
                <c:pt idx="54">
                  <c:v>95.15</c:v>
                </c:pt>
                <c:pt idx="55">
                  <c:v>95.15</c:v>
                </c:pt>
                <c:pt idx="56">
                  <c:v>95.14</c:v>
                </c:pt>
                <c:pt idx="57">
                  <c:v>95.14</c:v>
                </c:pt>
                <c:pt idx="58">
                  <c:v>95.14</c:v>
                </c:pt>
                <c:pt idx="59">
                  <c:v>95.14</c:v>
                </c:pt>
                <c:pt idx="60">
                  <c:v>95.14</c:v>
                </c:pt>
                <c:pt idx="61">
                  <c:v>95.14</c:v>
                </c:pt>
                <c:pt idx="62">
                  <c:v>95.14</c:v>
                </c:pt>
                <c:pt idx="63">
                  <c:v>95.14</c:v>
                </c:pt>
                <c:pt idx="64">
                  <c:v>95.14</c:v>
                </c:pt>
                <c:pt idx="65">
                  <c:v>95.14</c:v>
                </c:pt>
                <c:pt idx="66">
                  <c:v>95.14</c:v>
                </c:pt>
                <c:pt idx="67">
                  <c:v>95.14</c:v>
                </c:pt>
                <c:pt idx="68">
                  <c:v>95.14</c:v>
                </c:pt>
                <c:pt idx="69">
                  <c:v>95.15</c:v>
                </c:pt>
                <c:pt idx="70">
                  <c:v>95.15</c:v>
                </c:pt>
                <c:pt idx="71">
                  <c:v>95.15</c:v>
                </c:pt>
                <c:pt idx="72">
                  <c:v>95.15</c:v>
                </c:pt>
                <c:pt idx="73">
                  <c:v>95.15</c:v>
                </c:pt>
                <c:pt idx="74">
                  <c:v>95.15</c:v>
                </c:pt>
                <c:pt idx="75">
                  <c:v>95.14</c:v>
                </c:pt>
                <c:pt idx="76">
                  <c:v>95.14</c:v>
                </c:pt>
                <c:pt idx="77">
                  <c:v>95.13</c:v>
                </c:pt>
                <c:pt idx="78">
                  <c:v>95.14</c:v>
                </c:pt>
                <c:pt idx="79">
                  <c:v>95.14</c:v>
                </c:pt>
                <c:pt idx="80">
                  <c:v>95.14</c:v>
                </c:pt>
                <c:pt idx="81">
                  <c:v>95.14</c:v>
                </c:pt>
                <c:pt idx="82">
                  <c:v>95.14</c:v>
                </c:pt>
                <c:pt idx="83">
                  <c:v>95.14</c:v>
                </c:pt>
                <c:pt idx="84">
                  <c:v>95.14</c:v>
                </c:pt>
                <c:pt idx="85">
                  <c:v>95.15</c:v>
                </c:pt>
                <c:pt idx="86">
                  <c:v>95.15</c:v>
                </c:pt>
                <c:pt idx="87">
                  <c:v>95.16</c:v>
                </c:pt>
                <c:pt idx="88">
                  <c:v>95.16</c:v>
                </c:pt>
                <c:pt idx="89">
                  <c:v>95.16</c:v>
                </c:pt>
                <c:pt idx="90">
                  <c:v>95.15</c:v>
                </c:pt>
                <c:pt idx="91">
                  <c:v>95.15</c:v>
                </c:pt>
                <c:pt idx="92">
                  <c:v>95.14</c:v>
                </c:pt>
                <c:pt idx="93">
                  <c:v>95.14</c:v>
                </c:pt>
                <c:pt idx="94">
                  <c:v>95.13</c:v>
                </c:pt>
                <c:pt idx="95">
                  <c:v>95.12</c:v>
                </c:pt>
                <c:pt idx="96">
                  <c:v>95.12</c:v>
                </c:pt>
                <c:pt idx="97">
                  <c:v>95.13</c:v>
                </c:pt>
                <c:pt idx="98">
                  <c:v>95.13</c:v>
                </c:pt>
                <c:pt idx="99">
                  <c:v>95.14</c:v>
                </c:pt>
                <c:pt idx="100">
                  <c:v>95.14</c:v>
                </c:pt>
                <c:pt idx="101">
                  <c:v>95.15</c:v>
                </c:pt>
                <c:pt idx="102">
                  <c:v>95.15</c:v>
                </c:pt>
                <c:pt idx="103">
                  <c:v>95.15</c:v>
                </c:pt>
                <c:pt idx="104">
                  <c:v>95.15</c:v>
                </c:pt>
                <c:pt idx="105">
                  <c:v>95.15</c:v>
                </c:pt>
                <c:pt idx="106">
                  <c:v>95.15</c:v>
                </c:pt>
                <c:pt idx="107">
                  <c:v>95.14</c:v>
                </c:pt>
                <c:pt idx="108">
                  <c:v>95.13</c:v>
                </c:pt>
                <c:pt idx="109">
                  <c:v>95.12</c:v>
                </c:pt>
                <c:pt idx="110">
                  <c:v>95.13</c:v>
                </c:pt>
                <c:pt idx="111">
                  <c:v>95.13</c:v>
                </c:pt>
                <c:pt idx="112">
                  <c:v>95.13</c:v>
                </c:pt>
                <c:pt idx="113">
                  <c:v>95.13</c:v>
                </c:pt>
                <c:pt idx="114">
                  <c:v>95.13</c:v>
                </c:pt>
                <c:pt idx="115">
                  <c:v>95.13</c:v>
                </c:pt>
                <c:pt idx="116">
                  <c:v>95.13</c:v>
                </c:pt>
                <c:pt idx="117">
                  <c:v>95.13</c:v>
                </c:pt>
                <c:pt idx="118">
                  <c:v>95.13</c:v>
                </c:pt>
                <c:pt idx="119">
                  <c:v>95.12</c:v>
                </c:pt>
                <c:pt idx="120">
                  <c:v>95.12</c:v>
                </c:pt>
                <c:pt idx="121">
                  <c:v>95.13</c:v>
                </c:pt>
                <c:pt idx="122">
                  <c:v>95.13</c:v>
                </c:pt>
                <c:pt idx="123">
                  <c:v>95.13</c:v>
                </c:pt>
                <c:pt idx="124">
                  <c:v>95.13</c:v>
                </c:pt>
                <c:pt idx="125">
                  <c:v>95.13</c:v>
                </c:pt>
                <c:pt idx="126">
                  <c:v>95.12</c:v>
                </c:pt>
                <c:pt idx="127">
                  <c:v>95.12</c:v>
                </c:pt>
                <c:pt idx="128">
                  <c:v>95.11</c:v>
                </c:pt>
                <c:pt idx="129">
                  <c:v>95.11</c:v>
                </c:pt>
                <c:pt idx="130">
                  <c:v>95.11</c:v>
                </c:pt>
                <c:pt idx="131">
                  <c:v>95.11</c:v>
                </c:pt>
                <c:pt idx="132">
                  <c:v>95.11</c:v>
                </c:pt>
                <c:pt idx="133">
                  <c:v>95.11</c:v>
                </c:pt>
                <c:pt idx="134">
                  <c:v>95.11</c:v>
                </c:pt>
                <c:pt idx="135">
                  <c:v>95.11</c:v>
                </c:pt>
                <c:pt idx="136">
                  <c:v>95.11</c:v>
                </c:pt>
                <c:pt idx="137">
                  <c:v>95.12</c:v>
                </c:pt>
                <c:pt idx="138">
                  <c:v>95.13</c:v>
                </c:pt>
                <c:pt idx="139">
                  <c:v>95.14</c:v>
                </c:pt>
                <c:pt idx="140">
                  <c:v>95.14</c:v>
                </c:pt>
                <c:pt idx="141">
                  <c:v>95.13</c:v>
                </c:pt>
                <c:pt idx="142">
                  <c:v>95.12</c:v>
                </c:pt>
                <c:pt idx="143">
                  <c:v>95.11</c:v>
                </c:pt>
                <c:pt idx="144">
                  <c:v>95.11</c:v>
                </c:pt>
                <c:pt idx="145">
                  <c:v>95.11</c:v>
                </c:pt>
                <c:pt idx="146">
                  <c:v>95.11</c:v>
                </c:pt>
                <c:pt idx="147">
                  <c:v>95.12</c:v>
                </c:pt>
                <c:pt idx="148">
                  <c:v>95.13</c:v>
                </c:pt>
                <c:pt idx="149">
                  <c:v>95.13</c:v>
                </c:pt>
                <c:pt idx="150">
                  <c:v>95.13</c:v>
                </c:pt>
                <c:pt idx="151">
                  <c:v>95.13</c:v>
                </c:pt>
                <c:pt idx="152">
                  <c:v>95.13</c:v>
                </c:pt>
                <c:pt idx="153">
                  <c:v>95.13</c:v>
                </c:pt>
                <c:pt idx="154">
                  <c:v>95.12</c:v>
                </c:pt>
                <c:pt idx="155">
                  <c:v>95.12</c:v>
                </c:pt>
                <c:pt idx="156">
                  <c:v>95.11</c:v>
                </c:pt>
                <c:pt idx="157">
                  <c:v>95.11</c:v>
                </c:pt>
                <c:pt idx="158">
                  <c:v>95.11</c:v>
                </c:pt>
                <c:pt idx="159">
                  <c:v>95.11</c:v>
                </c:pt>
                <c:pt idx="160">
                  <c:v>95.11</c:v>
                </c:pt>
                <c:pt idx="161">
                  <c:v>95.11</c:v>
                </c:pt>
                <c:pt idx="162">
                  <c:v>95.11</c:v>
                </c:pt>
                <c:pt idx="163">
                  <c:v>95.11</c:v>
                </c:pt>
                <c:pt idx="164">
                  <c:v>95.11</c:v>
                </c:pt>
                <c:pt idx="165">
                  <c:v>95.11</c:v>
                </c:pt>
                <c:pt idx="166">
                  <c:v>95.11</c:v>
                </c:pt>
                <c:pt idx="167">
                  <c:v>95.12</c:v>
                </c:pt>
                <c:pt idx="168">
                  <c:v>95.12</c:v>
                </c:pt>
                <c:pt idx="169">
                  <c:v>95.13</c:v>
                </c:pt>
                <c:pt idx="170">
                  <c:v>95.13</c:v>
                </c:pt>
                <c:pt idx="171">
                  <c:v>95.13</c:v>
                </c:pt>
                <c:pt idx="172">
                  <c:v>95.13</c:v>
                </c:pt>
                <c:pt idx="173">
                  <c:v>95.12</c:v>
                </c:pt>
                <c:pt idx="174">
                  <c:v>95.12</c:v>
                </c:pt>
                <c:pt idx="175">
                  <c:v>95.11</c:v>
                </c:pt>
                <c:pt idx="176">
                  <c:v>95.12</c:v>
                </c:pt>
                <c:pt idx="177">
                  <c:v>95.12</c:v>
                </c:pt>
                <c:pt idx="178">
                  <c:v>95.12</c:v>
                </c:pt>
                <c:pt idx="179">
                  <c:v>95.11</c:v>
                </c:pt>
                <c:pt idx="180">
                  <c:v>95.11</c:v>
                </c:pt>
                <c:pt idx="181">
                  <c:v>95.11</c:v>
                </c:pt>
                <c:pt idx="182">
                  <c:v>95.12</c:v>
                </c:pt>
                <c:pt idx="183">
                  <c:v>95.13</c:v>
                </c:pt>
                <c:pt idx="184">
                  <c:v>95.13</c:v>
                </c:pt>
                <c:pt idx="185">
                  <c:v>95.13</c:v>
                </c:pt>
                <c:pt idx="186">
                  <c:v>95.12</c:v>
                </c:pt>
                <c:pt idx="187">
                  <c:v>95.11</c:v>
                </c:pt>
                <c:pt idx="188">
                  <c:v>95.1</c:v>
                </c:pt>
                <c:pt idx="189">
                  <c:v>95.09</c:v>
                </c:pt>
                <c:pt idx="190">
                  <c:v>95.09</c:v>
                </c:pt>
                <c:pt idx="191">
                  <c:v>95.1</c:v>
                </c:pt>
                <c:pt idx="192">
                  <c:v>95.11</c:v>
                </c:pt>
                <c:pt idx="193">
                  <c:v>95.11</c:v>
                </c:pt>
                <c:pt idx="194">
                  <c:v>95.11</c:v>
                </c:pt>
                <c:pt idx="195">
                  <c:v>95.11</c:v>
                </c:pt>
                <c:pt idx="196">
                  <c:v>95.11</c:v>
                </c:pt>
                <c:pt idx="197">
                  <c:v>95.1</c:v>
                </c:pt>
                <c:pt idx="198">
                  <c:v>95.1</c:v>
                </c:pt>
                <c:pt idx="199">
                  <c:v>95.11</c:v>
                </c:pt>
                <c:pt idx="200">
                  <c:v>95.11</c:v>
                </c:pt>
                <c:pt idx="201">
                  <c:v>95.11</c:v>
                </c:pt>
                <c:pt idx="202">
                  <c:v>95.11</c:v>
                </c:pt>
                <c:pt idx="203">
                  <c:v>95.12</c:v>
                </c:pt>
                <c:pt idx="204">
                  <c:v>95.12</c:v>
                </c:pt>
                <c:pt idx="205">
                  <c:v>95.12</c:v>
                </c:pt>
                <c:pt idx="206">
                  <c:v>95.11</c:v>
                </c:pt>
                <c:pt idx="207">
                  <c:v>95.11</c:v>
                </c:pt>
                <c:pt idx="208">
                  <c:v>95.11</c:v>
                </c:pt>
                <c:pt idx="209">
                  <c:v>95.11</c:v>
                </c:pt>
                <c:pt idx="210">
                  <c:v>95.11</c:v>
                </c:pt>
                <c:pt idx="211">
                  <c:v>95.11</c:v>
                </c:pt>
                <c:pt idx="212">
                  <c:v>95.11</c:v>
                </c:pt>
                <c:pt idx="213">
                  <c:v>95.11</c:v>
                </c:pt>
                <c:pt idx="214">
                  <c:v>95.1</c:v>
                </c:pt>
                <c:pt idx="215">
                  <c:v>95.1</c:v>
                </c:pt>
                <c:pt idx="216">
                  <c:v>95.1</c:v>
                </c:pt>
                <c:pt idx="217">
                  <c:v>95.09</c:v>
                </c:pt>
                <c:pt idx="218">
                  <c:v>95.09</c:v>
                </c:pt>
                <c:pt idx="219">
                  <c:v>95.09</c:v>
                </c:pt>
                <c:pt idx="220">
                  <c:v>95.09</c:v>
                </c:pt>
                <c:pt idx="221">
                  <c:v>95.09</c:v>
                </c:pt>
                <c:pt idx="222">
                  <c:v>95.1</c:v>
                </c:pt>
                <c:pt idx="223">
                  <c:v>95.1</c:v>
                </c:pt>
                <c:pt idx="224">
                  <c:v>95.1</c:v>
                </c:pt>
                <c:pt idx="225">
                  <c:v>95.1</c:v>
                </c:pt>
                <c:pt idx="226">
                  <c:v>95.1</c:v>
                </c:pt>
                <c:pt idx="227">
                  <c:v>95.1</c:v>
                </c:pt>
                <c:pt idx="228">
                  <c:v>95.1</c:v>
                </c:pt>
                <c:pt idx="229">
                  <c:v>95.1</c:v>
                </c:pt>
                <c:pt idx="230">
                  <c:v>95.1</c:v>
                </c:pt>
                <c:pt idx="231">
                  <c:v>95.1</c:v>
                </c:pt>
                <c:pt idx="232">
                  <c:v>95.11</c:v>
                </c:pt>
                <c:pt idx="233">
                  <c:v>95.11</c:v>
                </c:pt>
                <c:pt idx="234">
                  <c:v>95.11</c:v>
                </c:pt>
                <c:pt idx="235">
                  <c:v>95.11</c:v>
                </c:pt>
                <c:pt idx="236">
                  <c:v>95.11</c:v>
                </c:pt>
                <c:pt idx="237">
                  <c:v>95.1</c:v>
                </c:pt>
                <c:pt idx="238">
                  <c:v>95.1</c:v>
                </c:pt>
                <c:pt idx="239">
                  <c:v>95.1</c:v>
                </c:pt>
                <c:pt idx="240">
                  <c:v>95.09</c:v>
                </c:pt>
                <c:pt idx="241">
                  <c:v>95.09</c:v>
                </c:pt>
                <c:pt idx="242">
                  <c:v>95.09</c:v>
                </c:pt>
                <c:pt idx="243">
                  <c:v>95.09</c:v>
                </c:pt>
                <c:pt idx="244">
                  <c:v>95.08</c:v>
                </c:pt>
                <c:pt idx="245">
                  <c:v>95.08</c:v>
                </c:pt>
                <c:pt idx="246">
                  <c:v>95.09</c:v>
                </c:pt>
                <c:pt idx="247">
                  <c:v>95.09</c:v>
                </c:pt>
                <c:pt idx="248">
                  <c:v>95.09</c:v>
                </c:pt>
                <c:pt idx="249">
                  <c:v>95.09</c:v>
                </c:pt>
                <c:pt idx="250">
                  <c:v>95.09</c:v>
                </c:pt>
                <c:pt idx="251">
                  <c:v>95.1</c:v>
                </c:pt>
                <c:pt idx="252">
                  <c:v>95.1</c:v>
                </c:pt>
                <c:pt idx="253">
                  <c:v>95.1</c:v>
                </c:pt>
                <c:pt idx="254">
                  <c:v>95.1</c:v>
                </c:pt>
                <c:pt idx="255">
                  <c:v>95.1</c:v>
                </c:pt>
                <c:pt idx="256">
                  <c:v>95.1</c:v>
                </c:pt>
                <c:pt idx="257">
                  <c:v>95.1</c:v>
                </c:pt>
                <c:pt idx="258">
                  <c:v>95.1</c:v>
                </c:pt>
                <c:pt idx="259">
                  <c:v>95.09</c:v>
                </c:pt>
                <c:pt idx="260">
                  <c:v>95.09</c:v>
                </c:pt>
                <c:pt idx="261">
                  <c:v>95.09</c:v>
                </c:pt>
                <c:pt idx="262">
                  <c:v>95.09</c:v>
                </c:pt>
                <c:pt idx="263">
                  <c:v>95.1</c:v>
                </c:pt>
                <c:pt idx="264">
                  <c:v>95.1</c:v>
                </c:pt>
                <c:pt idx="265">
                  <c:v>95.1</c:v>
                </c:pt>
                <c:pt idx="266">
                  <c:v>95.1</c:v>
                </c:pt>
                <c:pt idx="267">
                  <c:v>95.11</c:v>
                </c:pt>
                <c:pt idx="268">
                  <c:v>95.11</c:v>
                </c:pt>
                <c:pt idx="269">
                  <c:v>95.12</c:v>
                </c:pt>
                <c:pt idx="270">
                  <c:v>95.11</c:v>
                </c:pt>
                <c:pt idx="271">
                  <c:v>95.11</c:v>
                </c:pt>
                <c:pt idx="272">
                  <c:v>95.11</c:v>
                </c:pt>
                <c:pt idx="273">
                  <c:v>95.12</c:v>
                </c:pt>
                <c:pt idx="274">
                  <c:v>95.12</c:v>
                </c:pt>
                <c:pt idx="275">
                  <c:v>95.11</c:v>
                </c:pt>
                <c:pt idx="276">
                  <c:v>95.11</c:v>
                </c:pt>
                <c:pt idx="277">
                  <c:v>95.1</c:v>
                </c:pt>
                <c:pt idx="278">
                  <c:v>95.09</c:v>
                </c:pt>
                <c:pt idx="279">
                  <c:v>95.09</c:v>
                </c:pt>
                <c:pt idx="280">
                  <c:v>95.09</c:v>
                </c:pt>
                <c:pt idx="281">
                  <c:v>95.1</c:v>
                </c:pt>
                <c:pt idx="282">
                  <c:v>95.09</c:v>
                </c:pt>
                <c:pt idx="283">
                  <c:v>95.09</c:v>
                </c:pt>
                <c:pt idx="284">
                  <c:v>95.08</c:v>
                </c:pt>
                <c:pt idx="285">
                  <c:v>95.08</c:v>
                </c:pt>
                <c:pt idx="286">
                  <c:v>95.08</c:v>
                </c:pt>
                <c:pt idx="287">
                  <c:v>95.09</c:v>
                </c:pt>
                <c:pt idx="288">
                  <c:v>95.09</c:v>
                </c:pt>
                <c:pt idx="289">
                  <c:v>95.09</c:v>
                </c:pt>
                <c:pt idx="290">
                  <c:v>95.09</c:v>
                </c:pt>
                <c:pt idx="291">
                  <c:v>95.09</c:v>
                </c:pt>
                <c:pt idx="292">
                  <c:v>95.09</c:v>
                </c:pt>
                <c:pt idx="293">
                  <c:v>95.08</c:v>
                </c:pt>
                <c:pt idx="294">
                  <c:v>95.08</c:v>
                </c:pt>
                <c:pt idx="295">
                  <c:v>95.07</c:v>
                </c:pt>
                <c:pt idx="296">
                  <c:v>95.07</c:v>
                </c:pt>
                <c:pt idx="297">
                  <c:v>95.07</c:v>
                </c:pt>
                <c:pt idx="298">
                  <c:v>95.07</c:v>
                </c:pt>
                <c:pt idx="299">
                  <c:v>95.07</c:v>
                </c:pt>
                <c:pt idx="300">
                  <c:v>95.06</c:v>
                </c:pt>
                <c:pt idx="301">
                  <c:v>95.06</c:v>
                </c:pt>
                <c:pt idx="302">
                  <c:v>95.06</c:v>
                </c:pt>
                <c:pt idx="303">
                  <c:v>95.06</c:v>
                </c:pt>
                <c:pt idx="304">
                  <c:v>95.06</c:v>
                </c:pt>
                <c:pt idx="305">
                  <c:v>95.06</c:v>
                </c:pt>
                <c:pt idx="306">
                  <c:v>95.06</c:v>
                </c:pt>
                <c:pt idx="307">
                  <c:v>95.06</c:v>
                </c:pt>
                <c:pt idx="308">
                  <c:v>95.05</c:v>
                </c:pt>
                <c:pt idx="309">
                  <c:v>95.05</c:v>
                </c:pt>
                <c:pt idx="310">
                  <c:v>95.04</c:v>
                </c:pt>
                <c:pt idx="311">
                  <c:v>95.04</c:v>
                </c:pt>
                <c:pt idx="312">
                  <c:v>95.05</c:v>
                </c:pt>
                <c:pt idx="313">
                  <c:v>95.05</c:v>
                </c:pt>
                <c:pt idx="314">
                  <c:v>95.06</c:v>
                </c:pt>
                <c:pt idx="315">
                  <c:v>95.06</c:v>
                </c:pt>
                <c:pt idx="316">
                  <c:v>95.06</c:v>
                </c:pt>
                <c:pt idx="317">
                  <c:v>95.06</c:v>
                </c:pt>
                <c:pt idx="318">
                  <c:v>95.05</c:v>
                </c:pt>
                <c:pt idx="319">
                  <c:v>95.04</c:v>
                </c:pt>
                <c:pt idx="320">
                  <c:v>95.04</c:v>
                </c:pt>
                <c:pt idx="321">
                  <c:v>95.04</c:v>
                </c:pt>
                <c:pt idx="322">
                  <c:v>95.04</c:v>
                </c:pt>
                <c:pt idx="323">
                  <c:v>95.04</c:v>
                </c:pt>
                <c:pt idx="324">
                  <c:v>95.03</c:v>
                </c:pt>
                <c:pt idx="325">
                  <c:v>95.02</c:v>
                </c:pt>
                <c:pt idx="326">
                  <c:v>95.01</c:v>
                </c:pt>
                <c:pt idx="327">
                  <c:v>95.01</c:v>
                </c:pt>
                <c:pt idx="328">
                  <c:v>95.01</c:v>
                </c:pt>
                <c:pt idx="329">
                  <c:v>95.01</c:v>
                </c:pt>
                <c:pt idx="330">
                  <c:v>95.01</c:v>
                </c:pt>
                <c:pt idx="331">
                  <c:v>95.01</c:v>
                </c:pt>
                <c:pt idx="332">
                  <c:v>95</c:v>
                </c:pt>
                <c:pt idx="333">
                  <c:v>95</c:v>
                </c:pt>
                <c:pt idx="334">
                  <c:v>94.99</c:v>
                </c:pt>
                <c:pt idx="335">
                  <c:v>94.99</c:v>
                </c:pt>
                <c:pt idx="336">
                  <c:v>94.99</c:v>
                </c:pt>
                <c:pt idx="337">
                  <c:v>94.98</c:v>
                </c:pt>
                <c:pt idx="338">
                  <c:v>94.99</c:v>
                </c:pt>
                <c:pt idx="339">
                  <c:v>94.99</c:v>
                </c:pt>
                <c:pt idx="340">
                  <c:v>94.99</c:v>
                </c:pt>
                <c:pt idx="341">
                  <c:v>94.99</c:v>
                </c:pt>
                <c:pt idx="342">
                  <c:v>94.99</c:v>
                </c:pt>
                <c:pt idx="343">
                  <c:v>94.98</c:v>
                </c:pt>
                <c:pt idx="344">
                  <c:v>94.97</c:v>
                </c:pt>
                <c:pt idx="345">
                  <c:v>94.97</c:v>
                </c:pt>
                <c:pt idx="346">
                  <c:v>94.96</c:v>
                </c:pt>
                <c:pt idx="347">
                  <c:v>94.96</c:v>
                </c:pt>
                <c:pt idx="348">
                  <c:v>94.97</c:v>
                </c:pt>
                <c:pt idx="349">
                  <c:v>94.98</c:v>
                </c:pt>
                <c:pt idx="350">
                  <c:v>94.98</c:v>
                </c:pt>
                <c:pt idx="351">
                  <c:v>94.97</c:v>
                </c:pt>
                <c:pt idx="352">
                  <c:v>94.96</c:v>
                </c:pt>
                <c:pt idx="353">
                  <c:v>94.95</c:v>
                </c:pt>
                <c:pt idx="354">
                  <c:v>94.95</c:v>
                </c:pt>
                <c:pt idx="355">
                  <c:v>94.95</c:v>
                </c:pt>
                <c:pt idx="356">
                  <c:v>94.95</c:v>
                </c:pt>
                <c:pt idx="357">
                  <c:v>94.96</c:v>
                </c:pt>
                <c:pt idx="358">
                  <c:v>94.96</c:v>
                </c:pt>
                <c:pt idx="359">
                  <c:v>94.96</c:v>
                </c:pt>
                <c:pt idx="360">
                  <c:v>94.96</c:v>
                </c:pt>
                <c:pt idx="361">
                  <c:v>94.96</c:v>
                </c:pt>
                <c:pt idx="362">
                  <c:v>94.96</c:v>
                </c:pt>
                <c:pt idx="363">
                  <c:v>94.96</c:v>
                </c:pt>
                <c:pt idx="364">
                  <c:v>94.96</c:v>
                </c:pt>
                <c:pt idx="365">
                  <c:v>94.97</c:v>
                </c:pt>
                <c:pt idx="366">
                  <c:v>94.97</c:v>
                </c:pt>
                <c:pt idx="367">
                  <c:v>94.97</c:v>
                </c:pt>
                <c:pt idx="368">
                  <c:v>94.97</c:v>
                </c:pt>
                <c:pt idx="369">
                  <c:v>94.96</c:v>
                </c:pt>
                <c:pt idx="370">
                  <c:v>94.96</c:v>
                </c:pt>
                <c:pt idx="371">
                  <c:v>94.95</c:v>
                </c:pt>
                <c:pt idx="372">
                  <c:v>94.95</c:v>
                </c:pt>
                <c:pt idx="373">
                  <c:v>94.95</c:v>
                </c:pt>
                <c:pt idx="374">
                  <c:v>94.95</c:v>
                </c:pt>
                <c:pt idx="375">
                  <c:v>94.96</c:v>
                </c:pt>
                <c:pt idx="376">
                  <c:v>94.96</c:v>
                </c:pt>
                <c:pt idx="377">
                  <c:v>94.96</c:v>
                </c:pt>
                <c:pt idx="378">
                  <c:v>94.96</c:v>
                </c:pt>
                <c:pt idx="379">
                  <c:v>94.95</c:v>
                </c:pt>
                <c:pt idx="380">
                  <c:v>94.95</c:v>
                </c:pt>
                <c:pt idx="381">
                  <c:v>94.94</c:v>
                </c:pt>
                <c:pt idx="382">
                  <c:v>94.95</c:v>
                </c:pt>
                <c:pt idx="383">
                  <c:v>94.95</c:v>
                </c:pt>
                <c:pt idx="384">
                  <c:v>94.96</c:v>
                </c:pt>
                <c:pt idx="385">
                  <c:v>94.95</c:v>
                </c:pt>
                <c:pt idx="386">
                  <c:v>94.95</c:v>
                </c:pt>
                <c:pt idx="387">
                  <c:v>94.94</c:v>
                </c:pt>
                <c:pt idx="388">
                  <c:v>94.93</c:v>
                </c:pt>
                <c:pt idx="389">
                  <c:v>94.92</c:v>
                </c:pt>
                <c:pt idx="390">
                  <c:v>94.93</c:v>
                </c:pt>
                <c:pt idx="391">
                  <c:v>94.93</c:v>
                </c:pt>
                <c:pt idx="392">
                  <c:v>94.93</c:v>
                </c:pt>
                <c:pt idx="393">
                  <c:v>94.92</c:v>
                </c:pt>
                <c:pt idx="394">
                  <c:v>94.91</c:v>
                </c:pt>
                <c:pt idx="395">
                  <c:v>94.91</c:v>
                </c:pt>
                <c:pt idx="396">
                  <c:v>94.91</c:v>
                </c:pt>
                <c:pt idx="397">
                  <c:v>94.92</c:v>
                </c:pt>
                <c:pt idx="398">
                  <c:v>94.92</c:v>
                </c:pt>
                <c:pt idx="399">
                  <c:v>94.92</c:v>
                </c:pt>
                <c:pt idx="400">
                  <c:v>94.92</c:v>
                </c:pt>
                <c:pt idx="401">
                  <c:v>94.92</c:v>
                </c:pt>
                <c:pt idx="402">
                  <c:v>94.92</c:v>
                </c:pt>
                <c:pt idx="403">
                  <c:v>94.91</c:v>
                </c:pt>
                <c:pt idx="404">
                  <c:v>94.9</c:v>
                </c:pt>
                <c:pt idx="405">
                  <c:v>94.89</c:v>
                </c:pt>
                <c:pt idx="406">
                  <c:v>94.88</c:v>
                </c:pt>
                <c:pt idx="407">
                  <c:v>94.87</c:v>
                </c:pt>
                <c:pt idx="408">
                  <c:v>94.87</c:v>
                </c:pt>
                <c:pt idx="409">
                  <c:v>94.87</c:v>
                </c:pt>
                <c:pt idx="410">
                  <c:v>94.86</c:v>
                </c:pt>
                <c:pt idx="411">
                  <c:v>94.86</c:v>
                </c:pt>
                <c:pt idx="412">
                  <c:v>94.85</c:v>
                </c:pt>
                <c:pt idx="413">
                  <c:v>94.85</c:v>
                </c:pt>
                <c:pt idx="414">
                  <c:v>94.86</c:v>
                </c:pt>
                <c:pt idx="415">
                  <c:v>94.87</c:v>
                </c:pt>
                <c:pt idx="416">
                  <c:v>94.87</c:v>
                </c:pt>
                <c:pt idx="417">
                  <c:v>94.86</c:v>
                </c:pt>
                <c:pt idx="418">
                  <c:v>94.85</c:v>
                </c:pt>
                <c:pt idx="419">
                  <c:v>94.84</c:v>
                </c:pt>
                <c:pt idx="420">
                  <c:v>94.84</c:v>
                </c:pt>
                <c:pt idx="421">
                  <c:v>94.83</c:v>
                </c:pt>
                <c:pt idx="422">
                  <c:v>94.83</c:v>
                </c:pt>
                <c:pt idx="423">
                  <c:v>94.83</c:v>
                </c:pt>
                <c:pt idx="424">
                  <c:v>94.82</c:v>
                </c:pt>
                <c:pt idx="425">
                  <c:v>94.82</c:v>
                </c:pt>
                <c:pt idx="426">
                  <c:v>94.81</c:v>
                </c:pt>
                <c:pt idx="427">
                  <c:v>94.8</c:v>
                </c:pt>
                <c:pt idx="428">
                  <c:v>94.79</c:v>
                </c:pt>
                <c:pt idx="429">
                  <c:v>94.79</c:v>
                </c:pt>
                <c:pt idx="430">
                  <c:v>94.78</c:v>
                </c:pt>
                <c:pt idx="431">
                  <c:v>94.78</c:v>
                </c:pt>
                <c:pt idx="432">
                  <c:v>94.77</c:v>
                </c:pt>
                <c:pt idx="433">
                  <c:v>94.76</c:v>
                </c:pt>
                <c:pt idx="434">
                  <c:v>94.76</c:v>
                </c:pt>
                <c:pt idx="435">
                  <c:v>94.75</c:v>
                </c:pt>
                <c:pt idx="436">
                  <c:v>94.75</c:v>
                </c:pt>
                <c:pt idx="437">
                  <c:v>94.75</c:v>
                </c:pt>
                <c:pt idx="438">
                  <c:v>94.75</c:v>
                </c:pt>
                <c:pt idx="439">
                  <c:v>94.75</c:v>
                </c:pt>
                <c:pt idx="440">
                  <c:v>94.75</c:v>
                </c:pt>
                <c:pt idx="441">
                  <c:v>94.75</c:v>
                </c:pt>
                <c:pt idx="442">
                  <c:v>94.74</c:v>
                </c:pt>
                <c:pt idx="443">
                  <c:v>94.74</c:v>
                </c:pt>
                <c:pt idx="444">
                  <c:v>94.74</c:v>
                </c:pt>
                <c:pt idx="445">
                  <c:v>94.73</c:v>
                </c:pt>
                <c:pt idx="446">
                  <c:v>94.72</c:v>
                </c:pt>
                <c:pt idx="447">
                  <c:v>94.72</c:v>
                </c:pt>
                <c:pt idx="448">
                  <c:v>94.72</c:v>
                </c:pt>
                <c:pt idx="449">
                  <c:v>94.72</c:v>
                </c:pt>
                <c:pt idx="450">
                  <c:v>94.72</c:v>
                </c:pt>
                <c:pt idx="451">
                  <c:v>94.72</c:v>
                </c:pt>
                <c:pt idx="452">
                  <c:v>94.72</c:v>
                </c:pt>
                <c:pt idx="453">
                  <c:v>94.72</c:v>
                </c:pt>
                <c:pt idx="454">
                  <c:v>94.72</c:v>
                </c:pt>
                <c:pt idx="455">
                  <c:v>94.72</c:v>
                </c:pt>
                <c:pt idx="456">
                  <c:v>94.72</c:v>
                </c:pt>
                <c:pt idx="457">
                  <c:v>94.71</c:v>
                </c:pt>
                <c:pt idx="458">
                  <c:v>94.7</c:v>
                </c:pt>
                <c:pt idx="459">
                  <c:v>94.7</c:v>
                </c:pt>
                <c:pt idx="460">
                  <c:v>94.7</c:v>
                </c:pt>
                <c:pt idx="461">
                  <c:v>94.69</c:v>
                </c:pt>
                <c:pt idx="462">
                  <c:v>94.7</c:v>
                </c:pt>
                <c:pt idx="463">
                  <c:v>94.7</c:v>
                </c:pt>
                <c:pt idx="464">
                  <c:v>94.7</c:v>
                </c:pt>
                <c:pt idx="465">
                  <c:v>94.7</c:v>
                </c:pt>
                <c:pt idx="466">
                  <c:v>94.69</c:v>
                </c:pt>
                <c:pt idx="467">
                  <c:v>94.68</c:v>
                </c:pt>
                <c:pt idx="468">
                  <c:v>94.68</c:v>
                </c:pt>
                <c:pt idx="469">
                  <c:v>94.67</c:v>
                </c:pt>
                <c:pt idx="470">
                  <c:v>94.67</c:v>
                </c:pt>
                <c:pt idx="471">
                  <c:v>94.67</c:v>
                </c:pt>
                <c:pt idx="472">
                  <c:v>94.67</c:v>
                </c:pt>
                <c:pt idx="473">
                  <c:v>94.67</c:v>
                </c:pt>
                <c:pt idx="474">
                  <c:v>94.68</c:v>
                </c:pt>
                <c:pt idx="475">
                  <c:v>94.68</c:v>
                </c:pt>
                <c:pt idx="476">
                  <c:v>94.68</c:v>
                </c:pt>
                <c:pt idx="477">
                  <c:v>94.68</c:v>
                </c:pt>
                <c:pt idx="478">
                  <c:v>94.67</c:v>
                </c:pt>
                <c:pt idx="479">
                  <c:v>94.67</c:v>
                </c:pt>
                <c:pt idx="480">
                  <c:v>94.66</c:v>
                </c:pt>
                <c:pt idx="481">
                  <c:v>94.66</c:v>
                </c:pt>
                <c:pt idx="482">
                  <c:v>94.66</c:v>
                </c:pt>
                <c:pt idx="483">
                  <c:v>94.66</c:v>
                </c:pt>
                <c:pt idx="484">
                  <c:v>94.67</c:v>
                </c:pt>
                <c:pt idx="485">
                  <c:v>94.67</c:v>
                </c:pt>
                <c:pt idx="486">
                  <c:v>94.67</c:v>
                </c:pt>
                <c:pt idx="487">
                  <c:v>94.66</c:v>
                </c:pt>
                <c:pt idx="488">
                  <c:v>94.65</c:v>
                </c:pt>
                <c:pt idx="489">
                  <c:v>94.64</c:v>
                </c:pt>
                <c:pt idx="490">
                  <c:v>94.63</c:v>
                </c:pt>
                <c:pt idx="491">
                  <c:v>94.62</c:v>
                </c:pt>
                <c:pt idx="492">
                  <c:v>94.62</c:v>
                </c:pt>
                <c:pt idx="493">
                  <c:v>94.62</c:v>
                </c:pt>
                <c:pt idx="494">
                  <c:v>94.62</c:v>
                </c:pt>
                <c:pt idx="495">
                  <c:v>94.63</c:v>
                </c:pt>
                <c:pt idx="496">
                  <c:v>94.63</c:v>
                </c:pt>
                <c:pt idx="497">
                  <c:v>94.63</c:v>
                </c:pt>
                <c:pt idx="498">
                  <c:v>94.62</c:v>
                </c:pt>
                <c:pt idx="499">
                  <c:v>94.61</c:v>
                </c:pt>
                <c:pt idx="500">
                  <c:v>94.6</c:v>
                </c:pt>
                <c:pt idx="501">
                  <c:v>94.59</c:v>
                </c:pt>
                <c:pt idx="502">
                  <c:v>94.59</c:v>
                </c:pt>
                <c:pt idx="503">
                  <c:v>94.58</c:v>
                </c:pt>
                <c:pt idx="504">
                  <c:v>94.56</c:v>
                </c:pt>
                <c:pt idx="505">
                  <c:v>94.55</c:v>
                </c:pt>
                <c:pt idx="506">
                  <c:v>94.54</c:v>
                </c:pt>
                <c:pt idx="507">
                  <c:v>94.52</c:v>
                </c:pt>
                <c:pt idx="508">
                  <c:v>94.51</c:v>
                </c:pt>
                <c:pt idx="509">
                  <c:v>94.5</c:v>
                </c:pt>
                <c:pt idx="510">
                  <c:v>94.49</c:v>
                </c:pt>
                <c:pt idx="511">
                  <c:v>94.49</c:v>
                </c:pt>
                <c:pt idx="512">
                  <c:v>94.48</c:v>
                </c:pt>
                <c:pt idx="513">
                  <c:v>94.46</c:v>
                </c:pt>
                <c:pt idx="514">
                  <c:v>94.44</c:v>
                </c:pt>
                <c:pt idx="515">
                  <c:v>94.42</c:v>
                </c:pt>
                <c:pt idx="516">
                  <c:v>94.4</c:v>
                </c:pt>
                <c:pt idx="517">
                  <c:v>94.39</c:v>
                </c:pt>
                <c:pt idx="518">
                  <c:v>94.4</c:v>
                </c:pt>
                <c:pt idx="519">
                  <c:v>94.41</c:v>
                </c:pt>
                <c:pt idx="520">
                  <c:v>94.41</c:v>
                </c:pt>
                <c:pt idx="521">
                  <c:v>94.4</c:v>
                </c:pt>
                <c:pt idx="522">
                  <c:v>94.36</c:v>
                </c:pt>
                <c:pt idx="523">
                  <c:v>94.33</c:v>
                </c:pt>
                <c:pt idx="524">
                  <c:v>94.29</c:v>
                </c:pt>
                <c:pt idx="525">
                  <c:v>94.26</c:v>
                </c:pt>
                <c:pt idx="526">
                  <c:v>94.25</c:v>
                </c:pt>
                <c:pt idx="527">
                  <c:v>94.25</c:v>
                </c:pt>
                <c:pt idx="528">
                  <c:v>94.26</c:v>
                </c:pt>
                <c:pt idx="529">
                  <c:v>94.3</c:v>
                </c:pt>
                <c:pt idx="530">
                  <c:v>94.33</c:v>
                </c:pt>
                <c:pt idx="531">
                  <c:v>94.35</c:v>
                </c:pt>
                <c:pt idx="532">
                  <c:v>94.34</c:v>
                </c:pt>
                <c:pt idx="533">
                  <c:v>94.31</c:v>
                </c:pt>
                <c:pt idx="534">
                  <c:v>94.25</c:v>
                </c:pt>
                <c:pt idx="535">
                  <c:v>94.19</c:v>
                </c:pt>
                <c:pt idx="536">
                  <c:v>94.15</c:v>
                </c:pt>
                <c:pt idx="537">
                  <c:v>94.13</c:v>
                </c:pt>
                <c:pt idx="538">
                  <c:v>94.12</c:v>
                </c:pt>
                <c:pt idx="539">
                  <c:v>94.13</c:v>
                </c:pt>
                <c:pt idx="540">
                  <c:v>94.13</c:v>
                </c:pt>
                <c:pt idx="541">
                  <c:v>94.12</c:v>
                </c:pt>
                <c:pt idx="542">
                  <c:v>94.1</c:v>
                </c:pt>
                <c:pt idx="543">
                  <c:v>94.09</c:v>
                </c:pt>
                <c:pt idx="544">
                  <c:v>94.09</c:v>
                </c:pt>
                <c:pt idx="545">
                  <c:v>94.09</c:v>
                </c:pt>
                <c:pt idx="546">
                  <c:v>94.11</c:v>
                </c:pt>
                <c:pt idx="547">
                  <c:v>94.12</c:v>
                </c:pt>
                <c:pt idx="548">
                  <c:v>94.14</c:v>
                </c:pt>
                <c:pt idx="549">
                  <c:v>94.16</c:v>
                </c:pt>
                <c:pt idx="550">
                  <c:v>94.18</c:v>
                </c:pt>
                <c:pt idx="551">
                  <c:v>94.2</c:v>
                </c:pt>
                <c:pt idx="552">
                  <c:v>94.22</c:v>
                </c:pt>
                <c:pt idx="553">
                  <c:v>94.24</c:v>
                </c:pt>
                <c:pt idx="554">
                  <c:v>94.26</c:v>
                </c:pt>
                <c:pt idx="555">
                  <c:v>94.28</c:v>
                </c:pt>
                <c:pt idx="556">
                  <c:v>94.3</c:v>
                </c:pt>
                <c:pt idx="557">
                  <c:v>94.32</c:v>
                </c:pt>
                <c:pt idx="558">
                  <c:v>94.35</c:v>
                </c:pt>
                <c:pt idx="559">
                  <c:v>94.37</c:v>
                </c:pt>
                <c:pt idx="560">
                  <c:v>94.41</c:v>
                </c:pt>
                <c:pt idx="561">
                  <c:v>94.45</c:v>
                </c:pt>
                <c:pt idx="562">
                  <c:v>94.49</c:v>
                </c:pt>
                <c:pt idx="563">
                  <c:v>94.52</c:v>
                </c:pt>
                <c:pt idx="564">
                  <c:v>94.54</c:v>
                </c:pt>
                <c:pt idx="565">
                  <c:v>94.55</c:v>
                </c:pt>
                <c:pt idx="566">
                  <c:v>94.55</c:v>
                </c:pt>
                <c:pt idx="567">
                  <c:v>94.54</c:v>
                </c:pt>
                <c:pt idx="568">
                  <c:v>94.54</c:v>
                </c:pt>
                <c:pt idx="569">
                  <c:v>94.55</c:v>
                </c:pt>
                <c:pt idx="570">
                  <c:v>94.56</c:v>
                </c:pt>
                <c:pt idx="571">
                  <c:v>94.56</c:v>
                </c:pt>
                <c:pt idx="572">
                  <c:v>94.56</c:v>
                </c:pt>
                <c:pt idx="573">
                  <c:v>94.55</c:v>
                </c:pt>
                <c:pt idx="574">
                  <c:v>94.54</c:v>
                </c:pt>
                <c:pt idx="575">
                  <c:v>94.54</c:v>
                </c:pt>
                <c:pt idx="576">
                  <c:v>94.55</c:v>
                </c:pt>
                <c:pt idx="577">
                  <c:v>94.56</c:v>
                </c:pt>
                <c:pt idx="578">
                  <c:v>94.57</c:v>
                </c:pt>
                <c:pt idx="579">
                  <c:v>94.58</c:v>
                </c:pt>
                <c:pt idx="580">
                  <c:v>94.58</c:v>
                </c:pt>
                <c:pt idx="581">
                  <c:v>94.58</c:v>
                </c:pt>
                <c:pt idx="582">
                  <c:v>94.59</c:v>
                </c:pt>
                <c:pt idx="583">
                  <c:v>94.59</c:v>
                </c:pt>
                <c:pt idx="584">
                  <c:v>94.6</c:v>
                </c:pt>
                <c:pt idx="585">
                  <c:v>94.6</c:v>
                </c:pt>
                <c:pt idx="586">
                  <c:v>94.62</c:v>
                </c:pt>
                <c:pt idx="587">
                  <c:v>94.62</c:v>
                </c:pt>
                <c:pt idx="588">
                  <c:v>94.63</c:v>
                </c:pt>
                <c:pt idx="589">
                  <c:v>94.62</c:v>
                </c:pt>
                <c:pt idx="590">
                  <c:v>94.62</c:v>
                </c:pt>
                <c:pt idx="591">
                  <c:v>94.61</c:v>
                </c:pt>
                <c:pt idx="592">
                  <c:v>94.61</c:v>
                </c:pt>
                <c:pt idx="593">
                  <c:v>94.61</c:v>
                </c:pt>
                <c:pt idx="594">
                  <c:v>94.61</c:v>
                </c:pt>
                <c:pt idx="595">
                  <c:v>94.62</c:v>
                </c:pt>
                <c:pt idx="596">
                  <c:v>94.63</c:v>
                </c:pt>
                <c:pt idx="597">
                  <c:v>94.64</c:v>
                </c:pt>
                <c:pt idx="598">
                  <c:v>94.65</c:v>
                </c:pt>
                <c:pt idx="599">
                  <c:v>94.66</c:v>
                </c:pt>
                <c:pt idx="600">
                  <c:v>94.65</c:v>
                </c:pt>
                <c:pt idx="601">
                  <c:v>94.64</c:v>
                </c:pt>
                <c:pt idx="602">
                  <c:v>94.63</c:v>
                </c:pt>
                <c:pt idx="603">
                  <c:v>94.62</c:v>
                </c:pt>
                <c:pt idx="604">
                  <c:v>94.63</c:v>
                </c:pt>
                <c:pt idx="605">
                  <c:v>94.63</c:v>
                </c:pt>
                <c:pt idx="606">
                  <c:v>94.64</c:v>
                </c:pt>
                <c:pt idx="607">
                  <c:v>94.65</c:v>
                </c:pt>
                <c:pt idx="608">
                  <c:v>94.65</c:v>
                </c:pt>
                <c:pt idx="609">
                  <c:v>94.64</c:v>
                </c:pt>
                <c:pt idx="610">
                  <c:v>94.63</c:v>
                </c:pt>
                <c:pt idx="611">
                  <c:v>94.62</c:v>
                </c:pt>
                <c:pt idx="612">
                  <c:v>94.61</c:v>
                </c:pt>
                <c:pt idx="613">
                  <c:v>94.6</c:v>
                </c:pt>
                <c:pt idx="614">
                  <c:v>94.6</c:v>
                </c:pt>
                <c:pt idx="615">
                  <c:v>94.6</c:v>
                </c:pt>
                <c:pt idx="616">
                  <c:v>94.6</c:v>
                </c:pt>
                <c:pt idx="617">
                  <c:v>94.6</c:v>
                </c:pt>
                <c:pt idx="618">
                  <c:v>94.6</c:v>
                </c:pt>
                <c:pt idx="619">
                  <c:v>94.6</c:v>
                </c:pt>
                <c:pt idx="620">
                  <c:v>94.61</c:v>
                </c:pt>
                <c:pt idx="621">
                  <c:v>94.61</c:v>
                </c:pt>
                <c:pt idx="622">
                  <c:v>94.61</c:v>
                </c:pt>
                <c:pt idx="623">
                  <c:v>94.61</c:v>
                </c:pt>
                <c:pt idx="624">
                  <c:v>94.6</c:v>
                </c:pt>
                <c:pt idx="625">
                  <c:v>94.6</c:v>
                </c:pt>
                <c:pt idx="626">
                  <c:v>94.6</c:v>
                </c:pt>
                <c:pt idx="627">
                  <c:v>94.6</c:v>
                </c:pt>
                <c:pt idx="628">
                  <c:v>94.61</c:v>
                </c:pt>
                <c:pt idx="629">
                  <c:v>94.62</c:v>
                </c:pt>
                <c:pt idx="630">
                  <c:v>94.63</c:v>
                </c:pt>
                <c:pt idx="631">
                  <c:v>94.63</c:v>
                </c:pt>
                <c:pt idx="632">
                  <c:v>94.63</c:v>
                </c:pt>
                <c:pt idx="633">
                  <c:v>94.62</c:v>
                </c:pt>
                <c:pt idx="634">
                  <c:v>94.61</c:v>
                </c:pt>
                <c:pt idx="635">
                  <c:v>94.61</c:v>
                </c:pt>
                <c:pt idx="636">
                  <c:v>94.6</c:v>
                </c:pt>
                <c:pt idx="637">
                  <c:v>94.6</c:v>
                </c:pt>
                <c:pt idx="638">
                  <c:v>94.6</c:v>
                </c:pt>
                <c:pt idx="639">
                  <c:v>94.6</c:v>
                </c:pt>
                <c:pt idx="640">
                  <c:v>94.6</c:v>
                </c:pt>
                <c:pt idx="641">
                  <c:v>94.6</c:v>
                </c:pt>
                <c:pt idx="642">
                  <c:v>94.61</c:v>
                </c:pt>
                <c:pt idx="643">
                  <c:v>94.61</c:v>
                </c:pt>
                <c:pt idx="644">
                  <c:v>94.61</c:v>
                </c:pt>
                <c:pt idx="645">
                  <c:v>94.61</c:v>
                </c:pt>
                <c:pt idx="646">
                  <c:v>94.62</c:v>
                </c:pt>
                <c:pt idx="647">
                  <c:v>94.62</c:v>
                </c:pt>
                <c:pt idx="648">
                  <c:v>94.63</c:v>
                </c:pt>
                <c:pt idx="649">
                  <c:v>94.63</c:v>
                </c:pt>
                <c:pt idx="650">
                  <c:v>94.63</c:v>
                </c:pt>
                <c:pt idx="651">
                  <c:v>94.62</c:v>
                </c:pt>
                <c:pt idx="652">
                  <c:v>94.62</c:v>
                </c:pt>
                <c:pt idx="653">
                  <c:v>94.62</c:v>
                </c:pt>
                <c:pt idx="654">
                  <c:v>94.62</c:v>
                </c:pt>
                <c:pt idx="655">
                  <c:v>94.62</c:v>
                </c:pt>
                <c:pt idx="656">
                  <c:v>94.62</c:v>
                </c:pt>
                <c:pt idx="657">
                  <c:v>94.62</c:v>
                </c:pt>
                <c:pt idx="658">
                  <c:v>94.62</c:v>
                </c:pt>
                <c:pt idx="659">
                  <c:v>94.62</c:v>
                </c:pt>
                <c:pt idx="660">
                  <c:v>94.63</c:v>
                </c:pt>
                <c:pt idx="661">
                  <c:v>94.63</c:v>
                </c:pt>
                <c:pt idx="662">
                  <c:v>94.63</c:v>
                </c:pt>
                <c:pt idx="663">
                  <c:v>94.62</c:v>
                </c:pt>
                <c:pt idx="664">
                  <c:v>94.61</c:v>
                </c:pt>
                <c:pt idx="665">
                  <c:v>94.6</c:v>
                </c:pt>
                <c:pt idx="666">
                  <c:v>94.59</c:v>
                </c:pt>
                <c:pt idx="667">
                  <c:v>94.59</c:v>
                </c:pt>
                <c:pt idx="668">
                  <c:v>94.58</c:v>
                </c:pt>
                <c:pt idx="669">
                  <c:v>94.57</c:v>
                </c:pt>
                <c:pt idx="670">
                  <c:v>94.57</c:v>
                </c:pt>
                <c:pt idx="671">
                  <c:v>94.56</c:v>
                </c:pt>
                <c:pt idx="672">
                  <c:v>94.57</c:v>
                </c:pt>
                <c:pt idx="673">
                  <c:v>94.57</c:v>
                </c:pt>
                <c:pt idx="674">
                  <c:v>94.57</c:v>
                </c:pt>
                <c:pt idx="675">
                  <c:v>94.57</c:v>
                </c:pt>
                <c:pt idx="676">
                  <c:v>94.57</c:v>
                </c:pt>
                <c:pt idx="677">
                  <c:v>94.56</c:v>
                </c:pt>
                <c:pt idx="678">
                  <c:v>94.55</c:v>
                </c:pt>
                <c:pt idx="679">
                  <c:v>94.55</c:v>
                </c:pt>
                <c:pt idx="680">
                  <c:v>94.54</c:v>
                </c:pt>
                <c:pt idx="681">
                  <c:v>94.53</c:v>
                </c:pt>
                <c:pt idx="682">
                  <c:v>94.53</c:v>
                </c:pt>
                <c:pt idx="683">
                  <c:v>94.52</c:v>
                </c:pt>
                <c:pt idx="684">
                  <c:v>94.52</c:v>
                </c:pt>
                <c:pt idx="685">
                  <c:v>94.52</c:v>
                </c:pt>
                <c:pt idx="686">
                  <c:v>94.52</c:v>
                </c:pt>
                <c:pt idx="687">
                  <c:v>94.52</c:v>
                </c:pt>
                <c:pt idx="688">
                  <c:v>94.53</c:v>
                </c:pt>
                <c:pt idx="689">
                  <c:v>94.53</c:v>
                </c:pt>
                <c:pt idx="690">
                  <c:v>94.53</c:v>
                </c:pt>
                <c:pt idx="691">
                  <c:v>94.54</c:v>
                </c:pt>
                <c:pt idx="692">
                  <c:v>94.55</c:v>
                </c:pt>
                <c:pt idx="693">
                  <c:v>94.55</c:v>
                </c:pt>
                <c:pt idx="694">
                  <c:v>94.56</c:v>
                </c:pt>
                <c:pt idx="695">
                  <c:v>94.55</c:v>
                </c:pt>
                <c:pt idx="696">
                  <c:v>94.54</c:v>
                </c:pt>
                <c:pt idx="697">
                  <c:v>94.53</c:v>
                </c:pt>
                <c:pt idx="698">
                  <c:v>94.52</c:v>
                </c:pt>
                <c:pt idx="699">
                  <c:v>94.52</c:v>
                </c:pt>
                <c:pt idx="700">
                  <c:v>94.52</c:v>
                </c:pt>
                <c:pt idx="701">
                  <c:v>94.53</c:v>
                </c:pt>
                <c:pt idx="702">
                  <c:v>94.53</c:v>
                </c:pt>
                <c:pt idx="703">
                  <c:v>94.54</c:v>
                </c:pt>
                <c:pt idx="704">
                  <c:v>94.54</c:v>
                </c:pt>
                <c:pt idx="705">
                  <c:v>94.54</c:v>
                </c:pt>
                <c:pt idx="706">
                  <c:v>94.54</c:v>
                </c:pt>
                <c:pt idx="707">
                  <c:v>94.54</c:v>
                </c:pt>
                <c:pt idx="708">
                  <c:v>94.53</c:v>
                </c:pt>
                <c:pt idx="709">
                  <c:v>94.52</c:v>
                </c:pt>
                <c:pt idx="710">
                  <c:v>94.51</c:v>
                </c:pt>
                <c:pt idx="711">
                  <c:v>94.5</c:v>
                </c:pt>
                <c:pt idx="712">
                  <c:v>94.5</c:v>
                </c:pt>
                <c:pt idx="713">
                  <c:v>94.49</c:v>
                </c:pt>
                <c:pt idx="714">
                  <c:v>94.49</c:v>
                </c:pt>
                <c:pt idx="715">
                  <c:v>94.49</c:v>
                </c:pt>
                <c:pt idx="716">
                  <c:v>94.49</c:v>
                </c:pt>
                <c:pt idx="717">
                  <c:v>94.49</c:v>
                </c:pt>
                <c:pt idx="718">
                  <c:v>94.49</c:v>
                </c:pt>
                <c:pt idx="719">
                  <c:v>94.49</c:v>
                </c:pt>
                <c:pt idx="720">
                  <c:v>94.49</c:v>
                </c:pt>
                <c:pt idx="721">
                  <c:v>94.49</c:v>
                </c:pt>
                <c:pt idx="722">
                  <c:v>94.5</c:v>
                </c:pt>
                <c:pt idx="723">
                  <c:v>94.5</c:v>
                </c:pt>
                <c:pt idx="724">
                  <c:v>94.51</c:v>
                </c:pt>
                <c:pt idx="725">
                  <c:v>94.52</c:v>
                </c:pt>
                <c:pt idx="726">
                  <c:v>94.52</c:v>
                </c:pt>
                <c:pt idx="727">
                  <c:v>94.52</c:v>
                </c:pt>
                <c:pt idx="728">
                  <c:v>94.52</c:v>
                </c:pt>
                <c:pt idx="729">
                  <c:v>94.51</c:v>
                </c:pt>
                <c:pt idx="730">
                  <c:v>94.5</c:v>
                </c:pt>
                <c:pt idx="731">
                  <c:v>94.49</c:v>
                </c:pt>
                <c:pt idx="732">
                  <c:v>94.48</c:v>
                </c:pt>
                <c:pt idx="733">
                  <c:v>94.48</c:v>
                </c:pt>
                <c:pt idx="734">
                  <c:v>94.47</c:v>
                </c:pt>
                <c:pt idx="735">
                  <c:v>94.47</c:v>
                </c:pt>
                <c:pt idx="736">
                  <c:v>94.47</c:v>
                </c:pt>
                <c:pt idx="737">
                  <c:v>94.47</c:v>
                </c:pt>
                <c:pt idx="738">
                  <c:v>94.47</c:v>
                </c:pt>
                <c:pt idx="739">
                  <c:v>94.46</c:v>
                </c:pt>
                <c:pt idx="740">
                  <c:v>94.46</c:v>
                </c:pt>
                <c:pt idx="741">
                  <c:v>94.47</c:v>
                </c:pt>
                <c:pt idx="742">
                  <c:v>94.48</c:v>
                </c:pt>
                <c:pt idx="743">
                  <c:v>94.48</c:v>
                </c:pt>
                <c:pt idx="744">
                  <c:v>94.49</c:v>
                </c:pt>
                <c:pt idx="745">
                  <c:v>94.48</c:v>
                </c:pt>
                <c:pt idx="746">
                  <c:v>94.47</c:v>
                </c:pt>
                <c:pt idx="747">
                  <c:v>94.47</c:v>
                </c:pt>
                <c:pt idx="748">
                  <c:v>94.47</c:v>
                </c:pt>
                <c:pt idx="749">
                  <c:v>94.47</c:v>
                </c:pt>
                <c:pt idx="750">
                  <c:v>94.48</c:v>
                </c:pt>
                <c:pt idx="751">
                  <c:v>94.49</c:v>
                </c:pt>
                <c:pt idx="752">
                  <c:v>94.49</c:v>
                </c:pt>
                <c:pt idx="753">
                  <c:v>94.49</c:v>
                </c:pt>
                <c:pt idx="754">
                  <c:v>94.48</c:v>
                </c:pt>
                <c:pt idx="755">
                  <c:v>94.46</c:v>
                </c:pt>
                <c:pt idx="756">
                  <c:v>94.46</c:v>
                </c:pt>
                <c:pt idx="757">
                  <c:v>94.45</c:v>
                </c:pt>
                <c:pt idx="758">
                  <c:v>94.46</c:v>
                </c:pt>
                <c:pt idx="759">
                  <c:v>94.47</c:v>
                </c:pt>
                <c:pt idx="760">
                  <c:v>94.47</c:v>
                </c:pt>
                <c:pt idx="761">
                  <c:v>94.48</c:v>
                </c:pt>
                <c:pt idx="762">
                  <c:v>94.47</c:v>
                </c:pt>
                <c:pt idx="763">
                  <c:v>94.47</c:v>
                </c:pt>
                <c:pt idx="764">
                  <c:v>94.46</c:v>
                </c:pt>
                <c:pt idx="765">
                  <c:v>94.47</c:v>
                </c:pt>
                <c:pt idx="766">
                  <c:v>94.48</c:v>
                </c:pt>
                <c:pt idx="767">
                  <c:v>94.49</c:v>
                </c:pt>
                <c:pt idx="768">
                  <c:v>94.49</c:v>
                </c:pt>
                <c:pt idx="769">
                  <c:v>94.48</c:v>
                </c:pt>
                <c:pt idx="770">
                  <c:v>94.47</c:v>
                </c:pt>
                <c:pt idx="771">
                  <c:v>94.46</c:v>
                </c:pt>
                <c:pt idx="772">
                  <c:v>94.44</c:v>
                </c:pt>
                <c:pt idx="773">
                  <c:v>94.43</c:v>
                </c:pt>
                <c:pt idx="774">
                  <c:v>94.43</c:v>
                </c:pt>
                <c:pt idx="775">
                  <c:v>94.43</c:v>
                </c:pt>
                <c:pt idx="776">
                  <c:v>94.44</c:v>
                </c:pt>
                <c:pt idx="777">
                  <c:v>94.44</c:v>
                </c:pt>
                <c:pt idx="778">
                  <c:v>94.44</c:v>
                </c:pt>
                <c:pt idx="779">
                  <c:v>94.44</c:v>
                </c:pt>
                <c:pt idx="780">
                  <c:v>94.44</c:v>
                </c:pt>
                <c:pt idx="781">
                  <c:v>94.44</c:v>
                </c:pt>
                <c:pt idx="782">
                  <c:v>94.44</c:v>
                </c:pt>
                <c:pt idx="783">
                  <c:v>94.44</c:v>
                </c:pt>
                <c:pt idx="784">
                  <c:v>94.43</c:v>
                </c:pt>
                <c:pt idx="785">
                  <c:v>94.43</c:v>
                </c:pt>
                <c:pt idx="786">
                  <c:v>94.43</c:v>
                </c:pt>
                <c:pt idx="787">
                  <c:v>94.42</c:v>
                </c:pt>
                <c:pt idx="788">
                  <c:v>94.42</c:v>
                </c:pt>
                <c:pt idx="789">
                  <c:v>94.41</c:v>
                </c:pt>
                <c:pt idx="790">
                  <c:v>94.41</c:v>
                </c:pt>
                <c:pt idx="791">
                  <c:v>94.41</c:v>
                </c:pt>
                <c:pt idx="792">
                  <c:v>94.41</c:v>
                </c:pt>
                <c:pt idx="793">
                  <c:v>94.4</c:v>
                </c:pt>
                <c:pt idx="794">
                  <c:v>94.4</c:v>
                </c:pt>
                <c:pt idx="795">
                  <c:v>94.4</c:v>
                </c:pt>
                <c:pt idx="796">
                  <c:v>94.4</c:v>
                </c:pt>
                <c:pt idx="797">
                  <c:v>94.4</c:v>
                </c:pt>
                <c:pt idx="798">
                  <c:v>94.4</c:v>
                </c:pt>
                <c:pt idx="799">
                  <c:v>94.39</c:v>
                </c:pt>
                <c:pt idx="800">
                  <c:v>94.39</c:v>
                </c:pt>
                <c:pt idx="801">
                  <c:v>94.39</c:v>
                </c:pt>
                <c:pt idx="802">
                  <c:v>94.39</c:v>
                </c:pt>
                <c:pt idx="803">
                  <c:v>94.38</c:v>
                </c:pt>
                <c:pt idx="804">
                  <c:v>94.38</c:v>
                </c:pt>
                <c:pt idx="805">
                  <c:v>94.38</c:v>
                </c:pt>
                <c:pt idx="806">
                  <c:v>94.38</c:v>
                </c:pt>
                <c:pt idx="807">
                  <c:v>94.37</c:v>
                </c:pt>
                <c:pt idx="808">
                  <c:v>94.37</c:v>
                </c:pt>
                <c:pt idx="809">
                  <c:v>94.37</c:v>
                </c:pt>
                <c:pt idx="810">
                  <c:v>94.36</c:v>
                </c:pt>
                <c:pt idx="811">
                  <c:v>94.36</c:v>
                </c:pt>
                <c:pt idx="812">
                  <c:v>94.36</c:v>
                </c:pt>
                <c:pt idx="813">
                  <c:v>94.35</c:v>
                </c:pt>
                <c:pt idx="814">
                  <c:v>94.35</c:v>
                </c:pt>
                <c:pt idx="815">
                  <c:v>94.35</c:v>
                </c:pt>
                <c:pt idx="816">
                  <c:v>94.34</c:v>
                </c:pt>
                <c:pt idx="817">
                  <c:v>94.34</c:v>
                </c:pt>
                <c:pt idx="818">
                  <c:v>94.34</c:v>
                </c:pt>
                <c:pt idx="819">
                  <c:v>94.34</c:v>
                </c:pt>
                <c:pt idx="820">
                  <c:v>94.34</c:v>
                </c:pt>
                <c:pt idx="821">
                  <c:v>94.34</c:v>
                </c:pt>
                <c:pt idx="822">
                  <c:v>94.34</c:v>
                </c:pt>
                <c:pt idx="823">
                  <c:v>94.34</c:v>
                </c:pt>
                <c:pt idx="824">
                  <c:v>94.34</c:v>
                </c:pt>
                <c:pt idx="825">
                  <c:v>94.34</c:v>
                </c:pt>
                <c:pt idx="826">
                  <c:v>94.34</c:v>
                </c:pt>
                <c:pt idx="827">
                  <c:v>94.34</c:v>
                </c:pt>
                <c:pt idx="828">
                  <c:v>94.33</c:v>
                </c:pt>
                <c:pt idx="829">
                  <c:v>94.33</c:v>
                </c:pt>
                <c:pt idx="830">
                  <c:v>94.33</c:v>
                </c:pt>
                <c:pt idx="831">
                  <c:v>94.33</c:v>
                </c:pt>
                <c:pt idx="832">
                  <c:v>94.33</c:v>
                </c:pt>
                <c:pt idx="833">
                  <c:v>94.32</c:v>
                </c:pt>
                <c:pt idx="834">
                  <c:v>94.32</c:v>
                </c:pt>
                <c:pt idx="835">
                  <c:v>94.33</c:v>
                </c:pt>
                <c:pt idx="836">
                  <c:v>94.33</c:v>
                </c:pt>
                <c:pt idx="837">
                  <c:v>94.33</c:v>
                </c:pt>
                <c:pt idx="838">
                  <c:v>94.34</c:v>
                </c:pt>
                <c:pt idx="839">
                  <c:v>94.34</c:v>
                </c:pt>
                <c:pt idx="840">
                  <c:v>94.34</c:v>
                </c:pt>
                <c:pt idx="841">
                  <c:v>94.34</c:v>
                </c:pt>
                <c:pt idx="842">
                  <c:v>94.34</c:v>
                </c:pt>
                <c:pt idx="843">
                  <c:v>94.34</c:v>
                </c:pt>
                <c:pt idx="844">
                  <c:v>94.34</c:v>
                </c:pt>
                <c:pt idx="845">
                  <c:v>94.34</c:v>
                </c:pt>
                <c:pt idx="846">
                  <c:v>94.35</c:v>
                </c:pt>
                <c:pt idx="847">
                  <c:v>94.35</c:v>
                </c:pt>
                <c:pt idx="848">
                  <c:v>94.36</c:v>
                </c:pt>
                <c:pt idx="849">
                  <c:v>94.35</c:v>
                </c:pt>
                <c:pt idx="850">
                  <c:v>94.35</c:v>
                </c:pt>
                <c:pt idx="851">
                  <c:v>94.34</c:v>
                </c:pt>
                <c:pt idx="852">
                  <c:v>94.33</c:v>
                </c:pt>
                <c:pt idx="853">
                  <c:v>94.32</c:v>
                </c:pt>
                <c:pt idx="854">
                  <c:v>94.32</c:v>
                </c:pt>
                <c:pt idx="855">
                  <c:v>94.32</c:v>
                </c:pt>
                <c:pt idx="856">
                  <c:v>94.31</c:v>
                </c:pt>
                <c:pt idx="857">
                  <c:v>94.31</c:v>
                </c:pt>
                <c:pt idx="858">
                  <c:v>94.31</c:v>
                </c:pt>
                <c:pt idx="859">
                  <c:v>94.32</c:v>
                </c:pt>
                <c:pt idx="860">
                  <c:v>94.32</c:v>
                </c:pt>
                <c:pt idx="861">
                  <c:v>94.32</c:v>
                </c:pt>
                <c:pt idx="862">
                  <c:v>94.32</c:v>
                </c:pt>
                <c:pt idx="863">
                  <c:v>94.31</c:v>
                </c:pt>
                <c:pt idx="864">
                  <c:v>94.3</c:v>
                </c:pt>
                <c:pt idx="865">
                  <c:v>94.3</c:v>
                </c:pt>
                <c:pt idx="866">
                  <c:v>94.29</c:v>
                </c:pt>
                <c:pt idx="867">
                  <c:v>94.29</c:v>
                </c:pt>
                <c:pt idx="868">
                  <c:v>94.29</c:v>
                </c:pt>
                <c:pt idx="869">
                  <c:v>94.29</c:v>
                </c:pt>
                <c:pt idx="870">
                  <c:v>94.28</c:v>
                </c:pt>
                <c:pt idx="871">
                  <c:v>94.28</c:v>
                </c:pt>
                <c:pt idx="872">
                  <c:v>94.27</c:v>
                </c:pt>
                <c:pt idx="873">
                  <c:v>94.27</c:v>
                </c:pt>
                <c:pt idx="874">
                  <c:v>94.27</c:v>
                </c:pt>
                <c:pt idx="875">
                  <c:v>94.27</c:v>
                </c:pt>
                <c:pt idx="876">
                  <c:v>94.27</c:v>
                </c:pt>
                <c:pt idx="877">
                  <c:v>94.27</c:v>
                </c:pt>
                <c:pt idx="878">
                  <c:v>94.28</c:v>
                </c:pt>
                <c:pt idx="879">
                  <c:v>94.28</c:v>
                </c:pt>
                <c:pt idx="880">
                  <c:v>94.28</c:v>
                </c:pt>
                <c:pt idx="881">
                  <c:v>94.28</c:v>
                </c:pt>
                <c:pt idx="882">
                  <c:v>94.28</c:v>
                </c:pt>
                <c:pt idx="883">
                  <c:v>94.28</c:v>
                </c:pt>
                <c:pt idx="884">
                  <c:v>94.28</c:v>
                </c:pt>
                <c:pt idx="885">
                  <c:v>94.27</c:v>
                </c:pt>
                <c:pt idx="886">
                  <c:v>94.26</c:v>
                </c:pt>
                <c:pt idx="887">
                  <c:v>94.25</c:v>
                </c:pt>
                <c:pt idx="888">
                  <c:v>94.24</c:v>
                </c:pt>
                <c:pt idx="889">
                  <c:v>94.24</c:v>
                </c:pt>
                <c:pt idx="890">
                  <c:v>94.24</c:v>
                </c:pt>
                <c:pt idx="891">
                  <c:v>94.23</c:v>
                </c:pt>
                <c:pt idx="892">
                  <c:v>94.23</c:v>
                </c:pt>
                <c:pt idx="893">
                  <c:v>94.22</c:v>
                </c:pt>
                <c:pt idx="894">
                  <c:v>94.21</c:v>
                </c:pt>
                <c:pt idx="895">
                  <c:v>94.2</c:v>
                </c:pt>
                <c:pt idx="896">
                  <c:v>94.2</c:v>
                </c:pt>
                <c:pt idx="897">
                  <c:v>94.2</c:v>
                </c:pt>
                <c:pt idx="898">
                  <c:v>94.2</c:v>
                </c:pt>
                <c:pt idx="899">
                  <c:v>94.2</c:v>
                </c:pt>
                <c:pt idx="900">
                  <c:v>94.19</c:v>
                </c:pt>
                <c:pt idx="901">
                  <c:v>94.19</c:v>
                </c:pt>
                <c:pt idx="902">
                  <c:v>94.18</c:v>
                </c:pt>
                <c:pt idx="903">
                  <c:v>94.17</c:v>
                </c:pt>
                <c:pt idx="904">
                  <c:v>94.17</c:v>
                </c:pt>
                <c:pt idx="905">
                  <c:v>94.16</c:v>
                </c:pt>
                <c:pt idx="906">
                  <c:v>94.16</c:v>
                </c:pt>
                <c:pt idx="907">
                  <c:v>94.16</c:v>
                </c:pt>
                <c:pt idx="908">
                  <c:v>94.16</c:v>
                </c:pt>
                <c:pt idx="909">
                  <c:v>94.16</c:v>
                </c:pt>
                <c:pt idx="910">
                  <c:v>94.16</c:v>
                </c:pt>
                <c:pt idx="911">
                  <c:v>94.16</c:v>
                </c:pt>
                <c:pt idx="912">
                  <c:v>94.16</c:v>
                </c:pt>
                <c:pt idx="913">
                  <c:v>94.15</c:v>
                </c:pt>
                <c:pt idx="914">
                  <c:v>94.15</c:v>
                </c:pt>
                <c:pt idx="915">
                  <c:v>94.15</c:v>
                </c:pt>
                <c:pt idx="916">
                  <c:v>94.15</c:v>
                </c:pt>
                <c:pt idx="917">
                  <c:v>94.15</c:v>
                </c:pt>
                <c:pt idx="918">
                  <c:v>94.15</c:v>
                </c:pt>
                <c:pt idx="919">
                  <c:v>94.15</c:v>
                </c:pt>
                <c:pt idx="920">
                  <c:v>94.15</c:v>
                </c:pt>
                <c:pt idx="921">
                  <c:v>94.15</c:v>
                </c:pt>
                <c:pt idx="922">
                  <c:v>94.14</c:v>
                </c:pt>
                <c:pt idx="923">
                  <c:v>94.13</c:v>
                </c:pt>
                <c:pt idx="924">
                  <c:v>94.11</c:v>
                </c:pt>
                <c:pt idx="925">
                  <c:v>94.1</c:v>
                </c:pt>
                <c:pt idx="926">
                  <c:v>94.1</c:v>
                </c:pt>
                <c:pt idx="927">
                  <c:v>94.09</c:v>
                </c:pt>
                <c:pt idx="928">
                  <c:v>94.08</c:v>
                </c:pt>
                <c:pt idx="929">
                  <c:v>94.08</c:v>
                </c:pt>
                <c:pt idx="930">
                  <c:v>94.08</c:v>
                </c:pt>
                <c:pt idx="931">
                  <c:v>94.08</c:v>
                </c:pt>
                <c:pt idx="932">
                  <c:v>94.08</c:v>
                </c:pt>
                <c:pt idx="933">
                  <c:v>94.08</c:v>
                </c:pt>
                <c:pt idx="934">
                  <c:v>94.07</c:v>
                </c:pt>
                <c:pt idx="935">
                  <c:v>94.06</c:v>
                </c:pt>
                <c:pt idx="936">
                  <c:v>94.05</c:v>
                </c:pt>
                <c:pt idx="937">
                  <c:v>94.04</c:v>
                </c:pt>
                <c:pt idx="938">
                  <c:v>94.03</c:v>
                </c:pt>
                <c:pt idx="939">
                  <c:v>94.02</c:v>
                </c:pt>
                <c:pt idx="940">
                  <c:v>94.02</c:v>
                </c:pt>
                <c:pt idx="941">
                  <c:v>94.01</c:v>
                </c:pt>
                <c:pt idx="942">
                  <c:v>94.01</c:v>
                </c:pt>
                <c:pt idx="943">
                  <c:v>94.01</c:v>
                </c:pt>
                <c:pt idx="944">
                  <c:v>94.01</c:v>
                </c:pt>
                <c:pt idx="945">
                  <c:v>94</c:v>
                </c:pt>
                <c:pt idx="946">
                  <c:v>94</c:v>
                </c:pt>
                <c:pt idx="947">
                  <c:v>93.99</c:v>
                </c:pt>
                <c:pt idx="948">
                  <c:v>93.98</c:v>
                </c:pt>
                <c:pt idx="949">
                  <c:v>93.96</c:v>
                </c:pt>
                <c:pt idx="950">
                  <c:v>93.95</c:v>
                </c:pt>
                <c:pt idx="951">
                  <c:v>93.94</c:v>
                </c:pt>
                <c:pt idx="952">
                  <c:v>93.94</c:v>
                </c:pt>
                <c:pt idx="953">
                  <c:v>93.93</c:v>
                </c:pt>
                <c:pt idx="954">
                  <c:v>93.93</c:v>
                </c:pt>
                <c:pt idx="955">
                  <c:v>93.93</c:v>
                </c:pt>
                <c:pt idx="956">
                  <c:v>93.92</c:v>
                </c:pt>
                <c:pt idx="957">
                  <c:v>93.91</c:v>
                </c:pt>
                <c:pt idx="958">
                  <c:v>93.9</c:v>
                </c:pt>
                <c:pt idx="959">
                  <c:v>93.89</c:v>
                </c:pt>
                <c:pt idx="960">
                  <c:v>93.87</c:v>
                </c:pt>
                <c:pt idx="961">
                  <c:v>93.85</c:v>
                </c:pt>
                <c:pt idx="962">
                  <c:v>93.83</c:v>
                </c:pt>
                <c:pt idx="963">
                  <c:v>93.81</c:v>
                </c:pt>
                <c:pt idx="964">
                  <c:v>93.79</c:v>
                </c:pt>
                <c:pt idx="965">
                  <c:v>93.78</c:v>
                </c:pt>
                <c:pt idx="966">
                  <c:v>93.76</c:v>
                </c:pt>
                <c:pt idx="967">
                  <c:v>93.74</c:v>
                </c:pt>
                <c:pt idx="968">
                  <c:v>93.73</c:v>
                </c:pt>
                <c:pt idx="969">
                  <c:v>93.7</c:v>
                </c:pt>
                <c:pt idx="970">
                  <c:v>93.68</c:v>
                </c:pt>
                <c:pt idx="971">
                  <c:v>93.65</c:v>
                </c:pt>
                <c:pt idx="972">
                  <c:v>93.62</c:v>
                </c:pt>
                <c:pt idx="973">
                  <c:v>93.59</c:v>
                </c:pt>
                <c:pt idx="974">
                  <c:v>93.57</c:v>
                </c:pt>
                <c:pt idx="975">
                  <c:v>93.54</c:v>
                </c:pt>
                <c:pt idx="976">
                  <c:v>93.51</c:v>
                </c:pt>
                <c:pt idx="977">
                  <c:v>93.48</c:v>
                </c:pt>
                <c:pt idx="978">
                  <c:v>93.44</c:v>
                </c:pt>
                <c:pt idx="979">
                  <c:v>93.41</c:v>
                </c:pt>
                <c:pt idx="980">
                  <c:v>93.37</c:v>
                </c:pt>
                <c:pt idx="981">
                  <c:v>93.34</c:v>
                </c:pt>
                <c:pt idx="982">
                  <c:v>93.31</c:v>
                </c:pt>
                <c:pt idx="983">
                  <c:v>93.27</c:v>
                </c:pt>
                <c:pt idx="984">
                  <c:v>93.24</c:v>
                </c:pt>
                <c:pt idx="985">
                  <c:v>93.2</c:v>
                </c:pt>
                <c:pt idx="986">
                  <c:v>93.16</c:v>
                </c:pt>
                <c:pt idx="987">
                  <c:v>93.12</c:v>
                </c:pt>
                <c:pt idx="988">
                  <c:v>93.08</c:v>
                </c:pt>
                <c:pt idx="989">
                  <c:v>93.05</c:v>
                </c:pt>
                <c:pt idx="990">
                  <c:v>93.01</c:v>
                </c:pt>
                <c:pt idx="991">
                  <c:v>92.97</c:v>
                </c:pt>
                <c:pt idx="992">
                  <c:v>92.94</c:v>
                </c:pt>
                <c:pt idx="993">
                  <c:v>92.92</c:v>
                </c:pt>
                <c:pt idx="994">
                  <c:v>92.9</c:v>
                </c:pt>
                <c:pt idx="995">
                  <c:v>92.89</c:v>
                </c:pt>
                <c:pt idx="996">
                  <c:v>92.87</c:v>
                </c:pt>
                <c:pt idx="997">
                  <c:v>92.85</c:v>
                </c:pt>
                <c:pt idx="998">
                  <c:v>92.83</c:v>
                </c:pt>
                <c:pt idx="999">
                  <c:v>92.81</c:v>
                </c:pt>
                <c:pt idx="1000">
                  <c:v>92.79</c:v>
                </c:pt>
                <c:pt idx="1001">
                  <c:v>92.77</c:v>
                </c:pt>
                <c:pt idx="1002">
                  <c:v>92.73</c:v>
                </c:pt>
                <c:pt idx="1003">
                  <c:v>92.69</c:v>
                </c:pt>
                <c:pt idx="1004">
                  <c:v>92.63</c:v>
                </c:pt>
                <c:pt idx="1005">
                  <c:v>92.57</c:v>
                </c:pt>
                <c:pt idx="1006">
                  <c:v>92.5</c:v>
                </c:pt>
                <c:pt idx="1007">
                  <c:v>92.42</c:v>
                </c:pt>
                <c:pt idx="1008">
                  <c:v>92.33</c:v>
                </c:pt>
                <c:pt idx="1009">
                  <c:v>92.24</c:v>
                </c:pt>
                <c:pt idx="1010">
                  <c:v>92.14</c:v>
                </c:pt>
                <c:pt idx="1011">
                  <c:v>92.04</c:v>
                </c:pt>
                <c:pt idx="1012">
                  <c:v>91.93</c:v>
                </c:pt>
                <c:pt idx="1013">
                  <c:v>91.81</c:v>
                </c:pt>
                <c:pt idx="1014">
                  <c:v>91.69</c:v>
                </c:pt>
                <c:pt idx="1015">
                  <c:v>91.57</c:v>
                </c:pt>
                <c:pt idx="1016">
                  <c:v>91.43</c:v>
                </c:pt>
                <c:pt idx="1017">
                  <c:v>91.29</c:v>
                </c:pt>
                <c:pt idx="1018">
                  <c:v>91.14</c:v>
                </c:pt>
                <c:pt idx="1019">
                  <c:v>90.98</c:v>
                </c:pt>
                <c:pt idx="1020">
                  <c:v>90.82</c:v>
                </c:pt>
                <c:pt idx="1021">
                  <c:v>90.64</c:v>
                </c:pt>
                <c:pt idx="1022">
                  <c:v>90.44</c:v>
                </c:pt>
                <c:pt idx="1023">
                  <c:v>90.23</c:v>
                </c:pt>
                <c:pt idx="1024">
                  <c:v>90</c:v>
                </c:pt>
                <c:pt idx="1025">
                  <c:v>89.75</c:v>
                </c:pt>
                <c:pt idx="1026">
                  <c:v>89.48</c:v>
                </c:pt>
                <c:pt idx="1027">
                  <c:v>89.19</c:v>
                </c:pt>
                <c:pt idx="1028">
                  <c:v>88.88</c:v>
                </c:pt>
                <c:pt idx="1029">
                  <c:v>88.56</c:v>
                </c:pt>
                <c:pt idx="1030">
                  <c:v>88.22</c:v>
                </c:pt>
                <c:pt idx="1031">
                  <c:v>87.85</c:v>
                </c:pt>
                <c:pt idx="1032">
                  <c:v>87.48</c:v>
                </c:pt>
                <c:pt idx="1033">
                  <c:v>87.1</c:v>
                </c:pt>
                <c:pt idx="1034">
                  <c:v>86.73</c:v>
                </c:pt>
                <c:pt idx="1035">
                  <c:v>86.38</c:v>
                </c:pt>
                <c:pt idx="1036">
                  <c:v>86.04</c:v>
                </c:pt>
                <c:pt idx="1037">
                  <c:v>85.74</c:v>
                </c:pt>
                <c:pt idx="1038">
                  <c:v>85.47</c:v>
                </c:pt>
                <c:pt idx="1039">
                  <c:v>85.23</c:v>
                </c:pt>
                <c:pt idx="1040">
                  <c:v>85.02</c:v>
                </c:pt>
                <c:pt idx="1041">
                  <c:v>84.84</c:v>
                </c:pt>
                <c:pt idx="1042">
                  <c:v>84.68</c:v>
                </c:pt>
                <c:pt idx="1043">
                  <c:v>84.54</c:v>
                </c:pt>
                <c:pt idx="1044">
                  <c:v>84.41</c:v>
                </c:pt>
                <c:pt idx="1045">
                  <c:v>84.29</c:v>
                </c:pt>
                <c:pt idx="1046">
                  <c:v>84.17</c:v>
                </c:pt>
                <c:pt idx="1047">
                  <c:v>84.06</c:v>
                </c:pt>
                <c:pt idx="1048">
                  <c:v>83.95</c:v>
                </c:pt>
                <c:pt idx="1049">
                  <c:v>83.83</c:v>
                </c:pt>
                <c:pt idx="1050">
                  <c:v>83.7</c:v>
                </c:pt>
                <c:pt idx="1051">
                  <c:v>83.58</c:v>
                </c:pt>
                <c:pt idx="1052">
                  <c:v>83.45</c:v>
                </c:pt>
                <c:pt idx="1053">
                  <c:v>83.33</c:v>
                </c:pt>
                <c:pt idx="1054">
                  <c:v>83.21</c:v>
                </c:pt>
                <c:pt idx="1055">
                  <c:v>83.1</c:v>
                </c:pt>
                <c:pt idx="1056">
                  <c:v>83</c:v>
                </c:pt>
                <c:pt idx="1057">
                  <c:v>82.93</c:v>
                </c:pt>
                <c:pt idx="1058">
                  <c:v>82.9</c:v>
                </c:pt>
                <c:pt idx="1059">
                  <c:v>82.89</c:v>
                </c:pt>
                <c:pt idx="1060">
                  <c:v>82.94</c:v>
                </c:pt>
                <c:pt idx="1061">
                  <c:v>83.03</c:v>
                </c:pt>
                <c:pt idx="1062">
                  <c:v>83.17</c:v>
                </c:pt>
                <c:pt idx="1063">
                  <c:v>83.34</c:v>
                </c:pt>
                <c:pt idx="1064">
                  <c:v>83.56</c:v>
                </c:pt>
                <c:pt idx="1065">
                  <c:v>83.8</c:v>
                </c:pt>
                <c:pt idx="1066">
                  <c:v>84.06</c:v>
                </c:pt>
                <c:pt idx="1067">
                  <c:v>84.33</c:v>
                </c:pt>
                <c:pt idx="1068">
                  <c:v>84.62</c:v>
                </c:pt>
                <c:pt idx="1069">
                  <c:v>84.9</c:v>
                </c:pt>
                <c:pt idx="1070">
                  <c:v>85.17</c:v>
                </c:pt>
                <c:pt idx="1071">
                  <c:v>85.42</c:v>
                </c:pt>
                <c:pt idx="1072">
                  <c:v>85.65</c:v>
                </c:pt>
                <c:pt idx="1073">
                  <c:v>85.86</c:v>
                </c:pt>
                <c:pt idx="1074">
                  <c:v>86.05</c:v>
                </c:pt>
                <c:pt idx="1075">
                  <c:v>86.23</c:v>
                </c:pt>
                <c:pt idx="1076">
                  <c:v>86.38</c:v>
                </c:pt>
                <c:pt idx="1077">
                  <c:v>86.53</c:v>
                </c:pt>
                <c:pt idx="1078">
                  <c:v>86.66</c:v>
                </c:pt>
                <c:pt idx="1079">
                  <c:v>86.79</c:v>
                </c:pt>
                <c:pt idx="1080">
                  <c:v>86.92</c:v>
                </c:pt>
                <c:pt idx="1081">
                  <c:v>87.05</c:v>
                </c:pt>
                <c:pt idx="1082">
                  <c:v>87.17</c:v>
                </c:pt>
                <c:pt idx="1083">
                  <c:v>87.3</c:v>
                </c:pt>
                <c:pt idx="1084">
                  <c:v>87.43</c:v>
                </c:pt>
                <c:pt idx="1085">
                  <c:v>87.56</c:v>
                </c:pt>
                <c:pt idx="1086">
                  <c:v>87.7</c:v>
                </c:pt>
                <c:pt idx="1087">
                  <c:v>87.83</c:v>
                </c:pt>
                <c:pt idx="1088">
                  <c:v>87.96</c:v>
                </c:pt>
                <c:pt idx="1089">
                  <c:v>88.09</c:v>
                </c:pt>
                <c:pt idx="1090">
                  <c:v>88.21</c:v>
                </c:pt>
                <c:pt idx="1091">
                  <c:v>88.33</c:v>
                </c:pt>
                <c:pt idx="1092">
                  <c:v>88.44</c:v>
                </c:pt>
                <c:pt idx="1093">
                  <c:v>88.54</c:v>
                </c:pt>
                <c:pt idx="1094">
                  <c:v>88.63</c:v>
                </c:pt>
                <c:pt idx="1095">
                  <c:v>88.69</c:v>
                </c:pt>
                <c:pt idx="1096">
                  <c:v>88.73</c:v>
                </c:pt>
                <c:pt idx="1097">
                  <c:v>88.75</c:v>
                </c:pt>
                <c:pt idx="1098">
                  <c:v>88.76</c:v>
                </c:pt>
                <c:pt idx="1099">
                  <c:v>88.77</c:v>
                </c:pt>
                <c:pt idx="1100">
                  <c:v>88.77</c:v>
                </c:pt>
                <c:pt idx="1101">
                  <c:v>88.77</c:v>
                </c:pt>
                <c:pt idx="1102">
                  <c:v>88.79</c:v>
                </c:pt>
                <c:pt idx="1103">
                  <c:v>88.82</c:v>
                </c:pt>
                <c:pt idx="1104">
                  <c:v>88.88</c:v>
                </c:pt>
                <c:pt idx="1105">
                  <c:v>88.96</c:v>
                </c:pt>
                <c:pt idx="1106">
                  <c:v>89.06</c:v>
                </c:pt>
                <c:pt idx="1107">
                  <c:v>89.19</c:v>
                </c:pt>
                <c:pt idx="1108">
                  <c:v>89.34</c:v>
                </c:pt>
                <c:pt idx="1109">
                  <c:v>89.49</c:v>
                </c:pt>
                <c:pt idx="1110">
                  <c:v>89.64</c:v>
                </c:pt>
                <c:pt idx="1111">
                  <c:v>89.78</c:v>
                </c:pt>
                <c:pt idx="1112">
                  <c:v>89.92</c:v>
                </c:pt>
                <c:pt idx="1113">
                  <c:v>90.04</c:v>
                </c:pt>
                <c:pt idx="1114">
                  <c:v>90.15</c:v>
                </c:pt>
                <c:pt idx="1115">
                  <c:v>90.24</c:v>
                </c:pt>
                <c:pt idx="1116">
                  <c:v>90.31</c:v>
                </c:pt>
                <c:pt idx="1117">
                  <c:v>90.35</c:v>
                </c:pt>
                <c:pt idx="1118">
                  <c:v>90.38</c:v>
                </c:pt>
                <c:pt idx="1119">
                  <c:v>90.38</c:v>
                </c:pt>
                <c:pt idx="1120">
                  <c:v>90.36</c:v>
                </c:pt>
                <c:pt idx="1121">
                  <c:v>90.31</c:v>
                </c:pt>
                <c:pt idx="1122">
                  <c:v>90.24</c:v>
                </c:pt>
                <c:pt idx="1123">
                  <c:v>90.13</c:v>
                </c:pt>
                <c:pt idx="1124">
                  <c:v>89.99</c:v>
                </c:pt>
                <c:pt idx="1125">
                  <c:v>89.83</c:v>
                </c:pt>
                <c:pt idx="1126">
                  <c:v>89.64</c:v>
                </c:pt>
                <c:pt idx="1127">
                  <c:v>89.43</c:v>
                </c:pt>
                <c:pt idx="1128">
                  <c:v>89.22</c:v>
                </c:pt>
                <c:pt idx="1129">
                  <c:v>89.02</c:v>
                </c:pt>
                <c:pt idx="1130">
                  <c:v>88.84</c:v>
                </c:pt>
                <c:pt idx="1131">
                  <c:v>88.71</c:v>
                </c:pt>
                <c:pt idx="1132">
                  <c:v>88.62</c:v>
                </c:pt>
                <c:pt idx="1133">
                  <c:v>88.57</c:v>
                </c:pt>
                <c:pt idx="1134">
                  <c:v>88.57</c:v>
                </c:pt>
                <c:pt idx="1135">
                  <c:v>88.6</c:v>
                </c:pt>
                <c:pt idx="1136">
                  <c:v>88.65</c:v>
                </c:pt>
                <c:pt idx="1137">
                  <c:v>88.73</c:v>
                </c:pt>
                <c:pt idx="1138">
                  <c:v>88.84</c:v>
                </c:pt>
                <c:pt idx="1139">
                  <c:v>88.98</c:v>
                </c:pt>
                <c:pt idx="1140">
                  <c:v>89.14</c:v>
                </c:pt>
                <c:pt idx="1141">
                  <c:v>89.32</c:v>
                </c:pt>
                <c:pt idx="1142">
                  <c:v>89.51</c:v>
                </c:pt>
                <c:pt idx="1143">
                  <c:v>89.7</c:v>
                </c:pt>
                <c:pt idx="1144">
                  <c:v>89.89</c:v>
                </c:pt>
                <c:pt idx="1145">
                  <c:v>90.07</c:v>
                </c:pt>
                <c:pt idx="1146">
                  <c:v>90.24</c:v>
                </c:pt>
                <c:pt idx="1147">
                  <c:v>90.39</c:v>
                </c:pt>
                <c:pt idx="1148">
                  <c:v>90.53</c:v>
                </c:pt>
                <c:pt idx="1149">
                  <c:v>90.64</c:v>
                </c:pt>
                <c:pt idx="1150">
                  <c:v>90.75</c:v>
                </c:pt>
                <c:pt idx="1151">
                  <c:v>90.84</c:v>
                </c:pt>
                <c:pt idx="1152">
                  <c:v>90.91</c:v>
                </c:pt>
                <c:pt idx="1153">
                  <c:v>90.98</c:v>
                </c:pt>
                <c:pt idx="1154">
                  <c:v>91.04</c:v>
                </c:pt>
                <c:pt idx="1155">
                  <c:v>91.09</c:v>
                </c:pt>
                <c:pt idx="1156">
                  <c:v>91.13</c:v>
                </c:pt>
                <c:pt idx="1157">
                  <c:v>91.18</c:v>
                </c:pt>
                <c:pt idx="1158">
                  <c:v>91.24</c:v>
                </c:pt>
                <c:pt idx="1159">
                  <c:v>91.3</c:v>
                </c:pt>
                <c:pt idx="1160">
                  <c:v>91.38</c:v>
                </c:pt>
                <c:pt idx="1161">
                  <c:v>91.47</c:v>
                </c:pt>
                <c:pt idx="1162">
                  <c:v>91.58</c:v>
                </c:pt>
                <c:pt idx="1163">
                  <c:v>91.7</c:v>
                </c:pt>
                <c:pt idx="1164">
                  <c:v>91.83</c:v>
                </c:pt>
                <c:pt idx="1165">
                  <c:v>91.96</c:v>
                </c:pt>
                <c:pt idx="1166">
                  <c:v>92.1</c:v>
                </c:pt>
                <c:pt idx="1167">
                  <c:v>92.22</c:v>
                </c:pt>
                <c:pt idx="1168">
                  <c:v>92.34</c:v>
                </c:pt>
                <c:pt idx="1169">
                  <c:v>92.45</c:v>
                </c:pt>
                <c:pt idx="1170">
                  <c:v>92.54</c:v>
                </c:pt>
                <c:pt idx="1171">
                  <c:v>92.63</c:v>
                </c:pt>
                <c:pt idx="1172">
                  <c:v>92.7</c:v>
                </c:pt>
                <c:pt idx="1173">
                  <c:v>92.77</c:v>
                </c:pt>
                <c:pt idx="1174">
                  <c:v>92.83</c:v>
                </c:pt>
                <c:pt idx="1175">
                  <c:v>92.88</c:v>
                </c:pt>
                <c:pt idx="1176">
                  <c:v>92.93</c:v>
                </c:pt>
                <c:pt idx="1177">
                  <c:v>92.97</c:v>
                </c:pt>
                <c:pt idx="1178">
                  <c:v>93.01</c:v>
                </c:pt>
                <c:pt idx="1179">
                  <c:v>93.05</c:v>
                </c:pt>
                <c:pt idx="1180">
                  <c:v>93.08</c:v>
                </c:pt>
                <c:pt idx="1181">
                  <c:v>93.11</c:v>
                </c:pt>
                <c:pt idx="1182">
                  <c:v>93.15</c:v>
                </c:pt>
                <c:pt idx="1183">
                  <c:v>93.18</c:v>
                </c:pt>
                <c:pt idx="1184">
                  <c:v>93.2</c:v>
                </c:pt>
                <c:pt idx="1185">
                  <c:v>93.23</c:v>
                </c:pt>
                <c:pt idx="1186">
                  <c:v>93.24</c:v>
                </c:pt>
                <c:pt idx="1187">
                  <c:v>93.26</c:v>
                </c:pt>
                <c:pt idx="1188">
                  <c:v>93.27</c:v>
                </c:pt>
                <c:pt idx="1189">
                  <c:v>93.29</c:v>
                </c:pt>
                <c:pt idx="1190">
                  <c:v>93.3</c:v>
                </c:pt>
                <c:pt idx="1191">
                  <c:v>93.32</c:v>
                </c:pt>
                <c:pt idx="1192">
                  <c:v>93.33</c:v>
                </c:pt>
                <c:pt idx="1193">
                  <c:v>93.34</c:v>
                </c:pt>
                <c:pt idx="1194">
                  <c:v>93.36</c:v>
                </c:pt>
                <c:pt idx="1195">
                  <c:v>93.37</c:v>
                </c:pt>
                <c:pt idx="1196">
                  <c:v>93.38</c:v>
                </c:pt>
                <c:pt idx="1197">
                  <c:v>93.39</c:v>
                </c:pt>
                <c:pt idx="1198">
                  <c:v>93.4</c:v>
                </c:pt>
                <c:pt idx="1199">
                  <c:v>93.41</c:v>
                </c:pt>
                <c:pt idx="1200">
                  <c:v>93.42</c:v>
                </c:pt>
                <c:pt idx="1201">
                  <c:v>93.43</c:v>
                </c:pt>
                <c:pt idx="1202">
                  <c:v>93.43</c:v>
                </c:pt>
                <c:pt idx="1203">
                  <c:v>93.44</c:v>
                </c:pt>
                <c:pt idx="1204">
                  <c:v>93.44</c:v>
                </c:pt>
                <c:pt idx="1205">
                  <c:v>93.44</c:v>
                </c:pt>
                <c:pt idx="1206">
                  <c:v>93.44</c:v>
                </c:pt>
                <c:pt idx="1207">
                  <c:v>93.45</c:v>
                </c:pt>
                <c:pt idx="1208">
                  <c:v>93.45</c:v>
                </c:pt>
                <c:pt idx="1209">
                  <c:v>93.45</c:v>
                </c:pt>
                <c:pt idx="1210">
                  <c:v>93.46</c:v>
                </c:pt>
                <c:pt idx="1211">
                  <c:v>93.46</c:v>
                </c:pt>
                <c:pt idx="1212">
                  <c:v>93.46</c:v>
                </c:pt>
                <c:pt idx="1213">
                  <c:v>93.46</c:v>
                </c:pt>
                <c:pt idx="1214">
                  <c:v>93.46</c:v>
                </c:pt>
                <c:pt idx="1215">
                  <c:v>93.46</c:v>
                </c:pt>
                <c:pt idx="1216">
                  <c:v>93.45</c:v>
                </c:pt>
                <c:pt idx="1217">
                  <c:v>93.45</c:v>
                </c:pt>
                <c:pt idx="1218">
                  <c:v>93.45</c:v>
                </c:pt>
                <c:pt idx="1219">
                  <c:v>93.45</c:v>
                </c:pt>
                <c:pt idx="1220">
                  <c:v>93.45</c:v>
                </c:pt>
                <c:pt idx="1221">
                  <c:v>93.46</c:v>
                </c:pt>
                <c:pt idx="1222">
                  <c:v>93.47</c:v>
                </c:pt>
                <c:pt idx="1223">
                  <c:v>93.48</c:v>
                </c:pt>
                <c:pt idx="1224">
                  <c:v>93.49</c:v>
                </c:pt>
                <c:pt idx="1225">
                  <c:v>93.5</c:v>
                </c:pt>
                <c:pt idx="1226">
                  <c:v>93.5</c:v>
                </c:pt>
                <c:pt idx="1227">
                  <c:v>93.5</c:v>
                </c:pt>
                <c:pt idx="1228">
                  <c:v>93.5</c:v>
                </c:pt>
                <c:pt idx="1229">
                  <c:v>93.5</c:v>
                </c:pt>
                <c:pt idx="1230">
                  <c:v>93.5</c:v>
                </c:pt>
                <c:pt idx="1231">
                  <c:v>93.5</c:v>
                </c:pt>
                <c:pt idx="1232">
                  <c:v>93.51</c:v>
                </c:pt>
                <c:pt idx="1233">
                  <c:v>93.51</c:v>
                </c:pt>
                <c:pt idx="1234">
                  <c:v>93.51</c:v>
                </c:pt>
                <c:pt idx="1235">
                  <c:v>93.51</c:v>
                </c:pt>
                <c:pt idx="1236">
                  <c:v>93.51</c:v>
                </c:pt>
                <c:pt idx="1237">
                  <c:v>93.51</c:v>
                </c:pt>
                <c:pt idx="1238">
                  <c:v>93.51</c:v>
                </c:pt>
                <c:pt idx="1239">
                  <c:v>93.51</c:v>
                </c:pt>
                <c:pt idx="1240">
                  <c:v>93.52</c:v>
                </c:pt>
                <c:pt idx="1241">
                  <c:v>93.52</c:v>
                </c:pt>
                <c:pt idx="1242">
                  <c:v>93.53</c:v>
                </c:pt>
                <c:pt idx="1243">
                  <c:v>93.52</c:v>
                </c:pt>
                <c:pt idx="1244">
                  <c:v>93.52</c:v>
                </c:pt>
                <c:pt idx="1245">
                  <c:v>93.52</c:v>
                </c:pt>
                <c:pt idx="1246">
                  <c:v>93.51</c:v>
                </c:pt>
                <c:pt idx="1247">
                  <c:v>93.51</c:v>
                </c:pt>
                <c:pt idx="1248">
                  <c:v>93.51</c:v>
                </c:pt>
                <c:pt idx="1249">
                  <c:v>93.52</c:v>
                </c:pt>
                <c:pt idx="1250">
                  <c:v>93.52</c:v>
                </c:pt>
                <c:pt idx="1251">
                  <c:v>93.52</c:v>
                </c:pt>
                <c:pt idx="1252">
                  <c:v>93.52</c:v>
                </c:pt>
                <c:pt idx="1253">
                  <c:v>93.52</c:v>
                </c:pt>
                <c:pt idx="1254">
                  <c:v>93.51</c:v>
                </c:pt>
                <c:pt idx="1255">
                  <c:v>93.51</c:v>
                </c:pt>
                <c:pt idx="1256">
                  <c:v>93.49</c:v>
                </c:pt>
                <c:pt idx="1257">
                  <c:v>93.48</c:v>
                </c:pt>
                <c:pt idx="1258">
                  <c:v>93.48</c:v>
                </c:pt>
                <c:pt idx="1259">
                  <c:v>93.47</c:v>
                </c:pt>
                <c:pt idx="1260">
                  <c:v>93.47</c:v>
                </c:pt>
                <c:pt idx="1261">
                  <c:v>93.47</c:v>
                </c:pt>
                <c:pt idx="1262">
                  <c:v>93.47</c:v>
                </c:pt>
                <c:pt idx="1263">
                  <c:v>93.46</c:v>
                </c:pt>
                <c:pt idx="1264">
                  <c:v>93.46</c:v>
                </c:pt>
                <c:pt idx="1265">
                  <c:v>93.45</c:v>
                </c:pt>
                <c:pt idx="1266">
                  <c:v>93.45</c:v>
                </c:pt>
                <c:pt idx="1267">
                  <c:v>93.44</c:v>
                </c:pt>
                <c:pt idx="1268">
                  <c:v>93.44</c:v>
                </c:pt>
                <c:pt idx="1269">
                  <c:v>93.44</c:v>
                </c:pt>
                <c:pt idx="1270">
                  <c:v>93.44</c:v>
                </c:pt>
                <c:pt idx="1271">
                  <c:v>93.45</c:v>
                </c:pt>
                <c:pt idx="1272">
                  <c:v>93.46</c:v>
                </c:pt>
                <c:pt idx="1273">
                  <c:v>93.47</c:v>
                </c:pt>
                <c:pt idx="1274">
                  <c:v>93.48</c:v>
                </c:pt>
                <c:pt idx="1275">
                  <c:v>93.48</c:v>
                </c:pt>
                <c:pt idx="1276">
                  <c:v>93.48</c:v>
                </c:pt>
                <c:pt idx="1277">
                  <c:v>93.48</c:v>
                </c:pt>
                <c:pt idx="1278">
                  <c:v>93.48</c:v>
                </c:pt>
                <c:pt idx="1279">
                  <c:v>93.48</c:v>
                </c:pt>
                <c:pt idx="1280">
                  <c:v>93.48</c:v>
                </c:pt>
                <c:pt idx="1281">
                  <c:v>93.49</c:v>
                </c:pt>
                <c:pt idx="1282">
                  <c:v>93.49</c:v>
                </c:pt>
                <c:pt idx="1283">
                  <c:v>93.49</c:v>
                </c:pt>
                <c:pt idx="1284">
                  <c:v>93.49</c:v>
                </c:pt>
                <c:pt idx="1285">
                  <c:v>93.49</c:v>
                </c:pt>
                <c:pt idx="1286">
                  <c:v>93.48</c:v>
                </c:pt>
                <c:pt idx="1287">
                  <c:v>93.48</c:v>
                </c:pt>
                <c:pt idx="1288">
                  <c:v>93.48</c:v>
                </c:pt>
                <c:pt idx="1289">
                  <c:v>93.49</c:v>
                </c:pt>
                <c:pt idx="1290">
                  <c:v>93.49</c:v>
                </c:pt>
                <c:pt idx="1291">
                  <c:v>93.49</c:v>
                </c:pt>
                <c:pt idx="1292">
                  <c:v>93.49</c:v>
                </c:pt>
                <c:pt idx="1293">
                  <c:v>93.49</c:v>
                </c:pt>
                <c:pt idx="1294">
                  <c:v>93.49</c:v>
                </c:pt>
                <c:pt idx="1295">
                  <c:v>93.49</c:v>
                </c:pt>
                <c:pt idx="1296">
                  <c:v>93.5</c:v>
                </c:pt>
                <c:pt idx="1297">
                  <c:v>93.5</c:v>
                </c:pt>
                <c:pt idx="1298">
                  <c:v>93.5</c:v>
                </c:pt>
                <c:pt idx="1299">
                  <c:v>93.5</c:v>
                </c:pt>
                <c:pt idx="1300">
                  <c:v>93.49</c:v>
                </c:pt>
                <c:pt idx="1301">
                  <c:v>93.49</c:v>
                </c:pt>
                <c:pt idx="1302">
                  <c:v>93.49</c:v>
                </c:pt>
                <c:pt idx="1303">
                  <c:v>93.48</c:v>
                </c:pt>
                <c:pt idx="1304">
                  <c:v>93.48</c:v>
                </c:pt>
                <c:pt idx="1305">
                  <c:v>93.48</c:v>
                </c:pt>
                <c:pt idx="1306">
                  <c:v>93.48</c:v>
                </c:pt>
                <c:pt idx="1307">
                  <c:v>93.48</c:v>
                </c:pt>
                <c:pt idx="1308">
                  <c:v>93.48</c:v>
                </c:pt>
                <c:pt idx="1309">
                  <c:v>93.48</c:v>
                </c:pt>
                <c:pt idx="1310">
                  <c:v>93.48</c:v>
                </c:pt>
                <c:pt idx="1311">
                  <c:v>93.48</c:v>
                </c:pt>
                <c:pt idx="1312">
                  <c:v>93.48</c:v>
                </c:pt>
                <c:pt idx="1313">
                  <c:v>93.49</c:v>
                </c:pt>
                <c:pt idx="1314">
                  <c:v>93.49</c:v>
                </c:pt>
                <c:pt idx="1315">
                  <c:v>93.49</c:v>
                </c:pt>
                <c:pt idx="1316">
                  <c:v>93.5</c:v>
                </c:pt>
                <c:pt idx="1317">
                  <c:v>93.5</c:v>
                </c:pt>
                <c:pt idx="1318">
                  <c:v>93.51</c:v>
                </c:pt>
                <c:pt idx="1319">
                  <c:v>93.52</c:v>
                </c:pt>
                <c:pt idx="1320">
                  <c:v>93.52</c:v>
                </c:pt>
                <c:pt idx="1321">
                  <c:v>93.53</c:v>
                </c:pt>
                <c:pt idx="1322">
                  <c:v>93.53</c:v>
                </c:pt>
                <c:pt idx="1323">
                  <c:v>93.53</c:v>
                </c:pt>
                <c:pt idx="1324">
                  <c:v>93.54</c:v>
                </c:pt>
                <c:pt idx="1325">
                  <c:v>93.54</c:v>
                </c:pt>
                <c:pt idx="1326">
                  <c:v>93.54</c:v>
                </c:pt>
                <c:pt idx="1327">
                  <c:v>93.54</c:v>
                </c:pt>
                <c:pt idx="1328">
                  <c:v>93.54</c:v>
                </c:pt>
                <c:pt idx="1329">
                  <c:v>93.54</c:v>
                </c:pt>
                <c:pt idx="1330">
                  <c:v>93.54</c:v>
                </c:pt>
                <c:pt idx="1331">
                  <c:v>93.55</c:v>
                </c:pt>
                <c:pt idx="1332">
                  <c:v>93.56</c:v>
                </c:pt>
                <c:pt idx="1333">
                  <c:v>93.56</c:v>
                </c:pt>
                <c:pt idx="1334">
                  <c:v>93.57</c:v>
                </c:pt>
                <c:pt idx="1335">
                  <c:v>93.57</c:v>
                </c:pt>
                <c:pt idx="1336">
                  <c:v>93.57</c:v>
                </c:pt>
                <c:pt idx="1337">
                  <c:v>93.57</c:v>
                </c:pt>
                <c:pt idx="1338">
                  <c:v>93.57</c:v>
                </c:pt>
                <c:pt idx="1339">
                  <c:v>93.57</c:v>
                </c:pt>
                <c:pt idx="1340">
                  <c:v>93.57</c:v>
                </c:pt>
                <c:pt idx="1341">
                  <c:v>93.58</c:v>
                </c:pt>
                <c:pt idx="1342">
                  <c:v>93.58</c:v>
                </c:pt>
                <c:pt idx="1343">
                  <c:v>93.58</c:v>
                </c:pt>
                <c:pt idx="1344">
                  <c:v>93.58</c:v>
                </c:pt>
                <c:pt idx="1345">
                  <c:v>93.58</c:v>
                </c:pt>
                <c:pt idx="1346">
                  <c:v>93.59</c:v>
                </c:pt>
                <c:pt idx="1347">
                  <c:v>93.59</c:v>
                </c:pt>
                <c:pt idx="1348">
                  <c:v>93.59</c:v>
                </c:pt>
                <c:pt idx="1349">
                  <c:v>93.59</c:v>
                </c:pt>
                <c:pt idx="1350">
                  <c:v>93.59</c:v>
                </c:pt>
                <c:pt idx="1351">
                  <c:v>93.59</c:v>
                </c:pt>
                <c:pt idx="1352">
                  <c:v>93.59</c:v>
                </c:pt>
                <c:pt idx="1353">
                  <c:v>93.59</c:v>
                </c:pt>
                <c:pt idx="1354">
                  <c:v>93.59</c:v>
                </c:pt>
                <c:pt idx="1355">
                  <c:v>93.59</c:v>
                </c:pt>
                <c:pt idx="1356">
                  <c:v>93.59</c:v>
                </c:pt>
                <c:pt idx="1357">
                  <c:v>93.59</c:v>
                </c:pt>
                <c:pt idx="1358">
                  <c:v>93.6</c:v>
                </c:pt>
                <c:pt idx="1359">
                  <c:v>93.61</c:v>
                </c:pt>
                <c:pt idx="1360">
                  <c:v>93.61</c:v>
                </c:pt>
                <c:pt idx="1361">
                  <c:v>93.61</c:v>
                </c:pt>
                <c:pt idx="1362">
                  <c:v>93.61</c:v>
                </c:pt>
                <c:pt idx="1363">
                  <c:v>93.61</c:v>
                </c:pt>
                <c:pt idx="1364">
                  <c:v>93.6</c:v>
                </c:pt>
                <c:pt idx="1365">
                  <c:v>93.61</c:v>
                </c:pt>
                <c:pt idx="1366">
                  <c:v>93.61</c:v>
                </c:pt>
                <c:pt idx="1367">
                  <c:v>93.61</c:v>
                </c:pt>
                <c:pt idx="1368">
                  <c:v>93.61</c:v>
                </c:pt>
                <c:pt idx="1369">
                  <c:v>93.6</c:v>
                </c:pt>
                <c:pt idx="1370">
                  <c:v>93.6</c:v>
                </c:pt>
                <c:pt idx="1371">
                  <c:v>93.6</c:v>
                </c:pt>
                <c:pt idx="1372">
                  <c:v>93.61</c:v>
                </c:pt>
                <c:pt idx="1373">
                  <c:v>93.61</c:v>
                </c:pt>
                <c:pt idx="1374">
                  <c:v>93.61</c:v>
                </c:pt>
                <c:pt idx="1375">
                  <c:v>93.61</c:v>
                </c:pt>
                <c:pt idx="1376">
                  <c:v>93.61</c:v>
                </c:pt>
                <c:pt idx="1377">
                  <c:v>93.61</c:v>
                </c:pt>
                <c:pt idx="1378">
                  <c:v>93.6</c:v>
                </c:pt>
                <c:pt idx="1379">
                  <c:v>93.6</c:v>
                </c:pt>
                <c:pt idx="1380">
                  <c:v>93.6</c:v>
                </c:pt>
                <c:pt idx="1381">
                  <c:v>93.61</c:v>
                </c:pt>
                <c:pt idx="1382">
                  <c:v>93.62</c:v>
                </c:pt>
                <c:pt idx="1383">
                  <c:v>93.62</c:v>
                </c:pt>
                <c:pt idx="1384">
                  <c:v>93.63</c:v>
                </c:pt>
                <c:pt idx="1385">
                  <c:v>93.63</c:v>
                </c:pt>
                <c:pt idx="1386">
                  <c:v>93.63</c:v>
                </c:pt>
                <c:pt idx="1387">
                  <c:v>93.64</c:v>
                </c:pt>
                <c:pt idx="1388">
                  <c:v>93.64</c:v>
                </c:pt>
                <c:pt idx="1389">
                  <c:v>93.64</c:v>
                </c:pt>
                <c:pt idx="1390">
                  <c:v>93.64</c:v>
                </c:pt>
                <c:pt idx="1391">
                  <c:v>93.65</c:v>
                </c:pt>
                <c:pt idx="1392">
                  <c:v>93.64</c:v>
                </c:pt>
                <c:pt idx="1393">
                  <c:v>93.64</c:v>
                </c:pt>
                <c:pt idx="1394">
                  <c:v>93.64</c:v>
                </c:pt>
                <c:pt idx="1395">
                  <c:v>93.65</c:v>
                </c:pt>
                <c:pt idx="1396">
                  <c:v>93.65</c:v>
                </c:pt>
                <c:pt idx="1397">
                  <c:v>93.66</c:v>
                </c:pt>
                <c:pt idx="1398">
                  <c:v>93.66</c:v>
                </c:pt>
                <c:pt idx="1399">
                  <c:v>93.65</c:v>
                </c:pt>
                <c:pt idx="1400">
                  <c:v>93.65</c:v>
                </c:pt>
                <c:pt idx="1401">
                  <c:v>93.64</c:v>
                </c:pt>
                <c:pt idx="1402">
                  <c:v>93.64</c:v>
                </c:pt>
                <c:pt idx="1403">
                  <c:v>93.64</c:v>
                </c:pt>
                <c:pt idx="1404">
                  <c:v>93.64</c:v>
                </c:pt>
                <c:pt idx="1405">
                  <c:v>93.65</c:v>
                </c:pt>
                <c:pt idx="1406">
                  <c:v>93.64</c:v>
                </c:pt>
                <c:pt idx="1407">
                  <c:v>93.64</c:v>
                </c:pt>
                <c:pt idx="1408">
                  <c:v>93.64</c:v>
                </c:pt>
                <c:pt idx="1409">
                  <c:v>93.64</c:v>
                </c:pt>
                <c:pt idx="1410">
                  <c:v>93.64</c:v>
                </c:pt>
                <c:pt idx="1411">
                  <c:v>93.65</c:v>
                </c:pt>
                <c:pt idx="1412">
                  <c:v>93.66</c:v>
                </c:pt>
                <c:pt idx="1413">
                  <c:v>93.66</c:v>
                </c:pt>
                <c:pt idx="1414">
                  <c:v>93.67</c:v>
                </c:pt>
                <c:pt idx="1415">
                  <c:v>93.67</c:v>
                </c:pt>
                <c:pt idx="1416">
                  <c:v>93.68</c:v>
                </c:pt>
                <c:pt idx="1417">
                  <c:v>93.68</c:v>
                </c:pt>
                <c:pt idx="1418">
                  <c:v>93.67</c:v>
                </c:pt>
                <c:pt idx="1419">
                  <c:v>93.67</c:v>
                </c:pt>
                <c:pt idx="1420">
                  <c:v>93.66</c:v>
                </c:pt>
                <c:pt idx="1421">
                  <c:v>93.66</c:v>
                </c:pt>
                <c:pt idx="1422">
                  <c:v>93.66</c:v>
                </c:pt>
                <c:pt idx="1423">
                  <c:v>93.66</c:v>
                </c:pt>
                <c:pt idx="1424">
                  <c:v>93.66</c:v>
                </c:pt>
                <c:pt idx="1425">
                  <c:v>93.66</c:v>
                </c:pt>
                <c:pt idx="1426">
                  <c:v>93.66</c:v>
                </c:pt>
                <c:pt idx="1427">
                  <c:v>93.65</c:v>
                </c:pt>
                <c:pt idx="1428">
                  <c:v>93.65</c:v>
                </c:pt>
                <c:pt idx="1429">
                  <c:v>93.65</c:v>
                </c:pt>
                <c:pt idx="1430">
                  <c:v>93.65</c:v>
                </c:pt>
                <c:pt idx="1431">
                  <c:v>93.65</c:v>
                </c:pt>
                <c:pt idx="1432">
                  <c:v>93.65</c:v>
                </c:pt>
                <c:pt idx="1433">
                  <c:v>93.64</c:v>
                </c:pt>
                <c:pt idx="1434">
                  <c:v>93.63</c:v>
                </c:pt>
                <c:pt idx="1435">
                  <c:v>93.63</c:v>
                </c:pt>
                <c:pt idx="1436">
                  <c:v>93.63</c:v>
                </c:pt>
                <c:pt idx="1437">
                  <c:v>93.63</c:v>
                </c:pt>
                <c:pt idx="1438">
                  <c:v>93.62</c:v>
                </c:pt>
                <c:pt idx="1439">
                  <c:v>93.62</c:v>
                </c:pt>
                <c:pt idx="1440">
                  <c:v>93.62</c:v>
                </c:pt>
                <c:pt idx="1441">
                  <c:v>93.61</c:v>
                </c:pt>
                <c:pt idx="1442">
                  <c:v>93.61</c:v>
                </c:pt>
                <c:pt idx="1443">
                  <c:v>93.61</c:v>
                </c:pt>
                <c:pt idx="1444">
                  <c:v>93.61</c:v>
                </c:pt>
                <c:pt idx="1445">
                  <c:v>93.61</c:v>
                </c:pt>
                <c:pt idx="1446">
                  <c:v>93.61</c:v>
                </c:pt>
                <c:pt idx="1447">
                  <c:v>93.6</c:v>
                </c:pt>
                <c:pt idx="1448">
                  <c:v>93.6</c:v>
                </c:pt>
                <c:pt idx="1449">
                  <c:v>93.6</c:v>
                </c:pt>
                <c:pt idx="1450">
                  <c:v>93.6</c:v>
                </c:pt>
                <c:pt idx="1451">
                  <c:v>93.6</c:v>
                </c:pt>
                <c:pt idx="1452">
                  <c:v>93.6</c:v>
                </c:pt>
                <c:pt idx="1453">
                  <c:v>93.6</c:v>
                </c:pt>
                <c:pt idx="1454">
                  <c:v>93.59</c:v>
                </c:pt>
                <c:pt idx="1455">
                  <c:v>93.59</c:v>
                </c:pt>
                <c:pt idx="1456">
                  <c:v>93.58</c:v>
                </c:pt>
                <c:pt idx="1457">
                  <c:v>93.58</c:v>
                </c:pt>
                <c:pt idx="1458">
                  <c:v>93.59</c:v>
                </c:pt>
                <c:pt idx="1459">
                  <c:v>93.59</c:v>
                </c:pt>
                <c:pt idx="1460">
                  <c:v>93.59</c:v>
                </c:pt>
                <c:pt idx="1461">
                  <c:v>93.58</c:v>
                </c:pt>
                <c:pt idx="1462">
                  <c:v>93.57</c:v>
                </c:pt>
                <c:pt idx="1463">
                  <c:v>93.57</c:v>
                </c:pt>
                <c:pt idx="1464">
                  <c:v>93.57</c:v>
                </c:pt>
                <c:pt idx="1465">
                  <c:v>93.57</c:v>
                </c:pt>
                <c:pt idx="1466">
                  <c:v>93.57</c:v>
                </c:pt>
                <c:pt idx="1467">
                  <c:v>93.56</c:v>
                </c:pt>
                <c:pt idx="1468">
                  <c:v>93.56</c:v>
                </c:pt>
                <c:pt idx="1469">
                  <c:v>93.55</c:v>
                </c:pt>
                <c:pt idx="1470">
                  <c:v>93.54</c:v>
                </c:pt>
                <c:pt idx="1471">
                  <c:v>93.54</c:v>
                </c:pt>
                <c:pt idx="1472">
                  <c:v>93.54</c:v>
                </c:pt>
                <c:pt idx="1473">
                  <c:v>93.54</c:v>
                </c:pt>
                <c:pt idx="1474">
                  <c:v>93.53</c:v>
                </c:pt>
                <c:pt idx="1475">
                  <c:v>93.53</c:v>
                </c:pt>
                <c:pt idx="1476">
                  <c:v>93.52</c:v>
                </c:pt>
                <c:pt idx="1477">
                  <c:v>93.52</c:v>
                </c:pt>
                <c:pt idx="1478">
                  <c:v>93.52</c:v>
                </c:pt>
                <c:pt idx="1479">
                  <c:v>93.52</c:v>
                </c:pt>
                <c:pt idx="1480">
                  <c:v>93.52</c:v>
                </c:pt>
                <c:pt idx="1481">
                  <c:v>93.51</c:v>
                </c:pt>
                <c:pt idx="1482">
                  <c:v>93.5</c:v>
                </c:pt>
                <c:pt idx="1483">
                  <c:v>93.49</c:v>
                </c:pt>
                <c:pt idx="1484">
                  <c:v>93.48</c:v>
                </c:pt>
                <c:pt idx="1485">
                  <c:v>93.48</c:v>
                </c:pt>
                <c:pt idx="1486">
                  <c:v>93.47</c:v>
                </c:pt>
                <c:pt idx="1487">
                  <c:v>93.47</c:v>
                </c:pt>
                <c:pt idx="1488">
                  <c:v>93.47</c:v>
                </c:pt>
                <c:pt idx="1489">
                  <c:v>93.47</c:v>
                </c:pt>
                <c:pt idx="1490">
                  <c:v>93.46</c:v>
                </c:pt>
                <c:pt idx="1491">
                  <c:v>93.46</c:v>
                </c:pt>
                <c:pt idx="1492">
                  <c:v>93.46</c:v>
                </c:pt>
                <c:pt idx="1493">
                  <c:v>93.46</c:v>
                </c:pt>
                <c:pt idx="1494">
                  <c:v>93.46</c:v>
                </c:pt>
                <c:pt idx="1495">
                  <c:v>93.46</c:v>
                </c:pt>
                <c:pt idx="1496">
                  <c:v>93.46</c:v>
                </c:pt>
                <c:pt idx="1497">
                  <c:v>93.45</c:v>
                </c:pt>
                <c:pt idx="1498">
                  <c:v>93.44</c:v>
                </c:pt>
                <c:pt idx="1499">
                  <c:v>93.43</c:v>
                </c:pt>
                <c:pt idx="1500">
                  <c:v>93.43</c:v>
                </c:pt>
                <c:pt idx="1501">
                  <c:v>93.43</c:v>
                </c:pt>
                <c:pt idx="1502">
                  <c:v>93.43</c:v>
                </c:pt>
                <c:pt idx="1503">
                  <c:v>93.42</c:v>
                </c:pt>
                <c:pt idx="1504">
                  <c:v>93.41</c:v>
                </c:pt>
                <c:pt idx="1505">
                  <c:v>93.39</c:v>
                </c:pt>
                <c:pt idx="1506">
                  <c:v>93.38</c:v>
                </c:pt>
                <c:pt idx="1507">
                  <c:v>93.38</c:v>
                </c:pt>
                <c:pt idx="1508">
                  <c:v>93.37</c:v>
                </c:pt>
                <c:pt idx="1509">
                  <c:v>93.37</c:v>
                </c:pt>
                <c:pt idx="1510">
                  <c:v>93.37</c:v>
                </c:pt>
                <c:pt idx="1511">
                  <c:v>93.37</c:v>
                </c:pt>
                <c:pt idx="1512">
                  <c:v>93.37</c:v>
                </c:pt>
                <c:pt idx="1513">
                  <c:v>93.36</c:v>
                </c:pt>
                <c:pt idx="1514">
                  <c:v>93.34</c:v>
                </c:pt>
                <c:pt idx="1515">
                  <c:v>93.33</c:v>
                </c:pt>
                <c:pt idx="1516">
                  <c:v>93.33</c:v>
                </c:pt>
                <c:pt idx="1517">
                  <c:v>93.32</c:v>
                </c:pt>
                <c:pt idx="1518">
                  <c:v>93.33</c:v>
                </c:pt>
                <c:pt idx="1519">
                  <c:v>93.33</c:v>
                </c:pt>
                <c:pt idx="1520">
                  <c:v>93.33</c:v>
                </c:pt>
                <c:pt idx="1521">
                  <c:v>93.33</c:v>
                </c:pt>
                <c:pt idx="1522">
                  <c:v>93.32</c:v>
                </c:pt>
                <c:pt idx="1523">
                  <c:v>93.32</c:v>
                </c:pt>
                <c:pt idx="1524">
                  <c:v>93.31</c:v>
                </c:pt>
                <c:pt idx="1525">
                  <c:v>93.3</c:v>
                </c:pt>
                <c:pt idx="1526">
                  <c:v>93.3</c:v>
                </c:pt>
                <c:pt idx="1527">
                  <c:v>93.3</c:v>
                </c:pt>
                <c:pt idx="1528">
                  <c:v>93.3</c:v>
                </c:pt>
                <c:pt idx="1529">
                  <c:v>93.31</c:v>
                </c:pt>
                <c:pt idx="1530">
                  <c:v>93.31</c:v>
                </c:pt>
                <c:pt idx="1531">
                  <c:v>93.32</c:v>
                </c:pt>
                <c:pt idx="1532">
                  <c:v>93.31</c:v>
                </c:pt>
                <c:pt idx="1533">
                  <c:v>93.31</c:v>
                </c:pt>
                <c:pt idx="1534">
                  <c:v>93.31</c:v>
                </c:pt>
                <c:pt idx="1535">
                  <c:v>93.31</c:v>
                </c:pt>
                <c:pt idx="1536">
                  <c:v>93.31</c:v>
                </c:pt>
                <c:pt idx="1537">
                  <c:v>93.31</c:v>
                </c:pt>
                <c:pt idx="1538">
                  <c:v>93.31</c:v>
                </c:pt>
                <c:pt idx="1539">
                  <c:v>93.31</c:v>
                </c:pt>
                <c:pt idx="1540">
                  <c:v>93.3</c:v>
                </c:pt>
                <c:pt idx="1541">
                  <c:v>93.29</c:v>
                </c:pt>
                <c:pt idx="1542">
                  <c:v>93.29</c:v>
                </c:pt>
                <c:pt idx="1543">
                  <c:v>93.3</c:v>
                </c:pt>
                <c:pt idx="1544">
                  <c:v>93.3</c:v>
                </c:pt>
                <c:pt idx="1545">
                  <c:v>93.31</c:v>
                </c:pt>
                <c:pt idx="1546">
                  <c:v>93.31</c:v>
                </c:pt>
                <c:pt idx="1547">
                  <c:v>93.31</c:v>
                </c:pt>
                <c:pt idx="1548">
                  <c:v>93.32</c:v>
                </c:pt>
                <c:pt idx="1549">
                  <c:v>93.33</c:v>
                </c:pt>
                <c:pt idx="1550">
                  <c:v>93.34</c:v>
                </c:pt>
                <c:pt idx="1551">
                  <c:v>93.35</c:v>
                </c:pt>
                <c:pt idx="1552">
                  <c:v>93.36</c:v>
                </c:pt>
                <c:pt idx="1553">
                  <c:v>93.37</c:v>
                </c:pt>
                <c:pt idx="1554">
                  <c:v>93.37</c:v>
                </c:pt>
                <c:pt idx="1555">
                  <c:v>93.38</c:v>
                </c:pt>
                <c:pt idx="1556">
                  <c:v>93.39</c:v>
                </c:pt>
                <c:pt idx="1557">
                  <c:v>93.4</c:v>
                </c:pt>
                <c:pt idx="1558">
                  <c:v>93.41</c:v>
                </c:pt>
                <c:pt idx="1559">
                  <c:v>93.42</c:v>
                </c:pt>
                <c:pt idx="1560">
                  <c:v>93.43</c:v>
                </c:pt>
                <c:pt idx="1561">
                  <c:v>93.44</c:v>
                </c:pt>
                <c:pt idx="1562">
                  <c:v>93.44</c:v>
                </c:pt>
                <c:pt idx="1563">
                  <c:v>93.44</c:v>
                </c:pt>
                <c:pt idx="1564">
                  <c:v>93.45</c:v>
                </c:pt>
                <c:pt idx="1565">
                  <c:v>93.46</c:v>
                </c:pt>
                <c:pt idx="1566">
                  <c:v>93.46</c:v>
                </c:pt>
                <c:pt idx="1567">
                  <c:v>93.45</c:v>
                </c:pt>
                <c:pt idx="1568">
                  <c:v>93.45</c:v>
                </c:pt>
                <c:pt idx="1569">
                  <c:v>93.46</c:v>
                </c:pt>
                <c:pt idx="1570">
                  <c:v>93.46</c:v>
                </c:pt>
                <c:pt idx="1571">
                  <c:v>93.47</c:v>
                </c:pt>
                <c:pt idx="1572">
                  <c:v>93.48</c:v>
                </c:pt>
                <c:pt idx="1573">
                  <c:v>93.48</c:v>
                </c:pt>
                <c:pt idx="1574">
                  <c:v>93.48</c:v>
                </c:pt>
                <c:pt idx="1575">
                  <c:v>93.47</c:v>
                </c:pt>
                <c:pt idx="1576">
                  <c:v>93.48</c:v>
                </c:pt>
                <c:pt idx="1577">
                  <c:v>93.49</c:v>
                </c:pt>
                <c:pt idx="1578">
                  <c:v>93.49</c:v>
                </c:pt>
                <c:pt idx="1579">
                  <c:v>93.49</c:v>
                </c:pt>
                <c:pt idx="1580">
                  <c:v>93.49</c:v>
                </c:pt>
                <c:pt idx="1581">
                  <c:v>93.48</c:v>
                </c:pt>
                <c:pt idx="1582">
                  <c:v>93.48</c:v>
                </c:pt>
                <c:pt idx="1583">
                  <c:v>93.48</c:v>
                </c:pt>
                <c:pt idx="1584">
                  <c:v>93.48</c:v>
                </c:pt>
                <c:pt idx="1585">
                  <c:v>93.48</c:v>
                </c:pt>
                <c:pt idx="1586">
                  <c:v>93.48</c:v>
                </c:pt>
                <c:pt idx="1587">
                  <c:v>93.48</c:v>
                </c:pt>
                <c:pt idx="1588">
                  <c:v>93.48</c:v>
                </c:pt>
                <c:pt idx="1589">
                  <c:v>93.48</c:v>
                </c:pt>
                <c:pt idx="1590">
                  <c:v>93.48</c:v>
                </c:pt>
                <c:pt idx="1591">
                  <c:v>93.48</c:v>
                </c:pt>
                <c:pt idx="1592">
                  <c:v>93.48</c:v>
                </c:pt>
                <c:pt idx="1593">
                  <c:v>93.48</c:v>
                </c:pt>
                <c:pt idx="1594">
                  <c:v>93.48</c:v>
                </c:pt>
                <c:pt idx="1595">
                  <c:v>93.49</c:v>
                </c:pt>
                <c:pt idx="1596">
                  <c:v>93.49</c:v>
                </c:pt>
                <c:pt idx="1597">
                  <c:v>93.5</c:v>
                </c:pt>
                <c:pt idx="1598">
                  <c:v>93.5</c:v>
                </c:pt>
                <c:pt idx="1599">
                  <c:v>93.51</c:v>
                </c:pt>
                <c:pt idx="1600">
                  <c:v>93.51</c:v>
                </c:pt>
                <c:pt idx="1601">
                  <c:v>93.51</c:v>
                </c:pt>
                <c:pt idx="1602">
                  <c:v>93.51</c:v>
                </c:pt>
                <c:pt idx="1603">
                  <c:v>93.51</c:v>
                </c:pt>
                <c:pt idx="1604">
                  <c:v>93.51</c:v>
                </c:pt>
                <c:pt idx="1605">
                  <c:v>93.51</c:v>
                </c:pt>
                <c:pt idx="1606">
                  <c:v>93.52</c:v>
                </c:pt>
                <c:pt idx="1607">
                  <c:v>93.52</c:v>
                </c:pt>
                <c:pt idx="1608">
                  <c:v>93.52</c:v>
                </c:pt>
                <c:pt idx="1609">
                  <c:v>93.53</c:v>
                </c:pt>
                <c:pt idx="1610">
                  <c:v>93.53</c:v>
                </c:pt>
                <c:pt idx="1611">
                  <c:v>93.52</c:v>
                </c:pt>
                <c:pt idx="1612">
                  <c:v>93.52</c:v>
                </c:pt>
                <c:pt idx="1613">
                  <c:v>93.51</c:v>
                </c:pt>
                <c:pt idx="1614">
                  <c:v>93.51</c:v>
                </c:pt>
                <c:pt idx="1615">
                  <c:v>93.51</c:v>
                </c:pt>
                <c:pt idx="1616">
                  <c:v>93.51</c:v>
                </c:pt>
                <c:pt idx="1617">
                  <c:v>93.51</c:v>
                </c:pt>
                <c:pt idx="1618">
                  <c:v>93.51</c:v>
                </c:pt>
                <c:pt idx="1619">
                  <c:v>93.51</c:v>
                </c:pt>
                <c:pt idx="1620">
                  <c:v>93.52</c:v>
                </c:pt>
                <c:pt idx="1621">
                  <c:v>93.52</c:v>
                </c:pt>
                <c:pt idx="1622">
                  <c:v>93.52</c:v>
                </c:pt>
                <c:pt idx="1623">
                  <c:v>93.51</c:v>
                </c:pt>
                <c:pt idx="1624">
                  <c:v>93.5</c:v>
                </c:pt>
                <c:pt idx="1625">
                  <c:v>93.5</c:v>
                </c:pt>
                <c:pt idx="1626">
                  <c:v>93.51</c:v>
                </c:pt>
                <c:pt idx="1627">
                  <c:v>93.52</c:v>
                </c:pt>
                <c:pt idx="1628">
                  <c:v>93.52</c:v>
                </c:pt>
                <c:pt idx="1629">
                  <c:v>93.52</c:v>
                </c:pt>
                <c:pt idx="1630">
                  <c:v>93.52</c:v>
                </c:pt>
                <c:pt idx="1631">
                  <c:v>93.51</c:v>
                </c:pt>
                <c:pt idx="1632">
                  <c:v>93.5</c:v>
                </c:pt>
                <c:pt idx="1633">
                  <c:v>93.5</c:v>
                </c:pt>
                <c:pt idx="1634">
                  <c:v>93.51</c:v>
                </c:pt>
                <c:pt idx="1635">
                  <c:v>93.52</c:v>
                </c:pt>
                <c:pt idx="1636">
                  <c:v>93.52</c:v>
                </c:pt>
                <c:pt idx="1637">
                  <c:v>93.52</c:v>
                </c:pt>
                <c:pt idx="1638">
                  <c:v>93.51</c:v>
                </c:pt>
                <c:pt idx="1639">
                  <c:v>93.5</c:v>
                </c:pt>
                <c:pt idx="1640">
                  <c:v>93.49</c:v>
                </c:pt>
                <c:pt idx="1641">
                  <c:v>93.48</c:v>
                </c:pt>
                <c:pt idx="1642">
                  <c:v>93.48</c:v>
                </c:pt>
                <c:pt idx="1643">
                  <c:v>93.48</c:v>
                </c:pt>
                <c:pt idx="1644">
                  <c:v>93.48</c:v>
                </c:pt>
                <c:pt idx="1645">
                  <c:v>93.47</c:v>
                </c:pt>
                <c:pt idx="1646">
                  <c:v>93.47</c:v>
                </c:pt>
                <c:pt idx="1647">
                  <c:v>93.47</c:v>
                </c:pt>
                <c:pt idx="1648">
                  <c:v>93.47</c:v>
                </c:pt>
                <c:pt idx="1649">
                  <c:v>93.47</c:v>
                </c:pt>
                <c:pt idx="1650">
                  <c:v>93.46</c:v>
                </c:pt>
                <c:pt idx="1651">
                  <c:v>93.46</c:v>
                </c:pt>
                <c:pt idx="1652">
                  <c:v>93.45</c:v>
                </c:pt>
                <c:pt idx="1653">
                  <c:v>93.45</c:v>
                </c:pt>
                <c:pt idx="1654">
                  <c:v>93.45</c:v>
                </c:pt>
                <c:pt idx="1655">
                  <c:v>93.45</c:v>
                </c:pt>
                <c:pt idx="1656">
                  <c:v>93.44</c:v>
                </c:pt>
                <c:pt idx="1657">
                  <c:v>93.43</c:v>
                </c:pt>
                <c:pt idx="1658">
                  <c:v>93.42</c:v>
                </c:pt>
                <c:pt idx="1659">
                  <c:v>93.41</c:v>
                </c:pt>
                <c:pt idx="1660">
                  <c:v>93.41</c:v>
                </c:pt>
                <c:pt idx="1661">
                  <c:v>93.41</c:v>
                </c:pt>
                <c:pt idx="1662">
                  <c:v>93.41</c:v>
                </c:pt>
                <c:pt idx="1663">
                  <c:v>93.42</c:v>
                </c:pt>
                <c:pt idx="1664">
                  <c:v>93.42</c:v>
                </c:pt>
                <c:pt idx="1665">
                  <c:v>93.42</c:v>
                </c:pt>
                <c:pt idx="1666">
                  <c:v>93.42</c:v>
                </c:pt>
                <c:pt idx="1667">
                  <c:v>93.42</c:v>
                </c:pt>
                <c:pt idx="1668">
                  <c:v>93.42</c:v>
                </c:pt>
                <c:pt idx="1669">
                  <c:v>93.42</c:v>
                </c:pt>
                <c:pt idx="1670">
                  <c:v>93.41</c:v>
                </c:pt>
                <c:pt idx="1671">
                  <c:v>93.4</c:v>
                </c:pt>
                <c:pt idx="1672">
                  <c:v>93.38</c:v>
                </c:pt>
                <c:pt idx="1673">
                  <c:v>93.36</c:v>
                </c:pt>
                <c:pt idx="1674">
                  <c:v>93.34</c:v>
                </c:pt>
                <c:pt idx="1675">
                  <c:v>93.33</c:v>
                </c:pt>
                <c:pt idx="1676">
                  <c:v>93.33</c:v>
                </c:pt>
                <c:pt idx="1677">
                  <c:v>93.35</c:v>
                </c:pt>
                <c:pt idx="1678">
                  <c:v>93.37</c:v>
                </c:pt>
                <c:pt idx="1679">
                  <c:v>93.37</c:v>
                </c:pt>
                <c:pt idx="1680">
                  <c:v>93.38</c:v>
                </c:pt>
                <c:pt idx="1681">
                  <c:v>93.39</c:v>
                </c:pt>
                <c:pt idx="1682">
                  <c:v>93.4</c:v>
                </c:pt>
                <c:pt idx="1683">
                  <c:v>93.42</c:v>
                </c:pt>
                <c:pt idx="1684">
                  <c:v>93.44</c:v>
                </c:pt>
                <c:pt idx="1685">
                  <c:v>93.45</c:v>
                </c:pt>
                <c:pt idx="1686">
                  <c:v>93.45</c:v>
                </c:pt>
                <c:pt idx="1687">
                  <c:v>93.43</c:v>
                </c:pt>
                <c:pt idx="1688">
                  <c:v>93.41</c:v>
                </c:pt>
                <c:pt idx="1689">
                  <c:v>93.41</c:v>
                </c:pt>
                <c:pt idx="1690">
                  <c:v>93.41</c:v>
                </c:pt>
                <c:pt idx="1691">
                  <c:v>93.43</c:v>
                </c:pt>
                <c:pt idx="1692">
                  <c:v>93.45</c:v>
                </c:pt>
                <c:pt idx="1693">
                  <c:v>93.46</c:v>
                </c:pt>
                <c:pt idx="1694">
                  <c:v>93.46</c:v>
                </c:pt>
                <c:pt idx="1695">
                  <c:v>93.46</c:v>
                </c:pt>
                <c:pt idx="1696">
                  <c:v>93.47</c:v>
                </c:pt>
                <c:pt idx="1697">
                  <c:v>93.49</c:v>
                </c:pt>
                <c:pt idx="1698">
                  <c:v>93.49</c:v>
                </c:pt>
                <c:pt idx="1699">
                  <c:v>93.48</c:v>
                </c:pt>
                <c:pt idx="1700">
                  <c:v>93.47</c:v>
                </c:pt>
                <c:pt idx="1701">
                  <c:v>93.47</c:v>
                </c:pt>
                <c:pt idx="1702">
                  <c:v>93.48</c:v>
                </c:pt>
                <c:pt idx="1703">
                  <c:v>93.46</c:v>
                </c:pt>
                <c:pt idx="1704">
                  <c:v>93.43</c:v>
                </c:pt>
                <c:pt idx="1705">
                  <c:v>93.39</c:v>
                </c:pt>
                <c:pt idx="1706">
                  <c:v>93.35</c:v>
                </c:pt>
                <c:pt idx="1707">
                  <c:v>93.34</c:v>
                </c:pt>
                <c:pt idx="1708">
                  <c:v>93.35</c:v>
                </c:pt>
                <c:pt idx="1709">
                  <c:v>93.4</c:v>
                </c:pt>
                <c:pt idx="1710">
                  <c:v>93.45</c:v>
                </c:pt>
                <c:pt idx="1711">
                  <c:v>93.48</c:v>
                </c:pt>
                <c:pt idx="1712">
                  <c:v>93.48</c:v>
                </c:pt>
                <c:pt idx="1713">
                  <c:v>93.47</c:v>
                </c:pt>
                <c:pt idx="1714">
                  <c:v>93.47</c:v>
                </c:pt>
                <c:pt idx="1715">
                  <c:v>93.47</c:v>
                </c:pt>
                <c:pt idx="1716">
                  <c:v>93.48</c:v>
                </c:pt>
                <c:pt idx="1717">
                  <c:v>93.48</c:v>
                </c:pt>
                <c:pt idx="1718">
                  <c:v>93.47</c:v>
                </c:pt>
                <c:pt idx="1719">
                  <c:v>93.49</c:v>
                </c:pt>
                <c:pt idx="1720">
                  <c:v>93.51</c:v>
                </c:pt>
                <c:pt idx="1721">
                  <c:v>93.54</c:v>
                </c:pt>
                <c:pt idx="1722">
                  <c:v>93.56</c:v>
                </c:pt>
                <c:pt idx="1723">
                  <c:v>93.55</c:v>
                </c:pt>
                <c:pt idx="1724">
                  <c:v>93.52</c:v>
                </c:pt>
                <c:pt idx="1725">
                  <c:v>93.5</c:v>
                </c:pt>
                <c:pt idx="1726">
                  <c:v>93.49</c:v>
                </c:pt>
                <c:pt idx="1727">
                  <c:v>93.5</c:v>
                </c:pt>
                <c:pt idx="1728">
                  <c:v>93.52</c:v>
                </c:pt>
                <c:pt idx="1729">
                  <c:v>93.54</c:v>
                </c:pt>
                <c:pt idx="1730">
                  <c:v>93.55</c:v>
                </c:pt>
                <c:pt idx="1731">
                  <c:v>93.55</c:v>
                </c:pt>
                <c:pt idx="1732">
                  <c:v>93.53</c:v>
                </c:pt>
                <c:pt idx="1733">
                  <c:v>93.49</c:v>
                </c:pt>
                <c:pt idx="1734">
                  <c:v>93.44</c:v>
                </c:pt>
                <c:pt idx="1735">
                  <c:v>93.4</c:v>
                </c:pt>
                <c:pt idx="1736">
                  <c:v>93.38</c:v>
                </c:pt>
                <c:pt idx="1737">
                  <c:v>93.39</c:v>
                </c:pt>
                <c:pt idx="1738">
                  <c:v>93.4</c:v>
                </c:pt>
                <c:pt idx="1739">
                  <c:v>93.42</c:v>
                </c:pt>
                <c:pt idx="1740">
                  <c:v>93.43</c:v>
                </c:pt>
                <c:pt idx="1741">
                  <c:v>93.43</c:v>
                </c:pt>
                <c:pt idx="1742">
                  <c:v>93.43</c:v>
                </c:pt>
                <c:pt idx="1743">
                  <c:v>93.41</c:v>
                </c:pt>
                <c:pt idx="1744">
                  <c:v>93.4</c:v>
                </c:pt>
                <c:pt idx="1745">
                  <c:v>93.4</c:v>
                </c:pt>
                <c:pt idx="1746">
                  <c:v>93.42</c:v>
                </c:pt>
                <c:pt idx="1747">
                  <c:v>93.43</c:v>
                </c:pt>
                <c:pt idx="1748">
                  <c:v>93.43</c:v>
                </c:pt>
                <c:pt idx="1749">
                  <c:v>93.42</c:v>
                </c:pt>
                <c:pt idx="1750">
                  <c:v>93.41</c:v>
                </c:pt>
                <c:pt idx="1751">
                  <c:v>93.4</c:v>
                </c:pt>
                <c:pt idx="1752">
                  <c:v>93.4</c:v>
                </c:pt>
                <c:pt idx="1753">
                  <c:v>93.41</c:v>
                </c:pt>
                <c:pt idx="1754">
                  <c:v>93.41</c:v>
                </c:pt>
                <c:pt idx="1755">
                  <c:v>93.41</c:v>
                </c:pt>
                <c:pt idx="1756">
                  <c:v>93.4</c:v>
                </c:pt>
                <c:pt idx="1757">
                  <c:v>93.38</c:v>
                </c:pt>
                <c:pt idx="1758">
                  <c:v>93.37</c:v>
                </c:pt>
                <c:pt idx="1759">
                  <c:v>93.37</c:v>
                </c:pt>
                <c:pt idx="1760">
                  <c:v>93.39</c:v>
                </c:pt>
                <c:pt idx="1761">
                  <c:v>93.41</c:v>
                </c:pt>
                <c:pt idx="1762">
                  <c:v>93.44</c:v>
                </c:pt>
                <c:pt idx="1763">
                  <c:v>93.45</c:v>
                </c:pt>
                <c:pt idx="1764">
                  <c:v>93.45</c:v>
                </c:pt>
                <c:pt idx="1765">
                  <c:v>93.44</c:v>
                </c:pt>
                <c:pt idx="1766">
                  <c:v>93.42</c:v>
                </c:pt>
                <c:pt idx="1767">
                  <c:v>93.42</c:v>
                </c:pt>
                <c:pt idx="1768">
                  <c:v>93.42</c:v>
                </c:pt>
                <c:pt idx="1769">
                  <c:v>93.42</c:v>
                </c:pt>
                <c:pt idx="1770">
                  <c:v>93.41</c:v>
                </c:pt>
                <c:pt idx="1771">
                  <c:v>93.39</c:v>
                </c:pt>
                <c:pt idx="1772">
                  <c:v>93.39</c:v>
                </c:pt>
                <c:pt idx="1773">
                  <c:v>93.39</c:v>
                </c:pt>
                <c:pt idx="1774">
                  <c:v>93.41</c:v>
                </c:pt>
                <c:pt idx="1775">
                  <c:v>93.44</c:v>
                </c:pt>
                <c:pt idx="1776">
                  <c:v>93.46</c:v>
                </c:pt>
                <c:pt idx="1777">
                  <c:v>93.48</c:v>
                </c:pt>
                <c:pt idx="1778">
                  <c:v>93.48</c:v>
                </c:pt>
                <c:pt idx="1779">
                  <c:v>93.48</c:v>
                </c:pt>
                <c:pt idx="1780">
                  <c:v>93.47</c:v>
                </c:pt>
                <c:pt idx="1781">
                  <c:v>93.47</c:v>
                </c:pt>
                <c:pt idx="1782">
                  <c:v>93.47</c:v>
                </c:pt>
                <c:pt idx="1783">
                  <c:v>93.48</c:v>
                </c:pt>
                <c:pt idx="1784">
                  <c:v>93.5</c:v>
                </c:pt>
                <c:pt idx="1785">
                  <c:v>93.51</c:v>
                </c:pt>
                <c:pt idx="1786">
                  <c:v>93.51</c:v>
                </c:pt>
                <c:pt idx="1787">
                  <c:v>93.5</c:v>
                </c:pt>
                <c:pt idx="1788">
                  <c:v>93.48</c:v>
                </c:pt>
                <c:pt idx="1789">
                  <c:v>93.47</c:v>
                </c:pt>
                <c:pt idx="1790">
                  <c:v>93.47</c:v>
                </c:pt>
                <c:pt idx="1791">
                  <c:v>93.46</c:v>
                </c:pt>
                <c:pt idx="1792">
                  <c:v>93.45</c:v>
                </c:pt>
                <c:pt idx="1793">
                  <c:v>93.42</c:v>
                </c:pt>
                <c:pt idx="1794">
                  <c:v>93.41</c:v>
                </c:pt>
                <c:pt idx="1795">
                  <c:v>93.42</c:v>
                </c:pt>
                <c:pt idx="1796">
                  <c:v>93.43</c:v>
                </c:pt>
                <c:pt idx="1797">
                  <c:v>93.44</c:v>
                </c:pt>
                <c:pt idx="1798">
                  <c:v>93.43</c:v>
                </c:pt>
                <c:pt idx="1799">
                  <c:v>93.43</c:v>
                </c:pt>
                <c:pt idx="1800">
                  <c:v>93.43</c:v>
                </c:pt>
                <c:pt idx="1801">
                  <c:v>93.44</c:v>
                </c:pt>
                <c:pt idx="1802">
                  <c:v>93.45</c:v>
                </c:pt>
                <c:pt idx="1803">
                  <c:v>93.47</c:v>
                </c:pt>
                <c:pt idx="1804">
                  <c:v>93.48</c:v>
                </c:pt>
                <c:pt idx="1805">
                  <c:v>93.46</c:v>
                </c:pt>
                <c:pt idx="1806">
                  <c:v>93.43</c:v>
                </c:pt>
                <c:pt idx="1807">
                  <c:v>93.4</c:v>
                </c:pt>
                <c:pt idx="1808">
                  <c:v>93.39</c:v>
                </c:pt>
                <c:pt idx="1809">
                  <c:v>93.4</c:v>
                </c:pt>
                <c:pt idx="1810">
                  <c:v>93.42</c:v>
                </c:pt>
                <c:pt idx="1811">
                  <c:v>93.43</c:v>
                </c:pt>
                <c:pt idx="1812">
                  <c:v>93.42</c:v>
                </c:pt>
                <c:pt idx="1813">
                  <c:v>93.4</c:v>
                </c:pt>
                <c:pt idx="1814">
                  <c:v>93.39</c:v>
                </c:pt>
                <c:pt idx="1815">
                  <c:v>93.39</c:v>
                </c:pt>
                <c:pt idx="1816">
                  <c:v>93.38</c:v>
                </c:pt>
                <c:pt idx="1817">
                  <c:v>93.37</c:v>
                </c:pt>
                <c:pt idx="1818">
                  <c:v>93.35</c:v>
                </c:pt>
                <c:pt idx="1819">
                  <c:v>93.34</c:v>
                </c:pt>
                <c:pt idx="1820">
                  <c:v>93.32</c:v>
                </c:pt>
                <c:pt idx="1821">
                  <c:v>93.31</c:v>
                </c:pt>
                <c:pt idx="1822">
                  <c:v>93.3</c:v>
                </c:pt>
                <c:pt idx="1823">
                  <c:v>93.32</c:v>
                </c:pt>
                <c:pt idx="1824">
                  <c:v>93.35</c:v>
                </c:pt>
                <c:pt idx="1825">
                  <c:v>93.38</c:v>
                </c:pt>
                <c:pt idx="1826">
                  <c:v>93.4</c:v>
                </c:pt>
                <c:pt idx="1827">
                  <c:v>93.39</c:v>
                </c:pt>
                <c:pt idx="1828">
                  <c:v>93.38</c:v>
                </c:pt>
                <c:pt idx="1829">
                  <c:v>93.37</c:v>
                </c:pt>
                <c:pt idx="1830">
                  <c:v>93.38</c:v>
                </c:pt>
                <c:pt idx="1831">
                  <c:v>93.39</c:v>
                </c:pt>
                <c:pt idx="1832">
                  <c:v>93.39</c:v>
                </c:pt>
                <c:pt idx="1833">
                  <c:v>93.37</c:v>
                </c:pt>
                <c:pt idx="1834">
                  <c:v>93.33</c:v>
                </c:pt>
                <c:pt idx="1835">
                  <c:v>93.31</c:v>
                </c:pt>
                <c:pt idx="1836">
                  <c:v>93.31</c:v>
                </c:pt>
                <c:pt idx="1837">
                  <c:v>93.33</c:v>
                </c:pt>
                <c:pt idx="1838">
                  <c:v>93.34</c:v>
                </c:pt>
                <c:pt idx="1839">
                  <c:v>93.36</c:v>
                </c:pt>
                <c:pt idx="1840">
                  <c:v>93.39</c:v>
                </c:pt>
                <c:pt idx="1841">
                  <c:v>93.44</c:v>
                </c:pt>
                <c:pt idx="1842">
                  <c:v>93.5</c:v>
                </c:pt>
                <c:pt idx="1843">
                  <c:v>93.53</c:v>
                </c:pt>
                <c:pt idx="1844">
                  <c:v>93.53</c:v>
                </c:pt>
                <c:pt idx="1845">
                  <c:v>93.52</c:v>
                </c:pt>
                <c:pt idx="1846">
                  <c:v>93.5</c:v>
                </c:pt>
                <c:pt idx="1847">
                  <c:v>93.47</c:v>
                </c:pt>
                <c:pt idx="1848">
                  <c:v>93.45</c:v>
                </c:pt>
                <c:pt idx="1849">
                  <c:v>93.44</c:v>
                </c:pt>
                <c:pt idx="1850">
                  <c:v>93.45</c:v>
                </c:pt>
                <c:pt idx="1851">
                  <c:v>93.45</c:v>
                </c:pt>
                <c:pt idx="1852">
                  <c:v>93.42</c:v>
                </c:pt>
                <c:pt idx="1853">
                  <c:v>93.38</c:v>
                </c:pt>
                <c:pt idx="1854">
                  <c:v>93.35</c:v>
                </c:pt>
                <c:pt idx="1855">
                  <c:v>93.36</c:v>
                </c:pt>
                <c:pt idx="1856">
                  <c:v>93.4</c:v>
                </c:pt>
                <c:pt idx="1857">
                  <c:v>93.44</c:v>
                </c:pt>
                <c:pt idx="1858">
                  <c:v>93.45</c:v>
                </c:pt>
                <c:pt idx="1859">
                  <c:v>93.43</c:v>
                </c:pt>
                <c:pt idx="1860">
                  <c:v>93.4</c:v>
                </c:pt>
                <c:pt idx="1861">
                  <c:v>93.38</c:v>
                </c:pt>
                <c:pt idx="1862">
                  <c:v>93.36</c:v>
                </c:pt>
                <c:pt idx="1863">
                  <c:v>93.37</c:v>
                </c:pt>
                <c:pt idx="1864">
                  <c:v>93.38</c:v>
                </c:pt>
                <c:pt idx="1865">
                  <c:v>93.39</c:v>
                </c:pt>
                <c:pt idx="1866">
                  <c:v>93.4</c:v>
                </c:pt>
                <c:pt idx="1867">
                  <c:v>93.41</c:v>
                </c:pt>
                <c:pt idx="1868">
                  <c:v>93.39</c:v>
                </c:pt>
                <c:pt idx="1869">
                  <c:v>93.37</c:v>
                </c:pt>
                <c:pt idx="1870">
                  <c:v>93.36</c:v>
                </c:pt>
                <c:pt idx="1871">
                  <c:v>93.37</c:v>
                </c:pt>
                <c:pt idx="1872">
                  <c:v>93.38</c:v>
                </c:pt>
                <c:pt idx="1873">
                  <c:v>93.38</c:v>
                </c:pt>
                <c:pt idx="1874">
                  <c:v>93.37</c:v>
                </c:pt>
                <c:pt idx="1875">
                  <c:v>93.36</c:v>
                </c:pt>
                <c:pt idx="1876">
                  <c:v>93.35</c:v>
                </c:pt>
                <c:pt idx="1877">
                  <c:v>93.35</c:v>
                </c:pt>
                <c:pt idx="1878">
                  <c:v>93.35</c:v>
                </c:pt>
                <c:pt idx="1879">
                  <c:v>93.35</c:v>
                </c:pt>
                <c:pt idx="1880">
                  <c:v>93.36</c:v>
                </c:pt>
                <c:pt idx="1881">
                  <c:v>93.36</c:v>
                </c:pt>
                <c:pt idx="1882">
                  <c:v>93.35</c:v>
                </c:pt>
                <c:pt idx="1883">
                  <c:v>93.34</c:v>
                </c:pt>
                <c:pt idx="1884">
                  <c:v>93.32</c:v>
                </c:pt>
                <c:pt idx="1885">
                  <c:v>93.31</c:v>
                </c:pt>
                <c:pt idx="1886">
                  <c:v>93.31</c:v>
                </c:pt>
                <c:pt idx="1887">
                  <c:v>93.31</c:v>
                </c:pt>
                <c:pt idx="1888">
                  <c:v>93.3</c:v>
                </c:pt>
                <c:pt idx="1889">
                  <c:v>93.3</c:v>
                </c:pt>
                <c:pt idx="1890">
                  <c:v>93.29</c:v>
                </c:pt>
                <c:pt idx="1891">
                  <c:v>93.3</c:v>
                </c:pt>
                <c:pt idx="1892">
                  <c:v>93.31</c:v>
                </c:pt>
                <c:pt idx="1893">
                  <c:v>93.32</c:v>
                </c:pt>
                <c:pt idx="1894">
                  <c:v>93.34</c:v>
                </c:pt>
                <c:pt idx="1895">
                  <c:v>93.36</c:v>
                </c:pt>
                <c:pt idx="1896">
                  <c:v>93.37</c:v>
                </c:pt>
                <c:pt idx="1897">
                  <c:v>93.38</c:v>
                </c:pt>
                <c:pt idx="1898">
                  <c:v>93.38</c:v>
                </c:pt>
                <c:pt idx="1899">
                  <c:v>93.37</c:v>
                </c:pt>
                <c:pt idx="1900">
                  <c:v>93.36</c:v>
                </c:pt>
                <c:pt idx="1901">
                  <c:v>93.36</c:v>
                </c:pt>
                <c:pt idx="1902">
                  <c:v>93.36</c:v>
                </c:pt>
                <c:pt idx="1903">
                  <c:v>93.37</c:v>
                </c:pt>
                <c:pt idx="1904">
                  <c:v>93.38</c:v>
                </c:pt>
                <c:pt idx="1905">
                  <c:v>93.37</c:v>
                </c:pt>
                <c:pt idx="1906">
                  <c:v>93.35</c:v>
                </c:pt>
                <c:pt idx="1907">
                  <c:v>93.34</c:v>
                </c:pt>
                <c:pt idx="1908">
                  <c:v>93.33</c:v>
                </c:pt>
                <c:pt idx="1909">
                  <c:v>93.34</c:v>
                </c:pt>
                <c:pt idx="1910">
                  <c:v>93.35</c:v>
                </c:pt>
                <c:pt idx="1911">
                  <c:v>93.35</c:v>
                </c:pt>
                <c:pt idx="1912">
                  <c:v>93.35</c:v>
                </c:pt>
                <c:pt idx="1913">
                  <c:v>93.33</c:v>
                </c:pt>
                <c:pt idx="1914">
                  <c:v>93.32</c:v>
                </c:pt>
                <c:pt idx="1915">
                  <c:v>93.31</c:v>
                </c:pt>
                <c:pt idx="1916">
                  <c:v>93.31</c:v>
                </c:pt>
                <c:pt idx="1917">
                  <c:v>93.33</c:v>
                </c:pt>
                <c:pt idx="1918">
                  <c:v>93.36</c:v>
                </c:pt>
                <c:pt idx="1919">
                  <c:v>93.39</c:v>
                </c:pt>
                <c:pt idx="1920">
                  <c:v>93.41</c:v>
                </c:pt>
                <c:pt idx="1921">
                  <c:v>93.42</c:v>
                </c:pt>
                <c:pt idx="1922">
                  <c:v>93.43</c:v>
                </c:pt>
                <c:pt idx="1923">
                  <c:v>93.43</c:v>
                </c:pt>
                <c:pt idx="1924">
                  <c:v>93.42</c:v>
                </c:pt>
                <c:pt idx="1925">
                  <c:v>93.4</c:v>
                </c:pt>
                <c:pt idx="1926">
                  <c:v>93.4</c:v>
                </c:pt>
                <c:pt idx="1927">
                  <c:v>93.41</c:v>
                </c:pt>
                <c:pt idx="1928">
                  <c:v>93.42</c:v>
                </c:pt>
                <c:pt idx="1929">
                  <c:v>93.43</c:v>
                </c:pt>
                <c:pt idx="1930">
                  <c:v>93.42</c:v>
                </c:pt>
                <c:pt idx="1931">
                  <c:v>93.42</c:v>
                </c:pt>
                <c:pt idx="1932">
                  <c:v>93.4</c:v>
                </c:pt>
                <c:pt idx="1933">
                  <c:v>93.39</c:v>
                </c:pt>
                <c:pt idx="1934">
                  <c:v>93.38</c:v>
                </c:pt>
                <c:pt idx="1935">
                  <c:v>93.38</c:v>
                </c:pt>
                <c:pt idx="1936">
                  <c:v>93.38</c:v>
                </c:pt>
                <c:pt idx="1937">
                  <c:v>93.38</c:v>
                </c:pt>
                <c:pt idx="1938">
                  <c:v>93.38</c:v>
                </c:pt>
                <c:pt idx="1939">
                  <c:v>93.4</c:v>
                </c:pt>
                <c:pt idx="1940">
                  <c:v>93.44</c:v>
                </c:pt>
                <c:pt idx="1941">
                  <c:v>93.47</c:v>
                </c:pt>
                <c:pt idx="1942">
                  <c:v>93.51</c:v>
                </c:pt>
                <c:pt idx="1943">
                  <c:v>93.53</c:v>
                </c:pt>
                <c:pt idx="1944">
                  <c:v>93.54</c:v>
                </c:pt>
                <c:pt idx="1945">
                  <c:v>93.53</c:v>
                </c:pt>
                <c:pt idx="1946">
                  <c:v>93.51</c:v>
                </c:pt>
                <c:pt idx="1947">
                  <c:v>93.48</c:v>
                </c:pt>
                <c:pt idx="1948">
                  <c:v>93.44</c:v>
                </c:pt>
                <c:pt idx="1949">
                  <c:v>93.43</c:v>
                </c:pt>
                <c:pt idx="1950">
                  <c:v>93.44</c:v>
                </c:pt>
                <c:pt idx="1951">
                  <c:v>93.45</c:v>
                </c:pt>
                <c:pt idx="1952">
                  <c:v>93.45</c:v>
                </c:pt>
                <c:pt idx="1953">
                  <c:v>93.44</c:v>
                </c:pt>
                <c:pt idx="1954">
                  <c:v>93.42</c:v>
                </c:pt>
                <c:pt idx="1955">
                  <c:v>93.42</c:v>
                </c:pt>
                <c:pt idx="1956">
                  <c:v>93.43</c:v>
                </c:pt>
                <c:pt idx="1957">
                  <c:v>93.45</c:v>
                </c:pt>
                <c:pt idx="1958">
                  <c:v>93.48</c:v>
                </c:pt>
                <c:pt idx="1959">
                  <c:v>93.5</c:v>
                </c:pt>
                <c:pt idx="1960">
                  <c:v>93.52</c:v>
                </c:pt>
                <c:pt idx="1961">
                  <c:v>93.53</c:v>
                </c:pt>
                <c:pt idx="1962">
                  <c:v>93.53</c:v>
                </c:pt>
                <c:pt idx="1963">
                  <c:v>93.54</c:v>
                </c:pt>
                <c:pt idx="1964">
                  <c:v>93.56</c:v>
                </c:pt>
                <c:pt idx="1965">
                  <c:v>93.59</c:v>
                </c:pt>
                <c:pt idx="1966">
                  <c:v>93.61</c:v>
                </c:pt>
                <c:pt idx="1967">
                  <c:v>93.62</c:v>
                </c:pt>
                <c:pt idx="1968">
                  <c:v>93.64</c:v>
                </c:pt>
                <c:pt idx="1969">
                  <c:v>93.63</c:v>
                </c:pt>
                <c:pt idx="1970">
                  <c:v>93.62</c:v>
                </c:pt>
                <c:pt idx="1971">
                  <c:v>93.6</c:v>
                </c:pt>
                <c:pt idx="1972">
                  <c:v>93.59</c:v>
                </c:pt>
                <c:pt idx="1973">
                  <c:v>93.57</c:v>
                </c:pt>
                <c:pt idx="1974">
                  <c:v>93.53</c:v>
                </c:pt>
                <c:pt idx="1975">
                  <c:v>93.48</c:v>
                </c:pt>
                <c:pt idx="1976">
                  <c:v>93.43</c:v>
                </c:pt>
                <c:pt idx="1977">
                  <c:v>93.42</c:v>
                </c:pt>
                <c:pt idx="1978">
                  <c:v>93.46</c:v>
                </c:pt>
                <c:pt idx="1979">
                  <c:v>93.53</c:v>
                </c:pt>
                <c:pt idx="1980">
                  <c:v>93.57</c:v>
                </c:pt>
                <c:pt idx="1981">
                  <c:v>93.57</c:v>
                </c:pt>
                <c:pt idx="1982">
                  <c:v>93.54</c:v>
                </c:pt>
                <c:pt idx="1983">
                  <c:v>93.52</c:v>
                </c:pt>
                <c:pt idx="1984">
                  <c:v>93.5</c:v>
                </c:pt>
                <c:pt idx="1985">
                  <c:v>93.5</c:v>
                </c:pt>
                <c:pt idx="1986">
                  <c:v>93.51</c:v>
                </c:pt>
                <c:pt idx="1987">
                  <c:v>93.51</c:v>
                </c:pt>
                <c:pt idx="1988">
                  <c:v>93.49</c:v>
                </c:pt>
                <c:pt idx="1989">
                  <c:v>93.46</c:v>
                </c:pt>
                <c:pt idx="1990">
                  <c:v>93.46</c:v>
                </c:pt>
                <c:pt idx="1991">
                  <c:v>93.48</c:v>
                </c:pt>
                <c:pt idx="1992">
                  <c:v>93.5</c:v>
                </c:pt>
                <c:pt idx="1993">
                  <c:v>93.5</c:v>
                </c:pt>
                <c:pt idx="1994">
                  <c:v>93.47</c:v>
                </c:pt>
                <c:pt idx="1995">
                  <c:v>93.43</c:v>
                </c:pt>
                <c:pt idx="1996">
                  <c:v>93.4</c:v>
                </c:pt>
                <c:pt idx="1997">
                  <c:v>93.38</c:v>
                </c:pt>
                <c:pt idx="1998">
                  <c:v>93.4</c:v>
                </c:pt>
                <c:pt idx="1999">
                  <c:v>93.42</c:v>
                </c:pt>
                <c:pt idx="2000">
                  <c:v>93.44</c:v>
                </c:pt>
                <c:pt idx="2001">
                  <c:v>93.44</c:v>
                </c:pt>
                <c:pt idx="2002">
                  <c:v>93.44</c:v>
                </c:pt>
                <c:pt idx="2003">
                  <c:v>93.45</c:v>
                </c:pt>
                <c:pt idx="2004">
                  <c:v>93.44</c:v>
                </c:pt>
                <c:pt idx="2005">
                  <c:v>93.41</c:v>
                </c:pt>
                <c:pt idx="2006">
                  <c:v>93.36</c:v>
                </c:pt>
                <c:pt idx="2007">
                  <c:v>93.32</c:v>
                </c:pt>
                <c:pt idx="2008">
                  <c:v>93.29</c:v>
                </c:pt>
                <c:pt idx="2009">
                  <c:v>93.3</c:v>
                </c:pt>
                <c:pt idx="2010">
                  <c:v>93.35</c:v>
                </c:pt>
                <c:pt idx="2011">
                  <c:v>93.42</c:v>
                </c:pt>
                <c:pt idx="2012">
                  <c:v>93.48</c:v>
                </c:pt>
                <c:pt idx="2013">
                  <c:v>93.52</c:v>
                </c:pt>
                <c:pt idx="2014">
                  <c:v>93.53</c:v>
                </c:pt>
                <c:pt idx="2015">
                  <c:v>93.52</c:v>
                </c:pt>
                <c:pt idx="2016">
                  <c:v>93.49</c:v>
                </c:pt>
                <c:pt idx="2017">
                  <c:v>93.43</c:v>
                </c:pt>
                <c:pt idx="2018">
                  <c:v>93.38</c:v>
                </c:pt>
                <c:pt idx="2019">
                  <c:v>93.34</c:v>
                </c:pt>
                <c:pt idx="2020">
                  <c:v>93.31</c:v>
                </c:pt>
                <c:pt idx="2021">
                  <c:v>93.31</c:v>
                </c:pt>
                <c:pt idx="2022">
                  <c:v>93.36</c:v>
                </c:pt>
                <c:pt idx="2023">
                  <c:v>93.43</c:v>
                </c:pt>
                <c:pt idx="2024">
                  <c:v>93.48</c:v>
                </c:pt>
                <c:pt idx="2025">
                  <c:v>93.5</c:v>
                </c:pt>
                <c:pt idx="2026">
                  <c:v>93.5</c:v>
                </c:pt>
                <c:pt idx="2027">
                  <c:v>93.5</c:v>
                </c:pt>
                <c:pt idx="2028">
                  <c:v>93.49</c:v>
                </c:pt>
                <c:pt idx="2029">
                  <c:v>93.46</c:v>
                </c:pt>
                <c:pt idx="2030">
                  <c:v>93.44</c:v>
                </c:pt>
                <c:pt idx="2031">
                  <c:v>93.44</c:v>
                </c:pt>
                <c:pt idx="2032">
                  <c:v>93.45</c:v>
                </c:pt>
                <c:pt idx="2033">
                  <c:v>93.46</c:v>
                </c:pt>
                <c:pt idx="2034">
                  <c:v>93.46</c:v>
                </c:pt>
                <c:pt idx="2035">
                  <c:v>93.46</c:v>
                </c:pt>
                <c:pt idx="2036">
                  <c:v>93.45</c:v>
                </c:pt>
                <c:pt idx="2037">
                  <c:v>93.43</c:v>
                </c:pt>
                <c:pt idx="2038">
                  <c:v>93.41</c:v>
                </c:pt>
                <c:pt idx="2039">
                  <c:v>93.41</c:v>
                </c:pt>
                <c:pt idx="2040">
                  <c:v>93.4</c:v>
                </c:pt>
                <c:pt idx="2041">
                  <c:v>93.39</c:v>
                </c:pt>
                <c:pt idx="2042">
                  <c:v>93.38</c:v>
                </c:pt>
                <c:pt idx="2043">
                  <c:v>93.38</c:v>
                </c:pt>
                <c:pt idx="2044">
                  <c:v>93.39</c:v>
                </c:pt>
                <c:pt idx="2045">
                  <c:v>93.4</c:v>
                </c:pt>
                <c:pt idx="2046">
                  <c:v>93.4</c:v>
                </c:pt>
                <c:pt idx="2047">
                  <c:v>93.39</c:v>
                </c:pt>
                <c:pt idx="2048">
                  <c:v>93.37</c:v>
                </c:pt>
                <c:pt idx="2049">
                  <c:v>93.35</c:v>
                </c:pt>
                <c:pt idx="2050">
                  <c:v>93.34</c:v>
                </c:pt>
                <c:pt idx="2051">
                  <c:v>93.33</c:v>
                </c:pt>
                <c:pt idx="2052">
                  <c:v>93.33</c:v>
                </c:pt>
                <c:pt idx="2053">
                  <c:v>93.33</c:v>
                </c:pt>
                <c:pt idx="2054">
                  <c:v>93.36</c:v>
                </c:pt>
                <c:pt idx="2055">
                  <c:v>93.38</c:v>
                </c:pt>
                <c:pt idx="2056">
                  <c:v>93.39</c:v>
                </c:pt>
                <c:pt idx="2057">
                  <c:v>93.37</c:v>
                </c:pt>
                <c:pt idx="2058">
                  <c:v>93.35</c:v>
                </c:pt>
                <c:pt idx="2059">
                  <c:v>93.32</c:v>
                </c:pt>
                <c:pt idx="2060">
                  <c:v>93.3</c:v>
                </c:pt>
                <c:pt idx="2061">
                  <c:v>93.28</c:v>
                </c:pt>
                <c:pt idx="2062">
                  <c:v>93.27</c:v>
                </c:pt>
                <c:pt idx="2063">
                  <c:v>93.27</c:v>
                </c:pt>
                <c:pt idx="2064">
                  <c:v>93.27</c:v>
                </c:pt>
                <c:pt idx="2065">
                  <c:v>93.26</c:v>
                </c:pt>
                <c:pt idx="2066">
                  <c:v>93.23</c:v>
                </c:pt>
                <c:pt idx="2067">
                  <c:v>93.21</c:v>
                </c:pt>
                <c:pt idx="2068">
                  <c:v>93.2</c:v>
                </c:pt>
                <c:pt idx="2069">
                  <c:v>93.2</c:v>
                </c:pt>
                <c:pt idx="2070">
                  <c:v>93.21</c:v>
                </c:pt>
                <c:pt idx="2071">
                  <c:v>93.23</c:v>
                </c:pt>
                <c:pt idx="2072">
                  <c:v>93.24</c:v>
                </c:pt>
                <c:pt idx="2073">
                  <c:v>93.24</c:v>
                </c:pt>
                <c:pt idx="2074">
                  <c:v>93.24</c:v>
                </c:pt>
                <c:pt idx="2075">
                  <c:v>93.25</c:v>
                </c:pt>
                <c:pt idx="2076">
                  <c:v>93.26</c:v>
                </c:pt>
                <c:pt idx="2077">
                  <c:v>93.25</c:v>
                </c:pt>
                <c:pt idx="2078">
                  <c:v>93.24</c:v>
                </c:pt>
                <c:pt idx="2079">
                  <c:v>93.23</c:v>
                </c:pt>
                <c:pt idx="2080">
                  <c:v>93.23</c:v>
                </c:pt>
                <c:pt idx="2081">
                  <c:v>93.25</c:v>
                </c:pt>
                <c:pt idx="2082">
                  <c:v>93.27</c:v>
                </c:pt>
                <c:pt idx="2083">
                  <c:v>93.28</c:v>
                </c:pt>
                <c:pt idx="2084">
                  <c:v>93.27</c:v>
                </c:pt>
                <c:pt idx="2085">
                  <c:v>93.26</c:v>
                </c:pt>
                <c:pt idx="2086">
                  <c:v>93.23</c:v>
                </c:pt>
                <c:pt idx="2087">
                  <c:v>93.22</c:v>
                </c:pt>
                <c:pt idx="2088">
                  <c:v>93.21</c:v>
                </c:pt>
                <c:pt idx="2089">
                  <c:v>93.2</c:v>
                </c:pt>
                <c:pt idx="2090">
                  <c:v>93.2</c:v>
                </c:pt>
                <c:pt idx="2091">
                  <c:v>93.2</c:v>
                </c:pt>
                <c:pt idx="2092">
                  <c:v>93.19</c:v>
                </c:pt>
                <c:pt idx="2093">
                  <c:v>93.18</c:v>
                </c:pt>
                <c:pt idx="2094">
                  <c:v>93.16</c:v>
                </c:pt>
                <c:pt idx="2095">
                  <c:v>93.16</c:v>
                </c:pt>
                <c:pt idx="2096">
                  <c:v>93.17</c:v>
                </c:pt>
                <c:pt idx="2097">
                  <c:v>93.17</c:v>
                </c:pt>
                <c:pt idx="2098">
                  <c:v>93.18</c:v>
                </c:pt>
                <c:pt idx="2099">
                  <c:v>93.18</c:v>
                </c:pt>
                <c:pt idx="2100">
                  <c:v>93.17</c:v>
                </c:pt>
                <c:pt idx="2101">
                  <c:v>93.17</c:v>
                </c:pt>
                <c:pt idx="2102">
                  <c:v>93.18</c:v>
                </c:pt>
                <c:pt idx="2103">
                  <c:v>93.19</c:v>
                </c:pt>
                <c:pt idx="2104">
                  <c:v>93.18</c:v>
                </c:pt>
                <c:pt idx="2105">
                  <c:v>93.17</c:v>
                </c:pt>
                <c:pt idx="2106">
                  <c:v>93.15</c:v>
                </c:pt>
                <c:pt idx="2107">
                  <c:v>93.14</c:v>
                </c:pt>
                <c:pt idx="2108">
                  <c:v>93.13</c:v>
                </c:pt>
                <c:pt idx="2109">
                  <c:v>93.12</c:v>
                </c:pt>
                <c:pt idx="2110">
                  <c:v>93.12</c:v>
                </c:pt>
                <c:pt idx="2111">
                  <c:v>93.13</c:v>
                </c:pt>
                <c:pt idx="2112">
                  <c:v>93.13</c:v>
                </c:pt>
                <c:pt idx="2113">
                  <c:v>93.12</c:v>
                </c:pt>
                <c:pt idx="2114">
                  <c:v>93.12</c:v>
                </c:pt>
                <c:pt idx="2115">
                  <c:v>93.11</c:v>
                </c:pt>
                <c:pt idx="2116">
                  <c:v>93.1</c:v>
                </c:pt>
                <c:pt idx="2117">
                  <c:v>93.09</c:v>
                </c:pt>
                <c:pt idx="2118">
                  <c:v>93.09</c:v>
                </c:pt>
                <c:pt idx="2119">
                  <c:v>93.09</c:v>
                </c:pt>
                <c:pt idx="2120">
                  <c:v>93.1</c:v>
                </c:pt>
                <c:pt idx="2121">
                  <c:v>93.1</c:v>
                </c:pt>
                <c:pt idx="2122">
                  <c:v>93.1</c:v>
                </c:pt>
                <c:pt idx="2123">
                  <c:v>93.11</c:v>
                </c:pt>
                <c:pt idx="2124">
                  <c:v>93.12</c:v>
                </c:pt>
                <c:pt idx="2125">
                  <c:v>93.12</c:v>
                </c:pt>
                <c:pt idx="2126">
                  <c:v>93.13</c:v>
                </c:pt>
                <c:pt idx="2127">
                  <c:v>93.13</c:v>
                </c:pt>
                <c:pt idx="2128">
                  <c:v>93.13</c:v>
                </c:pt>
                <c:pt idx="2129">
                  <c:v>93.12</c:v>
                </c:pt>
                <c:pt idx="2130">
                  <c:v>93.1</c:v>
                </c:pt>
                <c:pt idx="2131">
                  <c:v>93.09</c:v>
                </c:pt>
                <c:pt idx="2132">
                  <c:v>93.08</c:v>
                </c:pt>
                <c:pt idx="2133">
                  <c:v>93.08</c:v>
                </c:pt>
                <c:pt idx="2134">
                  <c:v>93.08</c:v>
                </c:pt>
                <c:pt idx="2135">
                  <c:v>93.09</c:v>
                </c:pt>
                <c:pt idx="2136">
                  <c:v>93.08</c:v>
                </c:pt>
                <c:pt idx="2137">
                  <c:v>93.07</c:v>
                </c:pt>
                <c:pt idx="2138">
                  <c:v>93.06</c:v>
                </c:pt>
                <c:pt idx="2139">
                  <c:v>93.05</c:v>
                </c:pt>
                <c:pt idx="2140">
                  <c:v>93.05</c:v>
                </c:pt>
                <c:pt idx="2141">
                  <c:v>93.04</c:v>
                </c:pt>
                <c:pt idx="2142">
                  <c:v>93.04</c:v>
                </c:pt>
                <c:pt idx="2143">
                  <c:v>93.05</c:v>
                </c:pt>
                <c:pt idx="2144">
                  <c:v>93.06</c:v>
                </c:pt>
                <c:pt idx="2145">
                  <c:v>93.06</c:v>
                </c:pt>
                <c:pt idx="2146">
                  <c:v>93.06</c:v>
                </c:pt>
                <c:pt idx="2147">
                  <c:v>93.05</c:v>
                </c:pt>
                <c:pt idx="2148">
                  <c:v>93.03</c:v>
                </c:pt>
                <c:pt idx="2149">
                  <c:v>93.02</c:v>
                </c:pt>
                <c:pt idx="2150">
                  <c:v>93.02</c:v>
                </c:pt>
                <c:pt idx="2151">
                  <c:v>93.03</c:v>
                </c:pt>
                <c:pt idx="2152">
                  <c:v>93.04</c:v>
                </c:pt>
                <c:pt idx="2153">
                  <c:v>93.04</c:v>
                </c:pt>
                <c:pt idx="2154">
                  <c:v>93.04</c:v>
                </c:pt>
                <c:pt idx="2155">
                  <c:v>93.05</c:v>
                </c:pt>
                <c:pt idx="2156">
                  <c:v>93.05</c:v>
                </c:pt>
                <c:pt idx="2157">
                  <c:v>93.05</c:v>
                </c:pt>
                <c:pt idx="2158">
                  <c:v>93.04</c:v>
                </c:pt>
                <c:pt idx="2159">
                  <c:v>93.03</c:v>
                </c:pt>
                <c:pt idx="2160">
                  <c:v>93.03</c:v>
                </c:pt>
                <c:pt idx="2161">
                  <c:v>93.01</c:v>
                </c:pt>
                <c:pt idx="2162">
                  <c:v>93</c:v>
                </c:pt>
                <c:pt idx="2163">
                  <c:v>93</c:v>
                </c:pt>
                <c:pt idx="2164">
                  <c:v>92.99</c:v>
                </c:pt>
                <c:pt idx="2165">
                  <c:v>92.98</c:v>
                </c:pt>
                <c:pt idx="2166">
                  <c:v>92.97</c:v>
                </c:pt>
                <c:pt idx="2167">
                  <c:v>92.97</c:v>
                </c:pt>
                <c:pt idx="2168">
                  <c:v>92.97</c:v>
                </c:pt>
                <c:pt idx="2169">
                  <c:v>92.97</c:v>
                </c:pt>
                <c:pt idx="2170">
                  <c:v>92.97</c:v>
                </c:pt>
                <c:pt idx="2171">
                  <c:v>92.97</c:v>
                </c:pt>
                <c:pt idx="2172">
                  <c:v>92.97</c:v>
                </c:pt>
                <c:pt idx="2173">
                  <c:v>92.97</c:v>
                </c:pt>
                <c:pt idx="2174">
                  <c:v>92.96</c:v>
                </c:pt>
                <c:pt idx="2175">
                  <c:v>92.97</c:v>
                </c:pt>
                <c:pt idx="2176">
                  <c:v>92.97</c:v>
                </c:pt>
                <c:pt idx="2177">
                  <c:v>92.96</c:v>
                </c:pt>
                <c:pt idx="2178">
                  <c:v>92.94</c:v>
                </c:pt>
                <c:pt idx="2179">
                  <c:v>92.93</c:v>
                </c:pt>
                <c:pt idx="2180">
                  <c:v>92.91</c:v>
                </c:pt>
                <c:pt idx="2181">
                  <c:v>92.89</c:v>
                </c:pt>
                <c:pt idx="2182">
                  <c:v>92.87</c:v>
                </c:pt>
                <c:pt idx="2183">
                  <c:v>92.86</c:v>
                </c:pt>
                <c:pt idx="2184">
                  <c:v>92.83</c:v>
                </c:pt>
                <c:pt idx="2185">
                  <c:v>92.8</c:v>
                </c:pt>
                <c:pt idx="2186">
                  <c:v>92.77</c:v>
                </c:pt>
                <c:pt idx="2187">
                  <c:v>92.76</c:v>
                </c:pt>
                <c:pt idx="2188">
                  <c:v>92.75</c:v>
                </c:pt>
                <c:pt idx="2189">
                  <c:v>92.73</c:v>
                </c:pt>
                <c:pt idx="2190">
                  <c:v>92.7</c:v>
                </c:pt>
                <c:pt idx="2191">
                  <c:v>92.68</c:v>
                </c:pt>
                <c:pt idx="2192">
                  <c:v>92.66</c:v>
                </c:pt>
                <c:pt idx="2193">
                  <c:v>92.63</c:v>
                </c:pt>
                <c:pt idx="2194">
                  <c:v>92.61</c:v>
                </c:pt>
                <c:pt idx="2195">
                  <c:v>92.59</c:v>
                </c:pt>
                <c:pt idx="2196">
                  <c:v>92.57</c:v>
                </c:pt>
                <c:pt idx="2197">
                  <c:v>92.54</c:v>
                </c:pt>
                <c:pt idx="2198">
                  <c:v>92.5</c:v>
                </c:pt>
                <c:pt idx="2199">
                  <c:v>92.47</c:v>
                </c:pt>
                <c:pt idx="2200">
                  <c:v>92.45</c:v>
                </c:pt>
                <c:pt idx="2201">
                  <c:v>92.42</c:v>
                </c:pt>
                <c:pt idx="2202">
                  <c:v>92.38</c:v>
                </c:pt>
                <c:pt idx="2203">
                  <c:v>92.36</c:v>
                </c:pt>
                <c:pt idx="2204">
                  <c:v>92.32</c:v>
                </c:pt>
                <c:pt idx="2205">
                  <c:v>92.28</c:v>
                </c:pt>
                <c:pt idx="2206">
                  <c:v>92.23</c:v>
                </c:pt>
                <c:pt idx="2207">
                  <c:v>92.2</c:v>
                </c:pt>
                <c:pt idx="2208">
                  <c:v>92.16</c:v>
                </c:pt>
                <c:pt idx="2209">
                  <c:v>92.12</c:v>
                </c:pt>
                <c:pt idx="2210">
                  <c:v>92.08</c:v>
                </c:pt>
                <c:pt idx="2211">
                  <c:v>92.04</c:v>
                </c:pt>
                <c:pt idx="2212">
                  <c:v>92.01</c:v>
                </c:pt>
                <c:pt idx="2213">
                  <c:v>91.96</c:v>
                </c:pt>
                <c:pt idx="2214">
                  <c:v>91.91</c:v>
                </c:pt>
                <c:pt idx="2215">
                  <c:v>91.86</c:v>
                </c:pt>
                <c:pt idx="2216">
                  <c:v>91.82</c:v>
                </c:pt>
                <c:pt idx="2217">
                  <c:v>91.77</c:v>
                </c:pt>
                <c:pt idx="2218">
                  <c:v>91.71</c:v>
                </c:pt>
                <c:pt idx="2219">
                  <c:v>91.65</c:v>
                </c:pt>
                <c:pt idx="2220">
                  <c:v>91.58</c:v>
                </c:pt>
                <c:pt idx="2221">
                  <c:v>91.5</c:v>
                </c:pt>
                <c:pt idx="2222">
                  <c:v>91.42</c:v>
                </c:pt>
                <c:pt idx="2223">
                  <c:v>91.34</c:v>
                </c:pt>
                <c:pt idx="2224">
                  <c:v>91.27</c:v>
                </c:pt>
                <c:pt idx="2225">
                  <c:v>91.18</c:v>
                </c:pt>
                <c:pt idx="2226">
                  <c:v>91.07</c:v>
                </c:pt>
                <c:pt idx="2227">
                  <c:v>90.96</c:v>
                </c:pt>
                <c:pt idx="2228">
                  <c:v>90.83</c:v>
                </c:pt>
                <c:pt idx="2229">
                  <c:v>90.67</c:v>
                </c:pt>
                <c:pt idx="2230">
                  <c:v>90.51</c:v>
                </c:pt>
                <c:pt idx="2231">
                  <c:v>90.34</c:v>
                </c:pt>
                <c:pt idx="2232">
                  <c:v>90.15</c:v>
                </c:pt>
                <c:pt idx="2233">
                  <c:v>89.91</c:v>
                </c:pt>
                <c:pt idx="2234">
                  <c:v>89.64</c:v>
                </c:pt>
                <c:pt idx="2235">
                  <c:v>89.38</c:v>
                </c:pt>
                <c:pt idx="2236">
                  <c:v>89.06</c:v>
                </c:pt>
                <c:pt idx="2237">
                  <c:v>88.64</c:v>
                </c:pt>
                <c:pt idx="2238">
                  <c:v>88.11</c:v>
                </c:pt>
                <c:pt idx="2239">
                  <c:v>87.53</c:v>
                </c:pt>
                <c:pt idx="2240">
                  <c:v>86.92</c:v>
                </c:pt>
                <c:pt idx="2241">
                  <c:v>86.25</c:v>
                </c:pt>
                <c:pt idx="2242">
                  <c:v>85.44</c:v>
                </c:pt>
                <c:pt idx="2243">
                  <c:v>84.48</c:v>
                </c:pt>
                <c:pt idx="2244">
                  <c:v>83.37</c:v>
                </c:pt>
                <c:pt idx="2245">
                  <c:v>82.21</c:v>
                </c:pt>
                <c:pt idx="2246">
                  <c:v>80.959999999999994</c:v>
                </c:pt>
                <c:pt idx="2247">
                  <c:v>79.52</c:v>
                </c:pt>
                <c:pt idx="2248">
                  <c:v>77.67</c:v>
                </c:pt>
                <c:pt idx="2249">
                  <c:v>75.36</c:v>
                </c:pt>
                <c:pt idx="2250">
                  <c:v>72.760000000000005</c:v>
                </c:pt>
                <c:pt idx="2251">
                  <c:v>70.02</c:v>
                </c:pt>
                <c:pt idx="2252">
                  <c:v>67.19</c:v>
                </c:pt>
                <c:pt idx="2253">
                  <c:v>64.31</c:v>
                </c:pt>
                <c:pt idx="2254">
                  <c:v>61.45</c:v>
                </c:pt>
                <c:pt idx="2255">
                  <c:v>58.6</c:v>
                </c:pt>
                <c:pt idx="2256">
                  <c:v>55.78</c:v>
                </c:pt>
                <c:pt idx="2257">
                  <c:v>53.07</c:v>
                </c:pt>
                <c:pt idx="2258">
                  <c:v>50.53</c:v>
                </c:pt>
                <c:pt idx="2259">
                  <c:v>48.13</c:v>
                </c:pt>
                <c:pt idx="2260">
                  <c:v>45.81</c:v>
                </c:pt>
                <c:pt idx="2261">
                  <c:v>43.74</c:v>
                </c:pt>
                <c:pt idx="2262">
                  <c:v>42.17</c:v>
                </c:pt>
                <c:pt idx="2263">
                  <c:v>41.13</c:v>
                </c:pt>
                <c:pt idx="2264">
                  <c:v>40.46</c:v>
                </c:pt>
                <c:pt idx="2265">
                  <c:v>40.049999999999997</c:v>
                </c:pt>
                <c:pt idx="2266">
                  <c:v>40</c:v>
                </c:pt>
                <c:pt idx="2267">
                  <c:v>40.479999999999997</c:v>
                </c:pt>
                <c:pt idx="2268">
                  <c:v>41.52</c:v>
                </c:pt>
                <c:pt idx="2269">
                  <c:v>43.09</c:v>
                </c:pt>
                <c:pt idx="2270">
                  <c:v>45.16</c:v>
                </c:pt>
                <c:pt idx="2271">
                  <c:v>47.64</c:v>
                </c:pt>
                <c:pt idx="2272">
                  <c:v>50.35</c:v>
                </c:pt>
                <c:pt idx="2273">
                  <c:v>53.14</c:v>
                </c:pt>
                <c:pt idx="2274">
                  <c:v>55.96</c:v>
                </c:pt>
                <c:pt idx="2275">
                  <c:v>58.76</c:v>
                </c:pt>
                <c:pt idx="2276">
                  <c:v>61.47</c:v>
                </c:pt>
                <c:pt idx="2277">
                  <c:v>63.99</c:v>
                </c:pt>
                <c:pt idx="2278">
                  <c:v>66.2</c:v>
                </c:pt>
                <c:pt idx="2279">
                  <c:v>68.08</c:v>
                </c:pt>
                <c:pt idx="2280">
                  <c:v>69.760000000000005</c:v>
                </c:pt>
                <c:pt idx="2281">
                  <c:v>71.430000000000007</c:v>
                </c:pt>
                <c:pt idx="2282">
                  <c:v>73.12</c:v>
                </c:pt>
                <c:pt idx="2283">
                  <c:v>74.63</c:v>
                </c:pt>
                <c:pt idx="2284">
                  <c:v>75.849999999999994</c:v>
                </c:pt>
                <c:pt idx="2285">
                  <c:v>76.849999999999994</c:v>
                </c:pt>
                <c:pt idx="2286">
                  <c:v>77.73</c:v>
                </c:pt>
                <c:pt idx="2287">
                  <c:v>78.510000000000005</c:v>
                </c:pt>
                <c:pt idx="2288">
                  <c:v>79.209999999999994</c:v>
                </c:pt>
                <c:pt idx="2289">
                  <c:v>79.87</c:v>
                </c:pt>
                <c:pt idx="2290">
                  <c:v>80.489999999999995</c:v>
                </c:pt>
                <c:pt idx="2291">
                  <c:v>81.06</c:v>
                </c:pt>
                <c:pt idx="2292">
                  <c:v>81.569999999999993</c:v>
                </c:pt>
                <c:pt idx="2293">
                  <c:v>82.05</c:v>
                </c:pt>
                <c:pt idx="2294">
                  <c:v>82.53</c:v>
                </c:pt>
                <c:pt idx="2295">
                  <c:v>82.93</c:v>
                </c:pt>
                <c:pt idx="2296">
                  <c:v>83.25</c:v>
                </c:pt>
                <c:pt idx="2297">
                  <c:v>83.53</c:v>
                </c:pt>
                <c:pt idx="2298">
                  <c:v>83.81</c:v>
                </c:pt>
                <c:pt idx="2299">
                  <c:v>84.09</c:v>
                </c:pt>
                <c:pt idx="2300">
                  <c:v>84.35</c:v>
                </c:pt>
                <c:pt idx="2301">
                  <c:v>84.57</c:v>
                </c:pt>
                <c:pt idx="2302">
                  <c:v>84.76</c:v>
                </c:pt>
                <c:pt idx="2303">
                  <c:v>84.95</c:v>
                </c:pt>
                <c:pt idx="2304">
                  <c:v>85.16</c:v>
                </c:pt>
                <c:pt idx="2305">
                  <c:v>85.41</c:v>
                </c:pt>
                <c:pt idx="2306">
                  <c:v>85.66</c:v>
                </c:pt>
                <c:pt idx="2307">
                  <c:v>85.87</c:v>
                </c:pt>
                <c:pt idx="2308">
                  <c:v>86.09</c:v>
                </c:pt>
                <c:pt idx="2309">
                  <c:v>86.34</c:v>
                </c:pt>
                <c:pt idx="2310">
                  <c:v>86.62</c:v>
                </c:pt>
                <c:pt idx="2311">
                  <c:v>86.88</c:v>
                </c:pt>
                <c:pt idx="2312">
                  <c:v>87.1</c:v>
                </c:pt>
                <c:pt idx="2313">
                  <c:v>87.31</c:v>
                </c:pt>
                <c:pt idx="2314">
                  <c:v>87.53</c:v>
                </c:pt>
                <c:pt idx="2315">
                  <c:v>87.75</c:v>
                </c:pt>
                <c:pt idx="2316">
                  <c:v>87.96</c:v>
                </c:pt>
                <c:pt idx="2317">
                  <c:v>88.14</c:v>
                </c:pt>
                <c:pt idx="2318">
                  <c:v>88.26</c:v>
                </c:pt>
                <c:pt idx="2319">
                  <c:v>88.36</c:v>
                </c:pt>
                <c:pt idx="2320">
                  <c:v>88.45</c:v>
                </c:pt>
                <c:pt idx="2321">
                  <c:v>88.55</c:v>
                </c:pt>
                <c:pt idx="2322">
                  <c:v>88.65</c:v>
                </c:pt>
                <c:pt idx="2323">
                  <c:v>88.74</c:v>
                </c:pt>
                <c:pt idx="2324">
                  <c:v>88.83</c:v>
                </c:pt>
                <c:pt idx="2325">
                  <c:v>88.92</c:v>
                </c:pt>
                <c:pt idx="2326">
                  <c:v>89.02</c:v>
                </c:pt>
                <c:pt idx="2327">
                  <c:v>89.08</c:v>
                </c:pt>
                <c:pt idx="2328">
                  <c:v>89.14</c:v>
                </c:pt>
                <c:pt idx="2329">
                  <c:v>89.2</c:v>
                </c:pt>
                <c:pt idx="2330">
                  <c:v>89.26</c:v>
                </c:pt>
                <c:pt idx="2331">
                  <c:v>89.31</c:v>
                </c:pt>
                <c:pt idx="2332">
                  <c:v>89.36</c:v>
                </c:pt>
                <c:pt idx="2333">
                  <c:v>89.4</c:v>
                </c:pt>
                <c:pt idx="2334">
                  <c:v>89.43</c:v>
                </c:pt>
                <c:pt idx="2335">
                  <c:v>89.45</c:v>
                </c:pt>
                <c:pt idx="2336">
                  <c:v>89.46</c:v>
                </c:pt>
                <c:pt idx="2337">
                  <c:v>89.48</c:v>
                </c:pt>
                <c:pt idx="2338">
                  <c:v>89.5</c:v>
                </c:pt>
                <c:pt idx="2339">
                  <c:v>89.51</c:v>
                </c:pt>
                <c:pt idx="2340">
                  <c:v>89.51</c:v>
                </c:pt>
                <c:pt idx="2341">
                  <c:v>89.53</c:v>
                </c:pt>
                <c:pt idx="2342">
                  <c:v>89.54</c:v>
                </c:pt>
                <c:pt idx="2343">
                  <c:v>89.55</c:v>
                </c:pt>
                <c:pt idx="2344">
                  <c:v>89.56</c:v>
                </c:pt>
                <c:pt idx="2345">
                  <c:v>89.59</c:v>
                </c:pt>
                <c:pt idx="2346">
                  <c:v>89.65</c:v>
                </c:pt>
                <c:pt idx="2347">
                  <c:v>89.71</c:v>
                </c:pt>
                <c:pt idx="2348">
                  <c:v>89.77</c:v>
                </c:pt>
                <c:pt idx="2349">
                  <c:v>89.81</c:v>
                </c:pt>
                <c:pt idx="2350">
                  <c:v>89.84</c:v>
                </c:pt>
                <c:pt idx="2351">
                  <c:v>89.87</c:v>
                </c:pt>
                <c:pt idx="2352">
                  <c:v>89.93</c:v>
                </c:pt>
                <c:pt idx="2353">
                  <c:v>90.02</c:v>
                </c:pt>
                <c:pt idx="2354">
                  <c:v>90.12</c:v>
                </c:pt>
                <c:pt idx="2355">
                  <c:v>90.2</c:v>
                </c:pt>
                <c:pt idx="2356">
                  <c:v>90.25</c:v>
                </c:pt>
                <c:pt idx="2357">
                  <c:v>90.3</c:v>
                </c:pt>
                <c:pt idx="2358">
                  <c:v>90.35</c:v>
                </c:pt>
                <c:pt idx="2359">
                  <c:v>90.4</c:v>
                </c:pt>
                <c:pt idx="2360">
                  <c:v>90.45</c:v>
                </c:pt>
                <c:pt idx="2361">
                  <c:v>90.51</c:v>
                </c:pt>
                <c:pt idx="2362">
                  <c:v>90.56</c:v>
                </c:pt>
                <c:pt idx="2363">
                  <c:v>90.62</c:v>
                </c:pt>
                <c:pt idx="2364">
                  <c:v>90.67</c:v>
                </c:pt>
                <c:pt idx="2365">
                  <c:v>90.72</c:v>
                </c:pt>
                <c:pt idx="2366">
                  <c:v>90.77</c:v>
                </c:pt>
                <c:pt idx="2367">
                  <c:v>90.8</c:v>
                </c:pt>
                <c:pt idx="2368">
                  <c:v>90.82</c:v>
                </c:pt>
                <c:pt idx="2369">
                  <c:v>90.85</c:v>
                </c:pt>
                <c:pt idx="2370">
                  <c:v>90.89</c:v>
                </c:pt>
                <c:pt idx="2371">
                  <c:v>90.92</c:v>
                </c:pt>
                <c:pt idx="2372">
                  <c:v>90.94</c:v>
                </c:pt>
                <c:pt idx="2373">
                  <c:v>90.97</c:v>
                </c:pt>
                <c:pt idx="2374">
                  <c:v>90.99</c:v>
                </c:pt>
                <c:pt idx="2375">
                  <c:v>91</c:v>
                </c:pt>
                <c:pt idx="2376">
                  <c:v>91.01</c:v>
                </c:pt>
                <c:pt idx="2377">
                  <c:v>91.03</c:v>
                </c:pt>
                <c:pt idx="2378">
                  <c:v>91.06</c:v>
                </c:pt>
                <c:pt idx="2379">
                  <c:v>91.07</c:v>
                </c:pt>
                <c:pt idx="2380">
                  <c:v>91.09</c:v>
                </c:pt>
                <c:pt idx="2381">
                  <c:v>91.1</c:v>
                </c:pt>
                <c:pt idx="2382">
                  <c:v>91.13</c:v>
                </c:pt>
                <c:pt idx="2383">
                  <c:v>91.16</c:v>
                </c:pt>
                <c:pt idx="2384">
                  <c:v>91.19</c:v>
                </c:pt>
                <c:pt idx="2385">
                  <c:v>91.22</c:v>
                </c:pt>
                <c:pt idx="2386">
                  <c:v>91.24</c:v>
                </c:pt>
                <c:pt idx="2387">
                  <c:v>91.25</c:v>
                </c:pt>
                <c:pt idx="2388">
                  <c:v>91.26</c:v>
                </c:pt>
                <c:pt idx="2389">
                  <c:v>91.28</c:v>
                </c:pt>
                <c:pt idx="2390">
                  <c:v>91.31</c:v>
                </c:pt>
                <c:pt idx="2391">
                  <c:v>91.32</c:v>
                </c:pt>
                <c:pt idx="2392">
                  <c:v>91.33</c:v>
                </c:pt>
                <c:pt idx="2393">
                  <c:v>91.35</c:v>
                </c:pt>
                <c:pt idx="2394">
                  <c:v>91.36</c:v>
                </c:pt>
                <c:pt idx="2395">
                  <c:v>91.37</c:v>
                </c:pt>
                <c:pt idx="2396">
                  <c:v>91.38</c:v>
                </c:pt>
                <c:pt idx="2397">
                  <c:v>91.4</c:v>
                </c:pt>
                <c:pt idx="2398">
                  <c:v>91.42</c:v>
                </c:pt>
                <c:pt idx="2399">
                  <c:v>91.43</c:v>
                </c:pt>
                <c:pt idx="2400">
                  <c:v>91.44</c:v>
                </c:pt>
                <c:pt idx="2401">
                  <c:v>91.45</c:v>
                </c:pt>
                <c:pt idx="2402">
                  <c:v>91.46</c:v>
                </c:pt>
                <c:pt idx="2403">
                  <c:v>91.47</c:v>
                </c:pt>
                <c:pt idx="2404">
                  <c:v>91.48</c:v>
                </c:pt>
                <c:pt idx="2405">
                  <c:v>91.5</c:v>
                </c:pt>
                <c:pt idx="2406">
                  <c:v>91.51</c:v>
                </c:pt>
                <c:pt idx="2407">
                  <c:v>91.52</c:v>
                </c:pt>
                <c:pt idx="2408">
                  <c:v>91.52</c:v>
                </c:pt>
                <c:pt idx="2409">
                  <c:v>91.53</c:v>
                </c:pt>
                <c:pt idx="2410">
                  <c:v>91.54</c:v>
                </c:pt>
                <c:pt idx="2411">
                  <c:v>91.55</c:v>
                </c:pt>
                <c:pt idx="2412">
                  <c:v>91.55</c:v>
                </c:pt>
                <c:pt idx="2413">
                  <c:v>91.56</c:v>
                </c:pt>
                <c:pt idx="2414">
                  <c:v>91.58</c:v>
                </c:pt>
                <c:pt idx="2415">
                  <c:v>91.58</c:v>
                </c:pt>
                <c:pt idx="2416">
                  <c:v>91.59</c:v>
                </c:pt>
                <c:pt idx="2417">
                  <c:v>91.59</c:v>
                </c:pt>
                <c:pt idx="2418">
                  <c:v>91.58</c:v>
                </c:pt>
                <c:pt idx="2419">
                  <c:v>91.58</c:v>
                </c:pt>
                <c:pt idx="2420">
                  <c:v>91.57</c:v>
                </c:pt>
                <c:pt idx="2421">
                  <c:v>91.57</c:v>
                </c:pt>
                <c:pt idx="2422">
                  <c:v>91.58</c:v>
                </c:pt>
                <c:pt idx="2423">
                  <c:v>91.58</c:v>
                </c:pt>
                <c:pt idx="2424">
                  <c:v>91.59</c:v>
                </c:pt>
                <c:pt idx="2425">
                  <c:v>91.6</c:v>
                </c:pt>
                <c:pt idx="2426">
                  <c:v>91.59</c:v>
                </c:pt>
                <c:pt idx="2427">
                  <c:v>91.58</c:v>
                </c:pt>
                <c:pt idx="2428">
                  <c:v>91.56</c:v>
                </c:pt>
                <c:pt idx="2429">
                  <c:v>91.56</c:v>
                </c:pt>
                <c:pt idx="2430">
                  <c:v>91.56</c:v>
                </c:pt>
                <c:pt idx="2431">
                  <c:v>91.56</c:v>
                </c:pt>
                <c:pt idx="2432">
                  <c:v>91.55</c:v>
                </c:pt>
                <c:pt idx="2433">
                  <c:v>91.55</c:v>
                </c:pt>
                <c:pt idx="2434">
                  <c:v>91.54</c:v>
                </c:pt>
                <c:pt idx="2435">
                  <c:v>91.53</c:v>
                </c:pt>
                <c:pt idx="2436">
                  <c:v>91.51</c:v>
                </c:pt>
                <c:pt idx="2437">
                  <c:v>91.51</c:v>
                </c:pt>
                <c:pt idx="2438">
                  <c:v>91.5</c:v>
                </c:pt>
                <c:pt idx="2439">
                  <c:v>91.5</c:v>
                </c:pt>
                <c:pt idx="2440">
                  <c:v>91.51</c:v>
                </c:pt>
                <c:pt idx="2441">
                  <c:v>91.51</c:v>
                </c:pt>
                <c:pt idx="2442">
                  <c:v>91.51</c:v>
                </c:pt>
                <c:pt idx="2443">
                  <c:v>91.5</c:v>
                </c:pt>
                <c:pt idx="2444">
                  <c:v>91.49</c:v>
                </c:pt>
                <c:pt idx="2445">
                  <c:v>91.48</c:v>
                </c:pt>
                <c:pt idx="2446">
                  <c:v>91.47</c:v>
                </c:pt>
                <c:pt idx="2447">
                  <c:v>91.46</c:v>
                </c:pt>
                <c:pt idx="2448">
                  <c:v>91.44</c:v>
                </c:pt>
                <c:pt idx="2449">
                  <c:v>91.43</c:v>
                </c:pt>
                <c:pt idx="2450">
                  <c:v>91.42</c:v>
                </c:pt>
                <c:pt idx="2451">
                  <c:v>91.41</c:v>
                </c:pt>
                <c:pt idx="2452">
                  <c:v>91.4</c:v>
                </c:pt>
                <c:pt idx="2453">
                  <c:v>91.4</c:v>
                </c:pt>
                <c:pt idx="2454">
                  <c:v>91.4</c:v>
                </c:pt>
                <c:pt idx="2455">
                  <c:v>91.38</c:v>
                </c:pt>
                <c:pt idx="2456">
                  <c:v>91.35</c:v>
                </c:pt>
                <c:pt idx="2457">
                  <c:v>91.33</c:v>
                </c:pt>
                <c:pt idx="2458">
                  <c:v>91.32</c:v>
                </c:pt>
                <c:pt idx="2459">
                  <c:v>91.32</c:v>
                </c:pt>
                <c:pt idx="2460">
                  <c:v>91.31</c:v>
                </c:pt>
                <c:pt idx="2461">
                  <c:v>91.32</c:v>
                </c:pt>
                <c:pt idx="2462">
                  <c:v>91.33</c:v>
                </c:pt>
                <c:pt idx="2463">
                  <c:v>91.32</c:v>
                </c:pt>
                <c:pt idx="2464">
                  <c:v>91.3</c:v>
                </c:pt>
                <c:pt idx="2465">
                  <c:v>91.28</c:v>
                </c:pt>
                <c:pt idx="2466">
                  <c:v>91.28</c:v>
                </c:pt>
                <c:pt idx="2467">
                  <c:v>91.27</c:v>
                </c:pt>
                <c:pt idx="2468">
                  <c:v>91.26</c:v>
                </c:pt>
                <c:pt idx="2469">
                  <c:v>91.25</c:v>
                </c:pt>
                <c:pt idx="2470">
                  <c:v>91.25</c:v>
                </c:pt>
                <c:pt idx="2471">
                  <c:v>91.24</c:v>
                </c:pt>
                <c:pt idx="2472">
                  <c:v>91.23</c:v>
                </c:pt>
                <c:pt idx="2473">
                  <c:v>91.23</c:v>
                </c:pt>
                <c:pt idx="2474">
                  <c:v>91.23</c:v>
                </c:pt>
                <c:pt idx="2475">
                  <c:v>91.22</c:v>
                </c:pt>
                <c:pt idx="2476">
                  <c:v>91.21</c:v>
                </c:pt>
                <c:pt idx="2477">
                  <c:v>91.21</c:v>
                </c:pt>
                <c:pt idx="2478">
                  <c:v>91.21</c:v>
                </c:pt>
                <c:pt idx="2479">
                  <c:v>91.2</c:v>
                </c:pt>
                <c:pt idx="2480">
                  <c:v>91.19</c:v>
                </c:pt>
                <c:pt idx="2481">
                  <c:v>91.19</c:v>
                </c:pt>
                <c:pt idx="2482">
                  <c:v>91.18</c:v>
                </c:pt>
                <c:pt idx="2483">
                  <c:v>91.17</c:v>
                </c:pt>
                <c:pt idx="2484">
                  <c:v>91.16</c:v>
                </c:pt>
                <c:pt idx="2485">
                  <c:v>91.16</c:v>
                </c:pt>
                <c:pt idx="2486">
                  <c:v>91.16</c:v>
                </c:pt>
                <c:pt idx="2487">
                  <c:v>91.16</c:v>
                </c:pt>
                <c:pt idx="2488">
                  <c:v>91.15</c:v>
                </c:pt>
                <c:pt idx="2489">
                  <c:v>91.15</c:v>
                </c:pt>
                <c:pt idx="2490">
                  <c:v>91.16</c:v>
                </c:pt>
                <c:pt idx="2491">
                  <c:v>91.16</c:v>
                </c:pt>
                <c:pt idx="2492">
                  <c:v>91.16</c:v>
                </c:pt>
                <c:pt idx="2493">
                  <c:v>91.14</c:v>
                </c:pt>
                <c:pt idx="2494">
                  <c:v>91.14</c:v>
                </c:pt>
                <c:pt idx="2495">
                  <c:v>91.13</c:v>
                </c:pt>
                <c:pt idx="2496">
                  <c:v>91.11</c:v>
                </c:pt>
                <c:pt idx="2497">
                  <c:v>91.1</c:v>
                </c:pt>
                <c:pt idx="2498">
                  <c:v>91.08</c:v>
                </c:pt>
                <c:pt idx="2499">
                  <c:v>91.07</c:v>
                </c:pt>
                <c:pt idx="2500">
                  <c:v>91.05</c:v>
                </c:pt>
                <c:pt idx="2501">
                  <c:v>91.03</c:v>
                </c:pt>
                <c:pt idx="2502">
                  <c:v>91.02</c:v>
                </c:pt>
                <c:pt idx="2503">
                  <c:v>91.01</c:v>
                </c:pt>
                <c:pt idx="2504">
                  <c:v>90.98</c:v>
                </c:pt>
                <c:pt idx="2505">
                  <c:v>90.96</c:v>
                </c:pt>
                <c:pt idx="2506">
                  <c:v>90.94</c:v>
                </c:pt>
                <c:pt idx="2507">
                  <c:v>90.9</c:v>
                </c:pt>
                <c:pt idx="2508">
                  <c:v>90.86</c:v>
                </c:pt>
                <c:pt idx="2509">
                  <c:v>90.82</c:v>
                </c:pt>
                <c:pt idx="2510">
                  <c:v>90.77</c:v>
                </c:pt>
                <c:pt idx="2511">
                  <c:v>90.69</c:v>
                </c:pt>
                <c:pt idx="2512">
                  <c:v>90.59</c:v>
                </c:pt>
                <c:pt idx="2513">
                  <c:v>90.49</c:v>
                </c:pt>
                <c:pt idx="2514">
                  <c:v>90.37</c:v>
                </c:pt>
                <c:pt idx="2515">
                  <c:v>90.23</c:v>
                </c:pt>
                <c:pt idx="2516">
                  <c:v>90.06</c:v>
                </c:pt>
                <c:pt idx="2517">
                  <c:v>89.86</c:v>
                </c:pt>
                <c:pt idx="2518">
                  <c:v>89.61</c:v>
                </c:pt>
                <c:pt idx="2519">
                  <c:v>89.29</c:v>
                </c:pt>
                <c:pt idx="2520">
                  <c:v>88.94</c:v>
                </c:pt>
                <c:pt idx="2521">
                  <c:v>88.57</c:v>
                </c:pt>
                <c:pt idx="2522">
                  <c:v>88.18</c:v>
                </c:pt>
                <c:pt idx="2523">
                  <c:v>87.75</c:v>
                </c:pt>
                <c:pt idx="2524">
                  <c:v>87.33</c:v>
                </c:pt>
                <c:pt idx="2525">
                  <c:v>86.94</c:v>
                </c:pt>
                <c:pt idx="2526">
                  <c:v>86.59</c:v>
                </c:pt>
                <c:pt idx="2527">
                  <c:v>86.22</c:v>
                </c:pt>
                <c:pt idx="2528">
                  <c:v>85.85</c:v>
                </c:pt>
                <c:pt idx="2529">
                  <c:v>85.55</c:v>
                </c:pt>
                <c:pt idx="2530">
                  <c:v>85.3</c:v>
                </c:pt>
                <c:pt idx="2531">
                  <c:v>85.08</c:v>
                </c:pt>
                <c:pt idx="2532">
                  <c:v>84.84</c:v>
                </c:pt>
                <c:pt idx="2533">
                  <c:v>84.59</c:v>
                </c:pt>
                <c:pt idx="2534">
                  <c:v>84.31</c:v>
                </c:pt>
                <c:pt idx="2535">
                  <c:v>84.01</c:v>
                </c:pt>
                <c:pt idx="2536">
                  <c:v>83.71</c:v>
                </c:pt>
                <c:pt idx="2537">
                  <c:v>83.47</c:v>
                </c:pt>
                <c:pt idx="2538">
                  <c:v>83.27</c:v>
                </c:pt>
                <c:pt idx="2539">
                  <c:v>83.07</c:v>
                </c:pt>
                <c:pt idx="2540">
                  <c:v>82.87</c:v>
                </c:pt>
                <c:pt idx="2541">
                  <c:v>82.68</c:v>
                </c:pt>
                <c:pt idx="2542">
                  <c:v>82.47</c:v>
                </c:pt>
                <c:pt idx="2543">
                  <c:v>82.26</c:v>
                </c:pt>
                <c:pt idx="2544">
                  <c:v>82.12</c:v>
                </c:pt>
                <c:pt idx="2545">
                  <c:v>82.1</c:v>
                </c:pt>
                <c:pt idx="2546">
                  <c:v>82.17</c:v>
                </c:pt>
                <c:pt idx="2547">
                  <c:v>82.31</c:v>
                </c:pt>
                <c:pt idx="2548">
                  <c:v>82.52</c:v>
                </c:pt>
                <c:pt idx="2549">
                  <c:v>82.77</c:v>
                </c:pt>
                <c:pt idx="2550">
                  <c:v>83.02</c:v>
                </c:pt>
                <c:pt idx="2551">
                  <c:v>83.22</c:v>
                </c:pt>
                <c:pt idx="2552">
                  <c:v>83.37</c:v>
                </c:pt>
                <c:pt idx="2553">
                  <c:v>83.43</c:v>
                </c:pt>
                <c:pt idx="2554">
                  <c:v>83.4</c:v>
                </c:pt>
                <c:pt idx="2555">
                  <c:v>83.28</c:v>
                </c:pt>
                <c:pt idx="2556">
                  <c:v>83.09</c:v>
                </c:pt>
                <c:pt idx="2557">
                  <c:v>82.84</c:v>
                </c:pt>
                <c:pt idx="2558">
                  <c:v>82.55</c:v>
                </c:pt>
                <c:pt idx="2559">
                  <c:v>82.25</c:v>
                </c:pt>
                <c:pt idx="2560">
                  <c:v>81.98</c:v>
                </c:pt>
                <c:pt idx="2561">
                  <c:v>81.760000000000005</c:v>
                </c:pt>
                <c:pt idx="2562">
                  <c:v>81.569999999999993</c:v>
                </c:pt>
                <c:pt idx="2563">
                  <c:v>81.39</c:v>
                </c:pt>
                <c:pt idx="2564">
                  <c:v>81.25</c:v>
                </c:pt>
                <c:pt idx="2565">
                  <c:v>81.14</c:v>
                </c:pt>
                <c:pt idx="2566">
                  <c:v>81.069999999999993</c:v>
                </c:pt>
                <c:pt idx="2567">
                  <c:v>81.03</c:v>
                </c:pt>
                <c:pt idx="2568">
                  <c:v>81.06</c:v>
                </c:pt>
                <c:pt idx="2569">
                  <c:v>81.25</c:v>
                </c:pt>
                <c:pt idx="2570">
                  <c:v>81.61</c:v>
                </c:pt>
                <c:pt idx="2571">
                  <c:v>82.15</c:v>
                </c:pt>
                <c:pt idx="2572">
                  <c:v>82.78</c:v>
                </c:pt>
                <c:pt idx="2573">
                  <c:v>83.44</c:v>
                </c:pt>
                <c:pt idx="2574">
                  <c:v>84.06</c:v>
                </c:pt>
                <c:pt idx="2575">
                  <c:v>84.66</c:v>
                </c:pt>
                <c:pt idx="2576">
                  <c:v>85.21</c:v>
                </c:pt>
                <c:pt idx="2577">
                  <c:v>85.67</c:v>
                </c:pt>
                <c:pt idx="2578">
                  <c:v>86.04</c:v>
                </c:pt>
                <c:pt idx="2579">
                  <c:v>86.36</c:v>
                </c:pt>
                <c:pt idx="2580">
                  <c:v>86.67</c:v>
                </c:pt>
                <c:pt idx="2581">
                  <c:v>86.97</c:v>
                </c:pt>
                <c:pt idx="2582">
                  <c:v>87.22</c:v>
                </c:pt>
                <c:pt idx="2583">
                  <c:v>87.42</c:v>
                </c:pt>
                <c:pt idx="2584">
                  <c:v>87.58</c:v>
                </c:pt>
                <c:pt idx="2585">
                  <c:v>87.72</c:v>
                </c:pt>
                <c:pt idx="2586">
                  <c:v>87.84</c:v>
                </c:pt>
                <c:pt idx="2587">
                  <c:v>87.95</c:v>
                </c:pt>
                <c:pt idx="2588">
                  <c:v>88.04</c:v>
                </c:pt>
                <c:pt idx="2589">
                  <c:v>88.1</c:v>
                </c:pt>
                <c:pt idx="2590">
                  <c:v>88.13</c:v>
                </c:pt>
                <c:pt idx="2591">
                  <c:v>88.14</c:v>
                </c:pt>
                <c:pt idx="2592">
                  <c:v>88.12</c:v>
                </c:pt>
                <c:pt idx="2593">
                  <c:v>88.07</c:v>
                </c:pt>
                <c:pt idx="2594">
                  <c:v>87.99</c:v>
                </c:pt>
                <c:pt idx="2595">
                  <c:v>87.86</c:v>
                </c:pt>
                <c:pt idx="2596">
                  <c:v>87.7</c:v>
                </c:pt>
                <c:pt idx="2597">
                  <c:v>87.48</c:v>
                </c:pt>
                <c:pt idx="2598">
                  <c:v>87.22</c:v>
                </c:pt>
                <c:pt idx="2599">
                  <c:v>86.9</c:v>
                </c:pt>
                <c:pt idx="2600">
                  <c:v>86.5</c:v>
                </c:pt>
                <c:pt idx="2601">
                  <c:v>86</c:v>
                </c:pt>
                <c:pt idx="2602">
                  <c:v>85.46</c:v>
                </c:pt>
                <c:pt idx="2603">
                  <c:v>84.89</c:v>
                </c:pt>
                <c:pt idx="2604">
                  <c:v>84.27</c:v>
                </c:pt>
                <c:pt idx="2605">
                  <c:v>83.56</c:v>
                </c:pt>
                <c:pt idx="2606">
                  <c:v>82.81</c:v>
                </c:pt>
                <c:pt idx="2607">
                  <c:v>82.07</c:v>
                </c:pt>
                <c:pt idx="2608">
                  <c:v>81.36</c:v>
                </c:pt>
                <c:pt idx="2609">
                  <c:v>80.69</c:v>
                </c:pt>
                <c:pt idx="2610">
                  <c:v>80.08</c:v>
                </c:pt>
                <c:pt idx="2611">
                  <c:v>79.569999999999993</c:v>
                </c:pt>
                <c:pt idx="2612">
                  <c:v>79.25</c:v>
                </c:pt>
                <c:pt idx="2613">
                  <c:v>79.16</c:v>
                </c:pt>
                <c:pt idx="2614">
                  <c:v>79.33</c:v>
                </c:pt>
                <c:pt idx="2615">
                  <c:v>79.7</c:v>
                </c:pt>
                <c:pt idx="2616">
                  <c:v>80.17</c:v>
                </c:pt>
                <c:pt idx="2617">
                  <c:v>80.67</c:v>
                </c:pt>
                <c:pt idx="2618">
                  <c:v>81.13</c:v>
                </c:pt>
                <c:pt idx="2619">
                  <c:v>81.489999999999995</c:v>
                </c:pt>
                <c:pt idx="2620">
                  <c:v>81.72</c:v>
                </c:pt>
                <c:pt idx="2621">
                  <c:v>81.8</c:v>
                </c:pt>
                <c:pt idx="2622">
                  <c:v>81.72</c:v>
                </c:pt>
                <c:pt idx="2623">
                  <c:v>81.48</c:v>
                </c:pt>
                <c:pt idx="2624">
                  <c:v>81.040000000000006</c:v>
                </c:pt>
                <c:pt idx="2625">
                  <c:v>80.349999999999994</c:v>
                </c:pt>
                <c:pt idx="2626">
                  <c:v>79.400000000000006</c:v>
                </c:pt>
                <c:pt idx="2627">
                  <c:v>78.23</c:v>
                </c:pt>
                <c:pt idx="2628">
                  <c:v>76.91</c:v>
                </c:pt>
                <c:pt idx="2629">
                  <c:v>75.459999999999994</c:v>
                </c:pt>
                <c:pt idx="2630">
                  <c:v>73.900000000000006</c:v>
                </c:pt>
                <c:pt idx="2631">
                  <c:v>72.260000000000005</c:v>
                </c:pt>
                <c:pt idx="2632">
                  <c:v>70.680000000000007</c:v>
                </c:pt>
                <c:pt idx="2633">
                  <c:v>69.349999999999994</c:v>
                </c:pt>
                <c:pt idx="2634">
                  <c:v>68.42</c:v>
                </c:pt>
                <c:pt idx="2635">
                  <c:v>68.02</c:v>
                </c:pt>
                <c:pt idx="2636">
                  <c:v>68.260000000000005</c:v>
                </c:pt>
                <c:pt idx="2637">
                  <c:v>69.209999999999994</c:v>
                </c:pt>
                <c:pt idx="2638">
                  <c:v>70.83</c:v>
                </c:pt>
                <c:pt idx="2639">
                  <c:v>72.849999999999994</c:v>
                </c:pt>
                <c:pt idx="2640">
                  <c:v>75.010000000000005</c:v>
                </c:pt>
                <c:pt idx="2641">
                  <c:v>77.08</c:v>
                </c:pt>
                <c:pt idx="2642">
                  <c:v>78.97</c:v>
                </c:pt>
                <c:pt idx="2643">
                  <c:v>80.59</c:v>
                </c:pt>
                <c:pt idx="2644">
                  <c:v>81.97</c:v>
                </c:pt>
                <c:pt idx="2645">
                  <c:v>83.12</c:v>
                </c:pt>
                <c:pt idx="2646">
                  <c:v>84.1</c:v>
                </c:pt>
                <c:pt idx="2647">
                  <c:v>84.93</c:v>
                </c:pt>
                <c:pt idx="2648">
                  <c:v>85.65</c:v>
                </c:pt>
                <c:pt idx="2649">
                  <c:v>86.27</c:v>
                </c:pt>
                <c:pt idx="2650">
                  <c:v>86.8</c:v>
                </c:pt>
                <c:pt idx="2651">
                  <c:v>87.24</c:v>
                </c:pt>
                <c:pt idx="2652">
                  <c:v>87.6</c:v>
                </c:pt>
                <c:pt idx="2653">
                  <c:v>87.89</c:v>
                </c:pt>
                <c:pt idx="2654">
                  <c:v>88.11</c:v>
                </c:pt>
                <c:pt idx="2655">
                  <c:v>88.27</c:v>
                </c:pt>
                <c:pt idx="2656">
                  <c:v>88.4</c:v>
                </c:pt>
                <c:pt idx="2657">
                  <c:v>88.5</c:v>
                </c:pt>
                <c:pt idx="2658">
                  <c:v>88.6</c:v>
                </c:pt>
                <c:pt idx="2659">
                  <c:v>88.69</c:v>
                </c:pt>
                <c:pt idx="2660">
                  <c:v>88.8</c:v>
                </c:pt>
                <c:pt idx="2661">
                  <c:v>88.92</c:v>
                </c:pt>
                <c:pt idx="2662">
                  <c:v>89.04</c:v>
                </c:pt>
                <c:pt idx="2663">
                  <c:v>89.15</c:v>
                </c:pt>
                <c:pt idx="2664">
                  <c:v>89.24</c:v>
                </c:pt>
                <c:pt idx="2665">
                  <c:v>89.31</c:v>
                </c:pt>
                <c:pt idx="2666">
                  <c:v>89.35</c:v>
                </c:pt>
                <c:pt idx="2667">
                  <c:v>89.35</c:v>
                </c:pt>
                <c:pt idx="2668">
                  <c:v>89.33</c:v>
                </c:pt>
                <c:pt idx="2669">
                  <c:v>89.3</c:v>
                </c:pt>
                <c:pt idx="2670">
                  <c:v>89.26</c:v>
                </c:pt>
                <c:pt idx="2671">
                  <c:v>89.22</c:v>
                </c:pt>
                <c:pt idx="2672">
                  <c:v>89.18</c:v>
                </c:pt>
                <c:pt idx="2673">
                  <c:v>89.14</c:v>
                </c:pt>
                <c:pt idx="2674">
                  <c:v>89.09</c:v>
                </c:pt>
                <c:pt idx="2675">
                  <c:v>89.03</c:v>
                </c:pt>
                <c:pt idx="2676">
                  <c:v>88.97</c:v>
                </c:pt>
                <c:pt idx="2677">
                  <c:v>88.9</c:v>
                </c:pt>
                <c:pt idx="2678">
                  <c:v>88.81</c:v>
                </c:pt>
                <c:pt idx="2679">
                  <c:v>88.72</c:v>
                </c:pt>
                <c:pt idx="2680">
                  <c:v>88.62</c:v>
                </c:pt>
                <c:pt idx="2681">
                  <c:v>88.52</c:v>
                </c:pt>
                <c:pt idx="2682">
                  <c:v>88.42</c:v>
                </c:pt>
                <c:pt idx="2683">
                  <c:v>88.32</c:v>
                </c:pt>
                <c:pt idx="2684">
                  <c:v>88.2</c:v>
                </c:pt>
                <c:pt idx="2685">
                  <c:v>88.05</c:v>
                </c:pt>
                <c:pt idx="2686">
                  <c:v>87.88</c:v>
                </c:pt>
                <c:pt idx="2687">
                  <c:v>87.67</c:v>
                </c:pt>
                <c:pt idx="2688">
                  <c:v>87.43</c:v>
                </c:pt>
                <c:pt idx="2689">
                  <c:v>87.17</c:v>
                </c:pt>
                <c:pt idx="2690">
                  <c:v>86.89</c:v>
                </c:pt>
                <c:pt idx="2691">
                  <c:v>86.59</c:v>
                </c:pt>
                <c:pt idx="2692">
                  <c:v>86.29</c:v>
                </c:pt>
                <c:pt idx="2693">
                  <c:v>86</c:v>
                </c:pt>
                <c:pt idx="2694">
                  <c:v>85.73</c:v>
                </c:pt>
                <c:pt idx="2695">
                  <c:v>85.48</c:v>
                </c:pt>
                <c:pt idx="2696">
                  <c:v>85.27</c:v>
                </c:pt>
                <c:pt idx="2697">
                  <c:v>85.09</c:v>
                </c:pt>
                <c:pt idx="2698">
                  <c:v>84.93</c:v>
                </c:pt>
                <c:pt idx="2699">
                  <c:v>84.77</c:v>
                </c:pt>
                <c:pt idx="2700">
                  <c:v>84.61</c:v>
                </c:pt>
                <c:pt idx="2701">
                  <c:v>84.45</c:v>
                </c:pt>
                <c:pt idx="2702">
                  <c:v>84.29</c:v>
                </c:pt>
                <c:pt idx="2703">
                  <c:v>84.1</c:v>
                </c:pt>
                <c:pt idx="2704">
                  <c:v>83.89</c:v>
                </c:pt>
                <c:pt idx="2705">
                  <c:v>83.63</c:v>
                </c:pt>
                <c:pt idx="2706">
                  <c:v>83.32</c:v>
                </c:pt>
                <c:pt idx="2707">
                  <c:v>82.95</c:v>
                </c:pt>
                <c:pt idx="2708">
                  <c:v>82.5</c:v>
                </c:pt>
                <c:pt idx="2709">
                  <c:v>81.99</c:v>
                </c:pt>
                <c:pt idx="2710">
                  <c:v>81.430000000000007</c:v>
                </c:pt>
                <c:pt idx="2711">
                  <c:v>80.83</c:v>
                </c:pt>
                <c:pt idx="2712">
                  <c:v>80.22</c:v>
                </c:pt>
                <c:pt idx="2713">
                  <c:v>79.63</c:v>
                </c:pt>
                <c:pt idx="2714">
                  <c:v>79.099999999999994</c:v>
                </c:pt>
                <c:pt idx="2715">
                  <c:v>78.63</c:v>
                </c:pt>
                <c:pt idx="2716">
                  <c:v>78.260000000000005</c:v>
                </c:pt>
                <c:pt idx="2717">
                  <c:v>77.989999999999995</c:v>
                </c:pt>
                <c:pt idx="2718">
                  <c:v>77.81</c:v>
                </c:pt>
                <c:pt idx="2719">
                  <c:v>77.69</c:v>
                </c:pt>
                <c:pt idx="2720">
                  <c:v>77.59</c:v>
                </c:pt>
                <c:pt idx="2721">
                  <c:v>77.489999999999995</c:v>
                </c:pt>
                <c:pt idx="2722">
                  <c:v>77.33</c:v>
                </c:pt>
                <c:pt idx="2723">
                  <c:v>77.099999999999994</c:v>
                </c:pt>
                <c:pt idx="2724">
                  <c:v>76.790000000000006</c:v>
                </c:pt>
                <c:pt idx="2725">
                  <c:v>76.400000000000006</c:v>
                </c:pt>
                <c:pt idx="2726">
                  <c:v>75.94</c:v>
                </c:pt>
                <c:pt idx="2727">
                  <c:v>75.42</c:v>
                </c:pt>
                <c:pt idx="2728">
                  <c:v>74.849999999999994</c:v>
                </c:pt>
                <c:pt idx="2729">
                  <c:v>74.239999999999995</c:v>
                </c:pt>
                <c:pt idx="2730">
                  <c:v>73.58</c:v>
                </c:pt>
                <c:pt idx="2731">
                  <c:v>72.84</c:v>
                </c:pt>
                <c:pt idx="2732">
                  <c:v>72.02</c:v>
                </c:pt>
                <c:pt idx="2733">
                  <c:v>71.09</c:v>
                </c:pt>
                <c:pt idx="2734">
                  <c:v>70.040000000000006</c:v>
                </c:pt>
                <c:pt idx="2735">
                  <c:v>68.849999999999994</c:v>
                </c:pt>
                <c:pt idx="2736">
                  <c:v>67.56</c:v>
                </c:pt>
                <c:pt idx="2737">
                  <c:v>66.209999999999994</c:v>
                </c:pt>
                <c:pt idx="2738">
                  <c:v>64.849999999999994</c:v>
                </c:pt>
                <c:pt idx="2739">
                  <c:v>63.53</c:v>
                </c:pt>
                <c:pt idx="2740">
                  <c:v>62.29</c:v>
                </c:pt>
                <c:pt idx="2741">
                  <c:v>61.16</c:v>
                </c:pt>
                <c:pt idx="2742">
                  <c:v>60.14</c:v>
                </c:pt>
                <c:pt idx="2743">
                  <c:v>59.18</c:v>
                </c:pt>
                <c:pt idx="2744">
                  <c:v>58.26</c:v>
                </c:pt>
                <c:pt idx="2745">
                  <c:v>57.36</c:v>
                </c:pt>
                <c:pt idx="2746">
                  <c:v>56.45</c:v>
                </c:pt>
                <c:pt idx="2747">
                  <c:v>55.47</c:v>
                </c:pt>
                <c:pt idx="2748">
                  <c:v>54.41</c:v>
                </c:pt>
                <c:pt idx="2749">
                  <c:v>53.26</c:v>
                </c:pt>
                <c:pt idx="2750">
                  <c:v>52.05</c:v>
                </c:pt>
                <c:pt idx="2751">
                  <c:v>50.77</c:v>
                </c:pt>
                <c:pt idx="2752">
                  <c:v>49.46</c:v>
                </c:pt>
                <c:pt idx="2753">
                  <c:v>48.19</c:v>
                </c:pt>
                <c:pt idx="2754">
                  <c:v>46.99</c:v>
                </c:pt>
                <c:pt idx="2755">
                  <c:v>45.87</c:v>
                </c:pt>
                <c:pt idx="2756">
                  <c:v>44.87</c:v>
                </c:pt>
                <c:pt idx="2757">
                  <c:v>44.01</c:v>
                </c:pt>
                <c:pt idx="2758">
                  <c:v>43.29</c:v>
                </c:pt>
                <c:pt idx="2759">
                  <c:v>42.66</c:v>
                </c:pt>
                <c:pt idx="2760">
                  <c:v>42.09</c:v>
                </c:pt>
                <c:pt idx="2761">
                  <c:v>41.55</c:v>
                </c:pt>
                <c:pt idx="2762">
                  <c:v>41.01</c:v>
                </c:pt>
                <c:pt idx="2763">
                  <c:v>40.409999999999997</c:v>
                </c:pt>
                <c:pt idx="2764">
                  <c:v>39.76</c:v>
                </c:pt>
                <c:pt idx="2765">
                  <c:v>39.07</c:v>
                </c:pt>
                <c:pt idx="2766">
                  <c:v>38.39</c:v>
                </c:pt>
                <c:pt idx="2767">
                  <c:v>37.729999999999997</c:v>
                </c:pt>
                <c:pt idx="2768">
                  <c:v>37.119999999999997</c:v>
                </c:pt>
                <c:pt idx="2769">
                  <c:v>36.64</c:v>
                </c:pt>
                <c:pt idx="2770">
                  <c:v>36.33</c:v>
                </c:pt>
                <c:pt idx="2771">
                  <c:v>36.24</c:v>
                </c:pt>
                <c:pt idx="2772">
                  <c:v>36.42</c:v>
                </c:pt>
                <c:pt idx="2773">
                  <c:v>36.93</c:v>
                </c:pt>
                <c:pt idx="2774">
                  <c:v>37.83</c:v>
                </c:pt>
                <c:pt idx="2775">
                  <c:v>39.08</c:v>
                </c:pt>
                <c:pt idx="2776">
                  <c:v>40.67</c:v>
                </c:pt>
                <c:pt idx="2777">
                  <c:v>42.57</c:v>
                </c:pt>
                <c:pt idx="2778">
                  <c:v>44.71</c:v>
                </c:pt>
                <c:pt idx="2779">
                  <c:v>47</c:v>
                </c:pt>
                <c:pt idx="2780">
                  <c:v>49.34</c:v>
                </c:pt>
                <c:pt idx="2781">
                  <c:v>51.69</c:v>
                </c:pt>
                <c:pt idx="2782">
                  <c:v>53.97</c:v>
                </c:pt>
                <c:pt idx="2783">
                  <c:v>56.12</c:v>
                </c:pt>
                <c:pt idx="2784">
                  <c:v>58.1</c:v>
                </c:pt>
                <c:pt idx="2785">
                  <c:v>59.92</c:v>
                </c:pt>
                <c:pt idx="2786">
                  <c:v>61.56</c:v>
                </c:pt>
                <c:pt idx="2787">
                  <c:v>63.01</c:v>
                </c:pt>
                <c:pt idx="2788">
                  <c:v>64.28</c:v>
                </c:pt>
                <c:pt idx="2789">
                  <c:v>65.38</c:v>
                </c:pt>
                <c:pt idx="2790">
                  <c:v>66.3</c:v>
                </c:pt>
                <c:pt idx="2791">
                  <c:v>67.03</c:v>
                </c:pt>
                <c:pt idx="2792">
                  <c:v>67.599999999999994</c:v>
                </c:pt>
                <c:pt idx="2793">
                  <c:v>68.069999999999993</c:v>
                </c:pt>
                <c:pt idx="2794">
                  <c:v>68.510000000000005</c:v>
                </c:pt>
                <c:pt idx="2795">
                  <c:v>69</c:v>
                </c:pt>
                <c:pt idx="2796">
                  <c:v>69.61</c:v>
                </c:pt>
                <c:pt idx="2797">
                  <c:v>70.39</c:v>
                </c:pt>
                <c:pt idx="2798">
                  <c:v>71.319999999999993</c:v>
                </c:pt>
                <c:pt idx="2799">
                  <c:v>72.319999999999993</c:v>
                </c:pt>
                <c:pt idx="2800">
                  <c:v>73.31</c:v>
                </c:pt>
                <c:pt idx="2801">
                  <c:v>74.23</c:v>
                </c:pt>
                <c:pt idx="2802">
                  <c:v>75.069999999999993</c:v>
                </c:pt>
                <c:pt idx="2803">
                  <c:v>75.819999999999993</c:v>
                </c:pt>
                <c:pt idx="2804">
                  <c:v>76.489999999999995</c:v>
                </c:pt>
                <c:pt idx="2805">
                  <c:v>77.099999999999994</c:v>
                </c:pt>
                <c:pt idx="2806">
                  <c:v>77.680000000000007</c:v>
                </c:pt>
                <c:pt idx="2807">
                  <c:v>78.22</c:v>
                </c:pt>
                <c:pt idx="2808">
                  <c:v>78.709999999999994</c:v>
                </c:pt>
                <c:pt idx="2809">
                  <c:v>79.180000000000007</c:v>
                </c:pt>
                <c:pt idx="2810">
                  <c:v>79.64</c:v>
                </c:pt>
                <c:pt idx="2811">
                  <c:v>80.069999999999993</c:v>
                </c:pt>
                <c:pt idx="2812">
                  <c:v>80.5</c:v>
                </c:pt>
                <c:pt idx="2813">
                  <c:v>80.91</c:v>
                </c:pt>
                <c:pt idx="2814">
                  <c:v>81.290000000000006</c:v>
                </c:pt>
                <c:pt idx="2815">
                  <c:v>81.64</c:v>
                </c:pt>
                <c:pt idx="2816">
                  <c:v>81.96</c:v>
                </c:pt>
                <c:pt idx="2817">
                  <c:v>82.26</c:v>
                </c:pt>
                <c:pt idx="2818">
                  <c:v>82.53</c:v>
                </c:pt>
                <c:pt idx="2819">
                  <c:v>82.78</c:v>
                </c:pt>
                <c:pt idx="2820">
                  <c:v>83.02</c:v>
                </c:pt>
                <c:pt idx="2821">
                  <c:v>83.25</c:v>
                </c:pt>
                <c:pt idx="2822">
                  <c:v>83.47</c:v>
                </c:pt>
                <c:pt idx="2823">
                  <c:v>83.68</c:v>
                </c:pt>
                <c:pt idx="2824">
                  <c:v>83.89</c:v>
                </c:pt>
                <c:pt idx="2825">
                  <c:v>84.08</c:v>
                </c:pt>
                <c:pt idx="2826">
                  <c:v>84.27</c:v>
                </c:pt>
                <c:pt idx="2827">
                  <c:v>84.43</c:v>
                </c:pt>
                <c:pt idx="2828">
                  <c:v>84.57</c:v>
                </c:pt>
                <c:pt idx="2829">
                  <c:v>84.69</c:v>
                </c:pt>
                <c:pt idx="2830">
                  <c:v>84.78</c:v>
                </c:pt>
                <c:pt idx="2831">
                  <c:v>84.86</c:v>
                </c:pt>
                <c:pt idx="2832">
                  <c:v>84.93</c:v>
                </c:pt>
                <c:pt idx="2833">
                  <c:v>85.02</c:v>
                </c:pt>
                <c:pt idx="2834">
                  <c:v>85.1</c:v>
                </c:pt>
                <c:pt idx="2835">
                  <c:v>85.17</c:v>
                </c:pt>
                <c:pt idx="2836">
                  <c:v>85.24</c:v>
                </c:pt>
                <c:pt idx="2837">
                  <c:v>85.3</c:v>
                </c:pt>
                <c:pt idx="2838">
                  <c:v>85.36</c:v>
                </c:pt>
                <c:pt idx="2839">
                  <c:v>85.43</c:v>
                </c:pt>
                <c:pt idx="2840">
                  <c:v>85.49</c:v>
                </c:pt>
                <c:pt idx="2841">
                  <c:v>85.54</c:v>
                </c:pt>
                <c:pt idx="2842">
                  <c:v>85.58</c:v>
                </c:pt>
                <c:pt idx="2843">
                  <c:v>85.6</c:v>
                </c:pt>
                <c:pt idx="2844">
                  <c:v>85.61</c:v>
                </c:pt>
                <c:pt idx="2845">
                  <c:v>85.62</c:v>
                </c:pt>
                <c:pt idx="2846">
                  <c:v>85.64</c:v>
                </c:pt>
                <c:pt idx="2847">
                  <c:v>85.67</c:v>
                </c:pt>
                <c:pt idx="2848">
                  <c:v>85.71</c:v>
                </c:pt>
                <c:pt idx="2849">
                  <c:v>85.78</c:v>
                </c:pt>
                <c:pt idx="2850">
                  <c:v>85.86</c:v>
                </c:pt>
                <c:pt idx="2851">
                  <c:v>85.98</c:v>
                </c:pt>
                <c:pt idx="2852">
                  <c:v>86.12</c:v>
                </c:pt>
                <c:pt idx="2853">
                  <c:v>86.29</c:v>
                </c:pt>
                <c:pt idx="2854">
                  <c:v>86.46</c:v>
                </c:pt>
                <c:pt idx="2855">
                  <c:v>86.62</c:v>
                </c:pt>
                <c:pt idx="2856">
                  <c:v>86.78</c:v>
                </c:pt>
                <c:pt idx="2857">
                  <c:v>86.92</c:v>
                </c:pt>
                <c:pt idx="2858">
                  <c:v>87.04</c:v>
                </c:pt>
                <c:pt idx="2859">
                  <c:v>87.14</c:v>
                </c:pt>
                <c:pt idx="2860">
                  <c:v>87.23</c:v>
                </c:pt>
                <c:pt idx="2861">
                  <c:v>87.33</c:v>
                </c:pt>
                <c:pt idx="2862">
                  <c:v>87.42</c:v>
                </c:pt>
                <c:pt idx="2863">
                  <c:v>87.52</c:v>
                </c:pt>
                <c:pt idx="2864">
                  <c:v>87.6</c:v>
                </c:pt>
                <c:pt idx="2865">
                  <c:v>87.68</c:v>
                </c:pt>
                <c:pt idx="2866">
                  <c:v>87.76</c:v>
                </c:pt>
                <c:pt idx="2867">
                  <c:v>87.83</c:v>
                </c:pt>
                <c:pt idx="2868">
                  <c:v>87.89</c:v>
                </c:pt>
                <c:pt idx="2869">
                  <c:v>87.94</c:v>
                </c:pt>
                <c:pt idx="2870">
                  <c:v>87.98</c:v>
                </c:pt>
                <c:pt idx="2871">
                  <c:v>88.03</c:v>
                </c:pt>
                <c:pt idx="2872">
                  <c:v>88.07</c:v>
                </c:pt>
                <c:pt idx="2873">
                  <c:v>88.12</c:v>
                </c:pt>
                <c:pt idx="2874">
                  <c:v>88.16</c:v>
                </c:pt>
                <c:pt idx="2875">
                  <c:v>88.19</c:v>
                </c:pt>
                <c:pt idx="2876">
                  <c:v>88.22</c:v>
                </c:pt>
                <c:pt idx="2877">
                  <c:v>88.23</c:v>
                </c:pt>
                <c:pt idx="2878">
                  <c:v>88.23</c:v>
                </c:pt>
                <c:pt idx="2879">
                  <c:v>88.22</c:v>
                </c:pt>
                <c:pt idx="2880">
                  <c:v>88.22</c:v>
                </c:pt>
                <c:pt idx="2881">
                  <c:v>88.23</c:v>
                </c:pt>
                <c:pt idx="2882">
                  <c:v>88.23</c:v>
                </c:pt>
                <c:pt idx="2883">
                  <c:v>88.23</c:v>
                </c:pt>
                <c:pt idx="2884">
                  <c:v>88.22</c:v>
                </c:pt>
                <c:pt idx="2885">
                  <c:v>88.2</c:v>
                </c:pt>
                <c:pt idx="2886">
                  <c:v>88.16</c:v>
                </c:pt>
                <c:pt idx="2887">
                  <c:v>88.12</c:v>
                </c:pt>
                <c:pt idx="2888">
                  <c:v>88.07</c:v>
                </c:pt>
                <c:pt idx="2889">
                  <c:v>88.02</c:v>
                </c:pt>
                <c:pt idx="2890">
                  <c:v>87.96</c:v>
                </c:pt>
                <c:pt idx="2891">
                  <c:v>87.89</c:v>
                </c:pt>
                <c:pt idx="2892">
                  <c:v>87.79</c:v>
                </c:pt>
                <c:pt idx="2893">
                  <c:v>87.67</c:v>
                </c:pt>
                <c:pt idx="2894">
                  <c:v>87.54</c:v>
                </c:pt>
                <c:pt idx="2895">
                  <c:v>87.4</c:v>
                </c:pt>
                <c:pt idx="2896">
                  <c:v>87.25</c:v>
                </c:pt>
                <c:pt idx="2897">
                  <c:v>87.1</c:v>
                </c:pt>
                <c:pt idx="2898">
                  <c:v>86.95</c:v>
                </c:pt>
                <c:pt idx="2899">
                  <c:v>86.79</c:v>
                </c:pt>
                <c:pt idx="2900">
                  <c:v>86.63</c:v>
                </c:pt>
                <c:pt idx="2901">
                  <c:v>86.46</c:v>
                </c:pt>
                <c:pt idx="2902">
                  <c:v>86.3</c:v>
                </c:pt>
                <c:pt idx="2903">
                  <c:v>86.15</c:v>
                </c:pt>
                <c:pt idx="2904">
                  <c:v>86</c:v>
                </c:pt>
                <c:pt idx="2905">
                  <c:v>85.85</c:v>
                </c:pt>
                <c:pt idx="2906">
                  <c:v>85.68</c:v>
                </c:pt>
                <c:pt idx="2907">
                  <c:v>85.5</c:v>
                </c:pt>
                <c:pt idx="2908">
                  <c:v>85.32</c:v>
                </c:pt>
                <c:pt idx="2909">
                  <c:v>85.15</c:v>
                </c:pt>
                <c:pt idx="2910">
                  <c:v>84.97</c:v>
                </c:pt>
                <c:pt idx="2911">
                  <c:v>84.78</c:v>
                </c:pt>
                <c:pt idx="2912">
                  <c:v>84.57</c:v>
                </c:pt>
                <c:pt idx="2913">
                  <c:v>84.33</c:v>
                </c:pt>
                <c:pt idx="2914">
                  <c:v>84.07</c:v>
                </c:pt>
                <c:pt idx="2915">
                  <c:v>83.77</c:v>
                </c:pt>
                <c:pt idx="2916">
                  <c:v>83.42</c:v>
                </c:pt>
                <c:pt idx="2917">
                  <c:v>83.02</c:v>
                </c:pt>
                <c:pt idx="2918">
                  <c:v>82.56</c:v>
                </c:pt>
                <c:pt idx="2919">
                  <c:v>82.07</c:v>
                </c:pt>
                <c:pt idx="2920">
                  <c:v>81.55</c:v>
                </c:pt>
                <c:pt idx="2921">
                  <c:v>81.03</c:v>
                </c:pt>
                <c:pt idx="2922">
                  <c:v>80.52</c:v>
                </c:pt>
                <c:pt idx="2923">
                  <c:v>80.040000000000006</c:v>
                </c:pt>
                <c:pt idx="2924">
                  <c:v>79.599999999999994</c:v>
                </c:pt>
                <c:pt idx="2925">
                  <c:v>79.19</c:v>
                </c:pt>
                <c:pt idx="2926">
                  <c:v>78.83</c:v>
                </c:pt>
                <c:pt idx="2927">
                  <c:v>78.53</c:v>
                </c:pt>
                <c:pt idx="2928">
                  <c:v>78.290000000000006</c:v>
                </c:pt>
                <c:pt idx="2929">
                  <c:v>78.08</c:v>
                </c:pt>
                <c:pt idx="2930">
                  <c:v>77.88</c:v>
                </c:pt>
                <c:pt idx="2931">
                  <c:v>77.7</c:v>
                </c:pt>
                <c:pt idx="2932">
                  <c:v>77.53</c:v>
                </c:pt>
                <c:pt idx="2933">
                  <c:v>77.38</c:v>
                </c:pt>
                <c:pt idx="2934">
                  <c:v>77.22</c:v>
                </c:pt>
                <c:pt idx="2935">
                  <c:v>77.040000000000006</c:v>
                </c:pt>
                <c:pt idx="2936">
                  <c:v>76.83</c:v>
                </c:pt>
                <c:pt idx="2937">
                  <c:v>76.569999999999993</c:v>
                </c:pt>
                <c:pt idx="2938">
                  <c:v>76.25</c:v>
                </c:pt>
                <c:pt idx="2939">
                  <c:v>75.83</c:v>
                </c:pt>
                <c:pt idx="2940">
                  <c:v>75.319999999999993</c:v>
                </c:pt>
                <c:pt idx="2941">
                  <c:v>74.73</c:v>
                </c:pt>
                <c:pt idx="2942">
                  <c:v>74.09</c:v>
                </c:pt>
                <c:pt idx="2943">
                  <c:v>73.39</c:v>
                </c:pt>
                <c:pt idx="2944">
                  <c:v>72.63</c:v>
                </c:pt>
                <c:pt idx="2945">
                  <c:v>71.83</c:v>
                </c:pt>
                <c:pt idx="2946">
                  <c:v>70.98</c:v>
                </c:pt>
                <c:pt idx="2947">
                  <c:v>70.069999999999993</c:v>
                </c:pt>
                <c:pt idx="2948">
                  <c:v>69.09</c:v>
                </c:pt>
                <c:pt idx="2949">
                  <c:v>68.06</c:v>
                </c:pt>
                <c:pt idx="2950">
                  <c:v>67</c:v>
                </c:pt>
                <c:pt idx="2951">
                  <c:v>65.91</c:v>
                </c:pt>
                <c:pt idx="2952">
                  <c:v>64.819999999999993</c:v>
                </c:pt>
                <c:pt idx="2953">
                  <c:v>63.76</c:v>
                </c:pt>
                <c:pt idx="2954">
                  <c:v>62.75</c:v>
                </c:pt>
                <c:pt idx="2955">
                  <c:v>61.78</c:v>
                </c:pt>
                <c:pt idx="2956">
                  <c:v>60.89</c:v>
                </c:pt>
                <c:pt idx="2957">
                  <c:v>60.13</c:v>
                </c:pt>
                <c:pt idx="2958">
                  <c:v>59.55</c:v>
                </c:pt>
                <c:pt idx="2959">
                  <c:v>59.21</c:v>
                </c:pt>
                <c:pt idx="2960">
                  <c:v>59.15</c:v>
                </c:pt>
                <c:pt idx="2961">
                  <c:v>59.42</c:v>
                </c:pt>
                <c:pt idx="2962">
                  <c:v>59.97</c:v>
                </c:pt>
                <c:pt idx="2963">
                  <c:v>60.75</c:v>
                </c:pt>
                <c:pt idx="2964">
                  <c:v>61.67</c:v>
                </c:pt>
                <c:pt idx="2965">
                  <c:v>62.65</c:v>
                </c:pt>
                <c:pt idx="2966">
                  <c:v>63.62</c:v>
                </c:pt>
                <c:pt idx="2967">
                  <c:v>64.52</c:v>
                </c:pt>
                <c:pt idx="2968">
                  <c:v>65.33</c:v>
                </c:pt>
                <c:pt idx="2969">
                  <c:v>66.040000000000006</c:v>
                </c:pt>
                <c:pt idx="2970">
                  <c:v>66.67</c:v>
                </c:pt>
                <c:pt idx="2971">
                  <c:v>67.22</c:v>
                </c:pt>
                <c:pt idx="2972">
                  <c:v>67.72</c:v>
                </c:pt>
                <c:pt idx="2973">
                  <c:v>68.2</c:v>
                </c:pt>
                <c:pt idx="2974">
                  <c:v>68.69</c:v>
                </c:pt>
                <c:pt idx="2975">
                  <c:v>69.209999999999994</c:v>
                </c:pt>
                <c:pt idx="2976">
                  <c:v>69.77</c:v>
                </c:pt>
                <c:pt idx="2977">
                  <c:v>70.37</c:v>
                </c:pt>
                <c:pt idx="2978">
                  <c:v>71.010000000000005</c:v>
                </c:pt>
                <c:pt idx="2979">
                  <c:v>71.650000000000006</c:v>
                </c:pt>
                <c:pt idx="2980">
                  <c:v>72.28</c:v>
                </c:pt>
                <c:pt idx="2981">
                  <c:v>72.900000000000006</c:v>
                </c:pt>
                <c:pt idx="2982">
                  <c:v>73.5</c:v>
                </c:pt>
                <c:pt idx="2983">
                  <c:v>74.08</c:v>
                </c:pt>
                <c:pt idx="2984">
                  <c:v>74.650000000000006</c:v>
                </c:pt>
                <c:pt idx="2985">
                  <c:v>75.239999999999995</c:v>
                </c:pt>
                <c:pt idx="2986">
                  <c:v>75.849999999999994</c:v>
                </c:pt>
                <c:pt idx="2987">
                  <c:v>76.45</c:v>
                </c:pt>
                <c:pt idx="2988">
                  <c:v>77.03</c:v>
                </c:pt>
                <c:pt idx="2989">
                  <c:v>77.61</c:v>
                </c:pt>
                <c:pt idx="2990">
                  <c:v>78.16</c:v>
                </c:pt>
                <c:pt idx="2991">
                  <c:v>78.69</c:v>
                </c:pt>
                <c:pt idx="2992">
                  <c:v>79.19</c:v>
                </c:pt>
                <c:pt idx="2993">
                  <c:v>79.67</c:v>
                </c:pt>
                <c:pt idx="2994">
                  <c:v>80.13</c:v>
                </c:pt>
                <c:pt idx="2995">
                  <c:v>80.569999999999993</c:v>
                </c:pt>
                <c:pt idx="2996">
                  <c:v>81.010000000000005</c:v>
                </c:pt>
                <c:pt idx="2997">
                  <c:v>81.42</c:v>
                </c:pt>
                <c:pt idx="2998">
                  <c:v>81.819999999999993</c:v>
                </c:pt>
                <c:pt idx="2999">
                  <c:v>82.17</c:v>
                </c:pt>
                <c:pt idx="3000">
                  <c:v>82.5</c:v>
                </c:pt>
                <c:pt idx="3001">
                  <c:v>82.8</c:v>
                </c:pt>
                <c:pt idx="3002">
                  <c:v>83.06</c:v>
                </c:pt>
                <c:pt idx="3003">
                  <c:v>83.28</c:v>
                </c:pt>
                <c:pt idx="3004">
                  <c:v>83.47</c:v>
                </c:pt>
                <c:pt idx="3005">
                  <c:v>83.62</c:v>
                </c:pt>
                <c:pt idx="3006">
                  <c:v>83.74</c:v>
                </c:pt>
                <c:pt idx="3007">
                  <c:v>83.8</c:v>
                </c:pt>
                <c:pt idx="3008">
                  <c:v>83.82</c:v>
                </c:pt>
                <c:pt idx="3009">
                  <c:v>83.8</c:v>
                </c:pt>
                <c:pt idx="3010">
                  <c:v>83.75</c:v>
                </c:pt>
                <c:pt idx="3011">
                  <c:v>83.68</c:v>
                </c:pt>
                <c:pt idx="3012">
                  <c:v>83.58</c:v>
                </c:pt>
                <c:pt idx="3013">
                  <c:v>83.49</c:v>
                </c:pt>
                <c:pt idx="3014">
                  <c:v>83.38</c:v>
                </c:pt>
                <c:pt idx="3015">
                  <c:v>83.24</c:v>
                </c:pt>
                <c:pt idx="3016">
                  <c:v>83.07</c:v>
                </c:pt>
                <c:pt idx="3017">
                  <c:v>82.88</c:v>
                </c:pt>
                <c:pt idx="3018">
                  <c:v>82.68</c:v>
                </c:pt>
                <c:pt idx="3019">
                  <c:v>82.5</c:v>
                </c:pt>
                <c:pt idx="3020">
                  <c:v>82.32</c:v>
                </c:pt>
                <c:pt idx="3021">
                  <c:v>82.17</c:v>
                </c:pt>
                <c:pt idx="3022">
                  <c:v>82.04</c:v>
                </c:pt>
                <c:pt idx="3023">
                  <c:v>81.95</c:v>
                </c:pt>
                <c:pt idx="3024">
                  <c:v>81.89</c:v>
                </c:pt>
                <c:pt idx="3025">
                  <c:v>81.88</c:v>
                </c:pt>
                <c:pt idx="3026">
                  <c:v>81.92</c:v>
                </c:pt>
                <c:pt idx="3027">
                  <c:v>82.02</c:v>
                </c:pt>
                <c:pt idx="3028">
                  <c:v>82.17</c:v>
                </c:pt>
                <c:pt idx="3029">
                  <c:v>82.37</c:v>
                </c:pt>
                <c:pt idx="3030">
                  <c:v>82.58</c:v>
                </c:pt>
                <c:pt idx="3031">
                  <c:v>82.79</c:v>
                </c:pt>
                <c:pt idx="3032">
                  <c:v>83.01</c:v>
                </c:pt>
                <c:pt idx="3033">
                  <c:v>83.22</c:v>
                </c:pt>
                <c:pt idx="3034">
                  <c:v>83.42</c:v>
                </c:pt>
                <c:pt idx="3035">
                  <c:v>83.57</c:v>
                </c:pt>
                <c:pt idx="3036">
                  <c:v>83.68</c:v>
                </c:pt>
                <c:pt idx="3037">
                  <c:v>83.75</c:v>
                </c:pt>
                <c:pt idx="3038">
                  <c:v>83.8</c:v>
                </c:pt>
                <c:pt idx="3039">
                  <c:v>83.81</c:v>
                </c:pt>
                <c:pt idx="3040">
                  <c:v>83.81</c:v>
                </c:pt>
                <c:pt idx="3041">
                  <c:v>83.8</c:v>
                </c:pt>
                <c:pt idx="3042">
                  <c:v>83.77</c:v>
                </c:pt>
                <c:pt idx="3043">
                  <c:v>83.74</c:v>
                </c:pt>
                <c:pt idx="3044">
                  <c:v>83.71</c:v>
                </c:pt>
                <c:pt idx="3045">
                  <c:v>83.7</c:v>
                </c:pt>
                <c:pt idx="3046">
                  <c:v>83.71</c:v>
                </c:pt>
                <c:pt idx="3047">
                  <c:v>83.75</c:v>
                </c:pt>
                <c:pt idx="3048">
                  <c:v>83.82</c:v>
                </c:pt>
                <c:pt idx="3049">
                  <c:v>83.92</c:v>
                </c:pt>
                <c:pt idx="3050">
                  <c:v>84.03</c:v>
                </c:pt>
                <c:pt idx="3051">
                  <c:v>84.17</c:v>
                </c:pt>
                <c:pt idx="3052">
                  <c:v>84.32</c:v>
                </c:pt>
                <c:pt idx="3053">
                  <c:v>84.49</c:v>
                </c:pt>
                <c:pt idx="3054">
                  <c:v>84.66</c:v>
                </c:pt>
                <c:pt idx="3055">
                  <c:v>84.84</c:v>
                </c:pt>
                <c:pt idx="3056">
                  <c:v>85.02</c:v>
                </c:pt>
                <c:pt idx="3057">
                  <c:v>85.2</c:v>
                </c:pt>
                <c:pt idx="3058">
                  <c:v>85.36</c:v>
                </c:pt>
                <c:pt idx="3059">
                  <c:v>85.5</c:v>
                </c:pt>
                <c:pt idx="3060">
                  <c:v>85.64</c:v>
                </c:pt>
                <c:pt idx="3061">
                  <c:v>85.78</c:v>
                </c:pt>
                <c:pt idx="3062">
                  <c:v>85.94</c:v>
                </c:pt>
                <c:pt idx="3063">
                  <c:v>86.1</c:v>
                </c:pt>
                <c:pt idx="3064">
                  <c:v>86.22</c:v>
                </c:pt>
                <c:pt idx="3065">
                  <c:v>86.33</c:v>
                </c:pt>
                <c:pt idx="3066">
                  <c:v>86.42</c:v>
                </c:pt>
                <c:pt idx="3067">
                  <c:v>86.51</c:v>
                </c:pt>
                <c:pt idx="3068">
                  <c:v>86.61</c:v>
                </c:pt>
                <c:pt idx="3069">
                  <c:v>86.7</c:v>
                </c:pt>
                <c:pt idx="3070">
                  <c:v>86.78</c:v>
                </c:pt>
                <c:pt idx="3071">
                  <c:v>86.82</c:v>
                </c:pt>
                <c:pt idx="3072">
                  <c:v>86.8</c:v>
                </c:pt>
                <c:pt idx="3073">
                  <c:v>86.72</c:v>
                </c:pt>
                <c:pt idx="3074">
                  <c:v>86.59</c:v>
                </c:pt>
                <c:pt idx="3075">
                  <c:v>86.45</c:v>
                </c:pt>
                <c:pt idx="3076">
                  <c:v>86.33</c:v>
                </c:pt>
                <c:pt idx="3077">
                  <c:v>86.22</c:v>
                </c:pt>
                <c:pt idx="3078">
                  <c:v>86.1</c:v>
                </c:pt>
                <c:pt idx="3079">
                  <c:v>85.97</c:v>
                </c:pt>
                <c:pt idx="3080">
                  <c:v>85.85</c:v>
                </c:pt>
                <c:pt idx="3081">
                  <c:v>85.77</c:v>
                </c:pt>
                <c:pt idx="3082">
                  <c:v>85.72</c:v>
                </c:pt>
                <c:pt idx="3083">
                  <c:v>85.69</c:v>
                </c:pt>
                <c:pt idx="3084">
                  <c:v>85.68</c:v>
                </c:pt>
                <c:pt idx="3085">
                  <c:v>85.7</c:v>
                </c:pt>
                <c:pt idx="3086">
                  <c:v>85.74</c:v>
                </c:pt>
                <c:pt idx="3087">
                  <c:v>85.78</c:v>
                </c:pt>
                <c:pt idx="3088">
                  <c:v>85.82</c:v>
                </c:pt>
                <c:pt idx="3089">
                  <c:v>85.86</c:v>
                </c:pt>
                <c:pt idx="3090">
                  <c:v>85.93</c:v>
                </c:pt>
                <c:pt idx="3091">
                  <c:v>86.01</c:v>
                </c:pt>
                <c:pt idx="3092">
                  <c:v>86.1</c:v>
                </c:pt>
                <c:pt idx="3093">
                  <c:v>86.17</c:v>
                </c:pt>
                <c:pt idx="3094">
                  <c:v>86.2</c:v>
                </c:pt>
                <c:pt idx="3095">
                  <c:v>86.18</c:v>
                </c:pt>
                <c:pt idx="3096">
                  <c:v>86.15</c:v>
                </c:pt>
                <c:pt idx="3097">
                  <c:v>86.1</c:v>
                </c:pt>
                <c:pt idx="3098">
                  <c:v>86.04</c:v>
                </c:pt>
                <c:pt idx="3099">
                  <c:v>85.98</c:v>
                </c:pt>
                <c:pt idx="3100">
                  <c:v>85.89</c:v>
                </c:pt>
                <c:pt idx="3101">
                  <c:v>85.77</c:v>
                </c:pt>
                <c:pt idx="3102">
                  <c:v>85.65</c:v>
                </c:pt>
                <c:pt idx="3103">
                  <c:v>85.56</c:v>
                </c:pt>
                <c:pt idx="3104">
                  <c:v>85.53</c:v>
                </c:pt>
                <c:pt idx="3105">
                  <c:v>85.56</c:v>
                </c:pt>
                <c:pt idx="3106">
                  <c:v>85.6</c:v>
                </c:pt>
                <c:pt idx="3107">
                  <c:v>85.66</c:v>
                </c:pt>
                <c:pt idx="3108">
                  <c:v>85.73</c:v>
                </c:pt>
                <c:pt idx="3109">
                  <c:v>85.81</c:v>
                </c:pt>
                <c:pt idx="3110">
                  <c:v>85.89</c:v>
                </c:pt>
                <c:pt idx="3111">
                  <c:v>85.96</c:v>
                </c:pt>
                <c:pt idx="3112">
                  <c:v>86.05</c:v>
                </c:pt>
                <c:pt idx="3113">
                  <c:v>86.18</c:v>
                </c:pt>
                <c:pt idx="3114">
                  <c:v>86.32</c:v>
                </c:pt>
                <c:pt idx="3115">
                  <c:v>86.44</c:v>
                </c:pt>
                <c:pt idx="3116">
                  <c:v>86.53</c:v>
                </c:pt>
                <c:pt idx="3117">
                  <c:v>86.59</c:v>
                </c:pt>
                <c:pt idx="3118">
                  <c:v>86.62</c:v>
                </c:pt>
                <c:pt idx="3119">
                  <c:v>86.63</c:v>
                </c:pt>
                <c:pt idx="3120">
                  <c:v>86.6</c:v>
                </c:pt>
                <c:pt idx="3121">
                  <c:v>86.55</c:v>
                </c:pt>
                <c:pt idx="3122">
                  <c:v>86.49</c:v>
                </c:pt>
                <c:pt idx="3123">
                  <c:v>86.45</c:v>
                </c:pt>
                <c:pt idx="3124">
                  <c:v>86.46</c:v>
                </c:pt>
                <c:pt idx="3125">
                  <c:v>86.5</c:v>
                </c:pt>
                <c:pt idx="3126">
                  <c:v>86.53</c:v>
                </c:pt>
                <c:pt idx="3127">
                  <c:v>86.54</c:v>
                </c:pt>
                <c:pt idx="3128">
                  <c:v>86.53</c:v>
                </c:pt>
                <c:pt idx="3129">
                  <c:v>86.51</c:v>
                </c:pt>
                <c:pt idx="3130">
                  <c:v>86.5</c:v>
                </c:pt>
                <c:pt idx="3131">
                  <c:v>86.52</c:v>
                </c:pt>
                <c:pt idx="3132">
                  <c:v>86.56</c:v>
                </c:pt>
                <c:pt idx="3133">
                  <c:v>86.64</c:v>
                </c:pt>
                <c:pt idx="3134">
                  <c:v>86.7</c:v>
                </c:pt>
                <c:pt idx="3135">
                  <c:v>86.69</c:v>
                </c:pt>
                <c:pt idx="3136">
                  <c:v>86.6</c:v>
                </c:pt>
                <c:pt idx="3137">
                  <c:v>86.43</c:v>
                </c:pt>
                <c:pt idx="3138">
                  <c:v>86.26</c:v>
                </c:pt>
                <c:pt idx="3139">
                  <c:v>86.12</c:v>
                </c:pt>
                <c:pt idx="3140">
                  <c:v>86.07</c:v>
                </c:pt>
                <c:pt idx="3141">
                  <c:v>86.07</c:v>
                </c:pt>
                <c:pt idx="3142">
                  <c:v>86.07</c:v>
                </c:pt>
                <c:pt idx="3143">
                  <c:v>86.08</c:v>
                </c:pt>
                <c:pt idx="3144">
                  <c:v>86.09</c:v>
                </c:pt>
                <c:pt idx="3145">
                  <c:v>86.15</c:v>
                </c:pt>
                <c:pt idx="3146">
                  <c:v>86.24</c:v>
                </c:pt>
                <c:pt idx="3147">
                  <c:v>86.38</c:v>
                </c:pt>
                <c:pt idx="3148">
                  <c:v>86.54</c:v>
                </c:pt>
                <c:pt idx="3149">
                  <c:v>86.71</c:v>
                </c:pt>
                <c:pt idx="3150">
                  <c:v>86.85</c:v>
                </c:pt>
                <c:pt idx="3151">
                  <c:v>86.97</c:v>
                </c:pt>
                <c:pt idx="3152">
                  <c:v>87.08</c:v>
                </c:pt>
                <c:pt idx="3153">
                  <c:v>87.19</c:v>
                </c:pt>
                <c:pt idx="3154">
                  <c:v>87.27</c:v>
                </c:pt>
                <c:pt idx="3155">
                  <c:v>87.3</c:v>
                </c:pt>
                <c:pt idx="3156">
                  <c:v>87.3</c:v>
                </c:pt>
                <c:pt idx="3157">
                  <c:v>87.32</c:v>
                </c:pt>
                <c:pt idx="3158">
                  <c:v>87.37</c:v>
                </c:pt>
                <c:pt idx="3159">
                  <c:v>87.42</c:v>
                </c:pt>
                <c:pt idx="3160">
                  <c:v>87.45</c:v>
                </c:pt>
                <c:pt idx="3161">
                  <c:v>87.44</c:v>
                </c:pt>
                <c:pt idx="3162">
                  <c:v>87.43</c:v>
                </c:pt>
                <c:pt idx="3163">
                  <c:v>87.43</c:v>
                </c:pt>
                <c:pt idx="3164">
                  <c:v>87.44</c:v>
                </c:pt>
                <c:pt idx="3165">
                  <c:v>87.46</c:v>
                </c:pt>
                <c:pt idx="3166">
                  <c:v>87.49</c:v>
                </c:pt>
                <c:pt idx="3167">
                  <c:v>87.52</c:v>
                </c:pt>
                <c:pt idx="3168">
                  <c:v>87.55</c:v>
                </c:pt>
                <c:pt idx="3169">
                  <c:v>87.54</c:v>
                </c:pt>
                <c:pt idx="3170">
                  <c:v>87.5</c:v>
                </c:pt>
                <c:pt idx="3171">
                  <c:v>87.45</c:v>
                </c:pt>
                <c:pt idx="3172">
                  <c:v>87.41</c:v>
                </c:pt>
                <c:pt idx="3173">
                  <c:v>87.38</c:v>
                </c:pt>
                <c:pt idx="3174">
                  <c:v>87.34</c:v>
                </c:pt>
                <c:pt idx="3175">
                  <c:v>87.29</c:v>
                </c:pt>
                <c:pt idx="3176">
                  <c:v>87.23</c:v>
                </c:pt>
                <c:pt idx="3177">
                  <c:v>87.16</c:v>
                </c:pt>
                <c:pt idx="3178">
                  <c:v>87.07</c:v>
                </c:pt>
                <c:pt idx="3179">
                  <c:v>86.98</c:v>
                </c:pt>
                <c:pt idx="3180">
                  <c:v>86.91</c:v>
                </c:pt>
                <c:pt idx="3181">
                  <c:v>86.89</c:v>
                </c:pt>
                <c:pt idx="3182">
                  <c:v>86.89</c:v>
                </c:pt>
                <c:pt idx="3183">
                  <c:v>86.91</c:v>
                </c:pt>
                <c:pt idx="3184">
                  <c:v>86.95</c:v>
                </c:pt>
                <c:pt idx="3185">
                  <c:v>87.01</c:v>
                </c:pt>
                <c:pt idx="3186">
                  <c:v>87.09</c:v>
                </c:pt>
                <c:pt idx="3187">
                  <c:v>87.18</c:v>
                </c:pt>
                <c:pt idx="3188">
                  <c:v>87.29</c:v>
                </c:pt>
                <c:pt idx="3189">
                  <c:v>87.42</c:v>
                </c:pt>
                <c:pt idx="3190">
                  <c:v>87.56</c:v>
                </c:pt>
                <c:pt idx="3191">
                  <c:v>87.68</c:v>
                </c:pt>
                <c:pt idx="3192">
                  <c:v>87.77</c:v>
                </c:pt>
                <c:pt idx="3193">
                  <c:v>87.8</c:v>
                </c:pt>
                <c:pt idx="3194">
                  <c:v>87.78</c:v>
                </c:pt>
                <c:pt idx="3195">
                  <c:v>87.72</c:v>
                </c:pt>
                <c:pt idx="3196">
                  <c:v>87.66</c:v>
                </c:pt>
                <c:pt idx="3197">
                  <c:v>87.59</c:v>
                </c:pt>
                <c:pt idx="3198">
                  <c:v>87.51</c:v>
                </c:pt>
                <c:pt idx="3199">
                  <c:v>87.43</c:v>
                </c:pt>
                <c:pt idx="3200">
                  <c:v>87.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143-419F-9BBA-285EF5F0FE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492128"/>
        <c:axId val="665369776"/>
      </c:scatterChart>
      <c:valAx>
        <c:axId val="110492128"/>
        <c:scaling>
          <c:orientation val="maxMin"/>
          <c:max val="4000"/>
          <c:min val="5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Helvetica" panose="020B0604020202030204" pitchFamily="34" charset="0"/>
                    <a:ea typeface="+mn-ea"/>
                    <a:cs typeface="+mn-cs"/>
                  </a:defRPr>
                </a:pPr>
                <a:r>
                  <a:rPr lang="en-US"/>
                  <a:t>Wavenumber (cm-1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Helvetica" panose="020B0604020202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Helvetica" panose="020B0604020202030204" pitchFamily="34" charset="0"/>
                <a:ea typeface="+mn-ea"/>
                <a:cs typeface="+mn-cs"/>
              </a:defRPr>
            </a:pPr>
            <a:endParaRPr lang="en-US"/>
          </a:p>
        </c:txPr>
        <c:crossAx val="665369776"/>
        <c:crosses val="autoZero"/>
        <c:crossBetween val="midCat"/>
      </c:valAx>
      <c:valAx>
        <c:axId val="665369776"/>
        <c:scaling>
          <c:orientation val="minMax"/>
          <c:max val="100"/>
          <c:min val="35"/>
        </c:scaling>
        <c:delete val="1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Helvetica" panose="020B0604020202030204" pitchFamily="34" charset="0"/>
                    <a:ea typeface="+mn-ea"/>
                    <a:cs typeface="+mn-cs"/>
                  </a:defRPr>
                </a:pPr>
                <a:r>
                  <a:rPr lang="en-US"/>
                  <a:t>% T</a:t>
                </a:r>
              </a:p>
            </c:rich>
          </c:tx>
          <c:layout>
            <c:manualLayout>
              <c:xMode val="edge"/>
              <c:yMode val="edge"/>
              <c:x val="1.0541557305336832E-2"/>
              <c:y val="0.417191236512102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Helvetica" panose="020B0604020202030204" pitchFamily="34" charset="0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crossAx val="110492128"/>
        <c:crosses val="autoZero"/>
        <c:crossBetween val="midCat"/>
      </c:valAx>
      <c:spPr>
        <a:noFill/>
        <a:ln>
          <a:solidFill>
            <a:sysClr val="windowText" lastClr="000000"/>
          </a:solidFill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baseline="0">
          <a:solidFill>
            <a:sysClr val="windowText" lastClr="000000"/>
          </a:solidFill>
          <a:latin typeface="Helvetica" panose="020B0604020202030204" pitchFamily="34" charset="0"/>
        </a:defRPr>
      </a:pPr>
      <a:endParaRPr lang="en-US"/>
    </a:p>
  </c:txPr>
  <c:externalData r:id="rId4">
    <c:autoUpdate val="0"/>
  </c:externalData>
  <c:userShapes r:id="rId5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3906</cdr:x>
      <cdr:y>0.23075</cdr:y>
    </cdr:from>
    <cdr:to>
      <cdr:x>0.40733</cdr:x>
      <cdr:y>0.25894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D294194D-D142-41BC-A206-5C8548A97AE0}"/>
            </a:ext>
          </a:extLst>
        </cdr:cNvPr>
        <cdr:cNvSpPr txBox="1"/>
      </cdr:nvSpPr>
      <cdr:spPr>
        <a:xfrm xmlns:a="http://schemas.openxmlformats.org/drawingml/2006/main">
          <a:off x="2936327" y="1451741"/>
          <a:ext cx="591207" cy="177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2941</a:t>
          </a:r>
        </a:p>
      </cdr:txBody>
    </cdr:sp>
  </cdr:relSizeAnchor>
  <cdr:relSizeAnchor xmlns:cdr="http://schemas.openxmlformats.org/drawingml/2006/chartDrawing">
    <cdr:from>
      <cdr:x>0.36844</cdr:x>
      <cdr:y>0.16991</cdr:y>
    </cdr:from>
    <cdr:to>
      <cdr:x>0.43671</cdr:x>
      <cdr:y>0.1981</cdr:y>
    </cdr:to>
    <cdr:sp macro="" textlink="">
      <cdr:nvSpPr>
        <cdr:cNvPr id="4" name="TextBox 1">
          <a:extLst xmlns:a="http://schemas.openxmlformats.org/drawingml/2006/main">
            <a:ext uri="{FF2B5EF4-FFF2-40B4-BE49-F238E27FC236}">
              <a16:creationId xmlns:a16="http://schemas.microsoft.com/office/drawing/2014/main" id="{98FA55C0-F2B3-496A-86F0-24E38B62A832}"/>
            </a:ext>
          </a:extLst>
        </cdr:cNvPr>
        <cdr:cNvSpPr txBox="1"/>
      </cdr:nvSpPr>
      <cdr:spPr>
        <a:xfrm xmlns:a="http://schemas.openxmlformats.org/drawingml/2006/main">
          <a:off x="3190766" y="1068989"/>
          <a:ext cx="591207" cy="177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75908</cdr:x>
      <cdr:y>0.22838</cdr:y>
    </cdr:from>
    <cdr:to>
      <cdr:x>0.82734</cdr:x>
      <cdr:y>0.25657</cdr:y>
    </cdr:to>
    <cdr:sp macro="" textlink="">
      <cdr:nvSpPr>
        <cdr:cNvPr id="6" name="TextBox 1">
          <a:extLst xmlns:a="http://schemas.openxmlformats.org/drawingml/2006/main">
            <a:ext uri="{FF2B5EF4-FFF2-40B4-BE49-F238E27FC236}">
              <a16:creationId xmlns:a16="http://schemas.microsoft.com/office/drawing/2014/main" id="{47AFEFEB-BEBB-4D10-B3B5-397AE7E779EB}"/>
            </a:ext>
          </a:extLst>
        </cdr:cNvPr>
        <cdr:cNvSpPr txBox="1"/>
      </cdr:nvSpPr>
      <cdr:spPr>
        <a:xfrm xmlns:a="http://schemas.openxmlformats.org/drawingml/2006/main">
          <a:off x="6573783" y="1436852"/>
          <a:ext cx="591207" cy="177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 sz="110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33906</cdr:x>
      <cdr:y>0.23075</cdr:y>
    </cdr:from>
    <cdr:to>
      <cdr:x>0.40733</cdr:x>
      <cdr:y>0.25894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D294194D-D142-41BC-A206-5C8548A97AE0}"/>
            </a:ext>
          </a:extLst>
        </cdr:cNvPr>
        <cdr:cNvSpPr txBox="1"/>
      </cdr:nvSpPr>
      <cdr:spPr>
        <a:xfrm xmlns:a="http://schemas.openxmlformats.org/drawingml/2006/main">
          <a:off x="2936327" y="1451741"/>
          <a:ext cx="591207" cy="177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2941</a:t>
          </a:r>
        </a:p>
      </cdr:txBody>
    </cdr:sp>
  </cdr:relSizeAnchor>
  <cdr:relSizeAnchor xmlns:cdr="http://schemas.openxmlformats.org/drawingml/2006/chartDrawing">
    <cdr:from>
      <cdr:x>0.36844</cdr:x>
      <cdr:y>0.16991</cdr:y>
    </cdr:from>
    <cdr:to>
      <cdr:x>0.43671</cdr:x>
      <cdr:y>0.1981</cdr:y>
    </cdr:to>
    <cdr:sp macro="" textlink="">
      <cdr:nvSpPr>
        <cdr:cNvPr id="4" name="TextBox 1">
          <a:extLst xmlns:a="http://schemas.openxmlformats.org/drawingml/2006/main">
            <a:ext uri="{FF2B5EF4-FFF2-40B4-BE49-F238E27FC236}">
              <a16:creationId xmlns:a16="http://schemas.microsoft.com/office/drawing/2014/main" id="{98FA55C0-F2B3-496A-86F0-24E38B62A832}"/>
            </a:ext>
          </a:extLst>
        </cdr:cNvPr>
        <cdr:cNvSpPr txBox="1"/>
      </cdr:nvSpPr>
      <cdr:spPr>
        <a:xfrm xmlns:a="http://schemas.openxmlformats.org/drawingml/2006/main">
          <a:off x="3190766" y="1068989"/>
          <a:ext cx="591207" cy="177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75908</cdr:x>
      <cdr:y>0.22838</cdr:y>
    </cdr:from>
    <cdr:to>
      <cdr:x>0.82734</cdr:x>
      <cdr:y>0.25657</cdr:y>
    </cdr:to>
    <cdr:sp macro="" textlink="">
      <cdr:nvSpPr>
        <cdr:cNvPr id="6" name="TextBox 1">
          <a:extLst xmlns:a="http://schemas.openxmlformats.org/drawingml/2006/main">
            <a:ext uri="{FF2B5EF4-FFF2-40B4-BE49-F238E27FC236}">
              <a16:creationId xmlns:a16="http://schemas.microsoft.com/office/drawing/2014/main" id="{47AFEFEB-BEBB-4D10-B3B5-397AE7E779EB}"/>
            </a:ext>
          </a:extLst>
        </cdr:cNvPr>
        <cdr:cNvSpPr txBox="1"/>
      </cdr:nvSpPr>
      <cdr:spPr>
        <a:xfrm xmlns:a="http://schemas.openxmlformats.org/drawingml/2006/main">
          <a:off x="6573783" y="1436852"/>
          <a:ext cx="591207" cy="1773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 sz="110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AC1EAE-4B34-014F-AD98-B667B2F2395E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C601F1-CDAE-7D4C-9691-02A28DE443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920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trum</a:t>
            </a:r>
            <a:r>
              <a:rPr lang="en-US" baseline="0" dirty="0"/>
              <a:t> is printed from 0 to 10 ppm with expansions as necessary</a:t>
            </a:r>
          </a:p>
          <a:p>
            <a:r>
              <a:rPr lang="en-US" baseline="0" dirty="0"/>
              <a:t>Solvent and TMS (if applicable) is labeled in red</a:t>
            </a:r>
          </a:p>
          <a:p>
            <a:r>
              <a:rPr lang="en-US" baseline="0" dirty="0"/>
              <a:t>Protons in the structure are assigned with lowercase, bold, blue letters</a:t>
            </a:r>
          </a:p>
          <a:p>
            <a:r>
              <a:rPr lang="en-US" baseline="0" dirty="0"/>
              <a:t>Font in all cases is Helvetica, siz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C601F1-CDAE-7D4C-9691-02A28DE443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792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trum</a:t>
            </a:r>
            <a:r>
              <a:rPr lang="en-US" baseline="0" dirty="0"/>
              <a:t> is printed from 0 to 10 ppm with expansions as necessary</a:t>
            </a:r>
          </a:p>
          <a:p>
            <a:r>
              <a:rPr lang="en-US" baseline="0" dirty="0"/>
              <a:t>Solvent and TMS (if applicable) is labeled in red</a:t>
            </a:r>
          </a:p>
          <a:p>
            <a:r>
              <a:rPr lang="en-US" baseline="0" dirty="0"/>
              <a:t>Protons in the structure are assigned with lowercase, bold, blue letters</a:t>
            </a:r>
          </a:p>
          <a:p>
            <a:r>
              <a:rPr lang="en-US" baseline="0" dirty="0"/>
              <a:t>Font in all cases is Helvetica, siz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C601F1-CDAE-7D4C-9691-02A28DE443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6552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trum is shown from 0 to 200 ppm with insets as necessary</a:t>
            </a:r>
          </a:p>
          <a:p>
            <a:r>
              <a:rPr lang="en-US" dirty="0"/>
              <a:t>Carbons</a:t>
            </a:r>
            <a:r>
              <a:rPr lang="en-US" baseline="0" dirty="0"/>
              <a:t> are assigned using uppercase, bold, blue letters</a:t>
            </a:r>
          </a:p>
          <a:p>
            <a:r>
              <a:rPr lang="en-US" baseline="0" dirty="0"/>
              <a:t>Structure is in upper right hand corner with IUPAC name underneath and carbons assigned; a box is around the structur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Font in all cases is Helvetica, size 1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olvent is labeled in red tex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C601F1-CDAE-7D4C-9691-02A28DE443B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605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trum is shown from 0 to 200 ppm with insets as necessary</a:t>
            </a:r>
          </a:p>
          <a:p>
            <a:r>
              <a:rPr lang="en-US" dirty="0"/>
              <a:t>Carbons</a:t>
            </a:r>
            <a:r>
              <a:rPr lang="en-US" baseline="0" dirty="0"/>
              <a:t> are assigned using uppercase, bold, blue letters</a:t>
            </a:r>
          </a:p>
          <a:p>
            <a:r>
              <a:rPr lang="en-US" baseline="0" dirty="0"/>
              <a:t>Structure is in upper right hand corner with IUPAC name underneath and carbons assigned; a box is around the structur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Font in all cases is Helvetica, size 1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olvent is labeled in red tex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C601F1-CDAE-7D4C-9691-02A28DE443B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783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C601F1-CDAE-7D4C-9691-02A28DE443B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4260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R</a:t>
            </a:r>
            <a:r>
              <a:rPr lang="en-US" baseline="0" dirty="0"/>
              <a:t> spectrum is worked up in Excel from a .csv file that has been saved on computer</a:t>
            </a:r>
          </a:p>
          <a:p>
            <a:r>
              <a:rPr lang="en-US" baseline="0" dirty="0"/>
              <a:t>Changes to make in Excel: spectrum should be black (not blue); Helvetica 10 </a:t>
            </a:r>
            <a:r>
              <a:rPr lang="en-US" baseline="0" dirty="0" err="1"/>
              <a:t>pt</a:t>
            </a:r>
            <a:r>
              <a:rPr lang="en-US" baseline="0" dirty="0"/>
              <a:t> font; need to add the cm</a:t>
            </a:r>
            <a:r>
              <a:rPr lang="en-US" baseline="30000" dirty="0"/>
              <a:t>-1</a:t>
            </a:r>
            <a:r>
              <a:rPr lang="en-US" baseline="0" dirty="0"/>
              <a:t> axis label and then change superscript in </a:t>
            </a:r>
            <a:r>
              <a:rPr lang="en-US" baseline="0" dirty="0" err="1"/>
              <a:t>powerpoint</a:t>
            </a:r>
            <a:r>
              <a:rPr lang="en-US" baseline="0" dirty="0"/>
              <a:t>; remove gridlines, reverse horizontal axes when plotted, vertical axis to maximize IR spectrum to 75-80% of the page and labeled as %T</a:t>
            </a:r>
          </a:p>
          <a:p>
            <a:r>
              <a:rPr lang="en-US" baseline="0" dirty="0"/>
              <a:t>Insert figure caption below in </a:t>
            </a:r>
            <a:r>
              <a:rPr lang="en-US" baseline="0" dirty="0" err="1"/>
              <a:t>powerpoint</a:t>
            </a:r>
            <a:endParaRPr lang="en-US" baseline="0" dirty="0"/>
          </a:p>
          <a:p>
            <a:r>
              <a:rPr lang="en-US" baseline="0" dirty="0"/>
              <a:t>3x6.6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C601F1-CDAE-7D4C-9691-02A28DE443B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565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R</a:t>
            </a:r>
            <a:r>
              <a:rPr lang="en-US" baseline="0" dirty="0"/>
              <a:t> spectrum is worked up in Excel from a .csv file that has been saved on computer</a:t>
            </a:r>
          </a:p>
          <a:p>
            <a:r>
              <a:rPr lang="en-US" baseline="0" dirty="0"/>
              <a:t>Changes to make in Excel: spectrum should be black (not blue); Helvetica 10 </a:t>
            </a:r>
            <a:r>
              <a:rPr lang="en-US" baseline="0" dirty="0" err="1"/>
              <a:t>pt</a:t>
            </a:r>
            <a:r>
              <a:rPr lang="en-US" baseline="0" dirty="0"/>
              <a:t> font; need to add the cm</a:t>
            </a:r>
            <a:r>
              <a:rPr lang="en-US" baseline="30000" dirty="0"/>
              <a:t>-1</a:t>
            </a:r>
            <a:r>
              <a:rPr lang="en-US" baseline="0" dirty="0"/>
              <a:t> axis label and then change superscript in </a:t>
            </a:r>
            <a:r>
              <a:rPr lang="en-US" baseline="0" dirty="0" err="1"/>
              <a:t>powerpoint</a:t>
            </a:r>
            <a:r>
              <a:rPr lang="en-US" baseline="0" dirty="0"/>
              <a:t>; remove gridlines, reverse horizontal axes when plotted, vertical axis to maximize IR spectrum to 75-80% of the page and labeled as %T</a:t>
            </a:r>
          </a:p>
          <a:p>
            <a:r>
              <a:rPr lang="en-US" baseline="0" dirty="0"/>
              <a:t>Insert figure caption below in </a:t>
            </a:r>
            <a:r>
              <a:rPr lang="en-US" baseline="0" dirty="0" err="1"/>
              <a:t>powerpoint</a:t>
            </a:r>
            <a:endParaRPr lang="en-US" baseline="0" dirty="0"/>
          </a:p>
          <a:p>
            <a:r>
              <a:rPr lang="en-US" baseline="0" dirty="0"/>
              <a:t>3x6.6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C601F1-CDAE-7D4C-9691-02A28DE443B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145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caption is bold with appropriate</a:t>
            </a:r>
            <a:r>
              <a:rPr lang="en-US" baseline="0" dirty="0"/>
              <a:t> #; Helvetica, 10 </a:t>
            </a:r>
            <a:r>
              <a:rPr lang="en-US" baseline="0" dirty="0" err="1"/>
              <a:t>pt</a:t>
            </a:r>
            <a:r>
              <a:rPr lang="en-US" baseline="0" dirty="0"/>
              <a:t> font</a:t>
            </a:r>
          </a:p>
          <a:p>
            <a:r>
              <a:rPr lang="en-US" baseline="0" dirty="0"/>
              <a:t>MS has been worked up in </a:t>
            </a:r>
            <a:r>
              <a:rPr lang="en-US" baseline="0" dirty="0" err="1"/>
              <a:t>Mnova</a:t>
            </a:r>
            <a:r>
              <a:rPr lang="en-US" baseline="0" dirty="0"/>
              <a:t> to be 5 inches wide by 4 inches tall; vertical units changed to abundance; MS in black; no peaks labeled</a:t>
            </a:r>
          </a:p>
          <a:p>
            <a:r>
              <a:rPr lang="en-US" baseline="0" dirty="0"/>
              <a:t>Molecular </a:t>
            </a:r>
            <a:r>
              <a:rPr lang="en-US" baseline="0"/>
              <a:t>ion labeled in r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C601F1-CDAE-7D4C-9691-02A28DE443B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0160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caption is bold with appropriate</a:t>
            </a:r>
            <a:r>
              <a:rPr lang="en-US" baseline="0" dirty="0"/>
              <a:t> #; Helvetica, 10 </a:t>
            </a:r>
            <a:r>
              <a:rPr lang="en-US" baseline="0" dirty="0" err="1"/>
              <a:t>pt</a:t>
            </a:r>
            <a:r>
              <a:rPr lang="en-US" baseline="0" dirty="0"/>
              <a:t> font</a:t>
            </a:r>
          </a:p>
          <a:p>
            <a:r>
              <a:rPr lang="en-US" baseline="0" dirty="0"/>
              <a:t>MS has been worked up in </a:t>
            </a:r>
            <a:r>
              <a:rPr lang="en-US" baseline="0" dirty="0" err="1"/>
              <a:t>Mnova</a:t>
            </a:r>
            <a:r>
              <a:rPr lang="en-US" baseline="0" dirty="0"/>
              <a:t> to be 5 inches wide by 4 inches tall; vertical units changed to abundance; MS in black; no peaks labeled</a:t>
            </a:r>
          </a:p>
          <a:p>
            <a:r>
              <a:rPr lang="en-US" baseline="0" dirty="0"/>
              <a:t>Molecular </a:t>
            </a:r>
            <a:r>
              <a:rPr lang="en-US" baseline="0"/>
              <a:t>ion labeled in r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C601F1-CDAE-7D4C-9691-02A28DE443B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945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499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136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48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95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835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94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077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725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179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025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089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179BC6-259E-4265-B622-9F0ABCFC61E9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82BBBB-295A-47FC-9600-831B73C9D4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058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693B6F5-9AC4-4BC0-B95A-2FA642F186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801" y="1481813"/>
            <a:ext cx="3239210" cy="199439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7CD0747-CCF7-473E-8BF0-42AEDCB54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85039"/>
            <a:ext cx="9144000" cy="491548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317450" y="3840862"/>
            <a:ext cx="5469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CDCl</a:t>
            </a:r>
            <a:r>
              <a:rPr lang="en-US" sz="1000" b="1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3</a:t>
            </a:r>
            <a:endParaRPr lang="en-US" sz="1000" b="1" dirty="0">
              <a:solidFill>
                <a:srgbClr val="FF0000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57498" y="5920015"/>
            <a:ext cx="44290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Helvetica" charset="0"/>
                <a:ea typeface="Helvetica" charset="0"/>
                <a:cs typeface="Helvetica" charset="0"/>
              </a:rPr>
              <a:t>Figure 1. 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00" baseline="30000" dirty="0">
                <a:latin typeface="Helvetica" charset="0"/>
                <a:ea typeface="Helvetica" charset="0"/>
                <a:cs typeface="Helvetica" charset="0"/>
              </a:rPr>
              <a:t>1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H NMR (CDCl</a:t>
            </a:r>
            <a:r>
              <a:rPr lang="en-US" sz="1000" baseline="-25000" dirty="0">
                <a:latin typeface="Helvetica" charset="0"/>
                <a:ea typeface="Helvetica" charset="0"/>
                <a:cs typeface="Helvetica" charset="0"/>
              </a:rPr>
              <a:t>3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)  spectrum</a:t>
            </a:r>
            <a:endParaRPr lang="en-US" sz="1000" dirty="0">
              <a:solidFill>
                <a:sysClr val="windowText" lastClr="000000"/>
              </a:solidFill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4AF2BC6D-0751-4BE8-B4D0-4EA2FADC3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2679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6C3C034-8C99-47DC-B661-22203A84C8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4044" y="1500503"/>
            <a:ext cx="3239210" cy="1994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1425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57498" y="4572000"/>
            <a:ext cx="44290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Helvetica" charset="0"/>
                <a:ea typeface="Helvetica" charset="0"/>
                <a:cs typeface="Helvetica" charset="0"/>
              </a:rPr>
              <a:t>Figure 3. 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 IR spectrum (thin film) of 5-bromopentyl acetate</a:t>
            </a:r>
            <a:endParaRPr lang="en-US" sz="100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21097451-D2A4-4053-AFF0-BCC6072ED70D}"/>
              </a:ext>
            </a:extLst>
          </p:cNvPr>
          <p:cNvGraphicFramePr/>
          <p:nvPr/>
        </p:nvGraphicFramePr>
        <p:xfrm>
          <a:off x="1600200" y="2514600"/>
          <a:ext cx="5943600" cy="182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6F75B76-4C32-4C8D-B529-B4890BE0953D}"/>
              </a:ext>
            </a:extLst>
          </p:cNvPr>
          <p:cNvSpPr txBox="1"/>
          <p:nvPr/>
        </p:nvSpPr>
        <p:spPr>
          <a:xfrm>
            <a:off x="3124200" y="2971800"/>
            <a:ext cx="1124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panose="020B0604020202030204" pitchFamily="34" charset="0"/>
              </a:rPr>
              <a:t>Ali. C-H Stretc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43ACF3-003D-46D3-8959-99804A8A7480}"/>
              </a:ext>
            </a:extLst>
          </p:cNvPr>
          <p:cNvSpPr txBox="1"/>
          <p:nvPr/>
        </p:nvSpPr>
        <p:spPr>
          <a:xfrm>
            <a:off x="4953000" y="3733800"/>
            <a:ext cx="9284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panose="020B0604020202030204" pitchFamily="34" charset="0"/>
              </a:rPr>
              <a:t>C=O Stretc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C007CB-B581-42B8-A211-9DB09CB1A3A1}"/>
              </a:ext>
            </a:extLst>
          </p:cNvPr>
          <p:cNvSpPr txBox="1"/>
          <p:nvPr/>
        </p:nvSpPr>
        <p:spPr>
          <a:xfrm>
            <a:off x="5816230" y="3733800"/>
            <a:ext cx="8963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panose="020B0604020202030204" pitchFamily="34" charset="0"/>
              </a:rPr>
              <a:t>C-O Stretc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A3533A5-C5EB-4C39-BCDF-DCAB56818734}"/>
              </a:ext>
            </a:extLst>
          </p:cNvPr>
          <p:cNvSpPr txBox="1"/>
          <p:nvPr/>
        </p:nvSpPr>
        <p:spPr>
          <a:xfrm>
            <a:off x="6264429" y="3429000"/>
            <a:ext cx="9396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panose="020B0604020202030204" pitchFamily="34" charset="0"/>
              </a:rPr>
              <a:t>C-Br Stretch</a:t>
            </a:r>
          </a:p>
        </p:txBody>
      </p:sp>
    </p:spTree>
    <p:extLst>
      <p:ext uri="{BB962C8B-B14F-4D97-AF65-F5344CB8AC3E}">
        <p14:creationId xmlns:p14="http://schemas.microsoft.com/office/powerpoint/2010/main" val="22735290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C37D173-2E61-40A1-822D-DC3543E909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06254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57498" y="6061653"/>
            <a:ext cx="44290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Helvetica" charset="0"/>
                <a:ea typeface="Helvetica" charset="0"/>
                <a:cs typeface="Helvetica" charset="0"/>
              </a:rPr>
              <a:t>Figure 4. 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 EI mass spectrum</a:t>
            </a:r>
            <a:endParaRPr lang="en-US" sz="1000" dirty="0">
              <a:solidFill>
                <a:sysClr val="windowText" lastClr="000000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D98EDA8-8D5F-4018-B808-D3FBB4133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8214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9444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C37D173-2E61-40A1-822D-DC3543E909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606254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57498" y="6061653"/>
            <a:ext cx="44290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Helvetica" charset="0"/>
                <a:ea typeface="Helvetica" charset="0"/>
                <a:cs typeface="Helvetica" charset="0"/>
              </a:rPr>
              <a:t>Figure 4. 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 EI </a:t>
            </a:r>
            <a:r>
              <a:rPr lang="en-US" sz="1000">
                <a:latin typeface="Helvetica" charset="0"/>
                <a:ea typeface="Helvetica" charset="0"/>
                <a:cs typeface="Helvetica" charset="0"/>
              </a:rPr>
              <a:t>mass spectrum of 5-bromopentyl acetate</a:t>
            </a:r>
            <a:endParaRPr lang="en-US" sz="1000" dirty="0">
              <a:solidFill>
                <a:sysClr val="windowText" lastClr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05800" y="4098074"/>
            <a:ext cx="341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M</a:t>
            </a:r>
            <a:r>
              <a:rPr lang="en-US" sz="1000" baseline="30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57600" y="1431074"/>
            <a:ext cx="5565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C</a:t>
            </a:r>
            <a:r>
              <a:rPr lang="en-US" sz="1000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5</a:t>
            </a:r>
            <a:r>
              <a:rPr lang="en-US" sz="1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H</a:t>
            </a:r>
            <a:r>
              <a:rPr lang="en-US" sz="1000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9</a:t>
            </a:r>
            <a:r>
              <a:rPr lang="en-US" sz="1000" baseline="30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+</a:t>
            </a:r>
            <a:r>
              <a:rPr lang="en-US" sz="1000" baseline="30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Symbol" panose="05050102010706020507" pitchFamily="18" charset="2"/>
              </a:rPr>
              <a:t></a:t>
            </a:r>
            <a:endParaRPr lang="en-US" sz="1000" dirty="0">
              <a:solidFill>
                <a:srgbClr val="FF0000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13003" y="211874"/>
            <a:ext cx="8739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Acylium 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D98EDA8-8D5F-4018-B808-D3FBB4133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8214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2305062-B770-4092-8137-1E45BB866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72232"/>
              </p:ext>
            </p:extLst>
          </p:nvPr>
        </p:nvGraphicFramePr>
        <p:xfrm>
          <a:off x="762000" y="820738"/>
          <a:ext cx="14001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CS ChemDraw Drawing" r:id="rId5" imgW="1397214" imgH="424875" progId="ChemDraw.Document.6.0">
                  <p:embed/>
                </p:oleObj>
              </mc:Choice>
              <mc:Fallback>
                <p:oleObj name="CS ChemDraw Drawing" r:id="rId5" imgW="1397214" imgH="424875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2305062-B770-4092-8137-1E45BB866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20738"/>
                        <a:ext cx="14001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7713971-ED4C-4515-AFB0-037EEFCD5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5956"/>
              </p:ext>
            </p:extLst>
          </p:nvPr>
        </p:nvGraphicFramePr>
        <p:xfrm>
          <a:off x="2728222" y="145277"/>
          <a:ext cx="2762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CS ChemDraw Drawing" r:id="rId7" imgW="276959" imgH="378987" progId="ChemDraw.Document.6.0">
                  <p:embed/>
                </p:oleObj>
              </mc:Choice>
              <mc:Fallback>
                <p:oleObj name="CS ChemDraw Drawing" r:id="rId7" imgW="276959" imgH="3789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8222" y="145277"/>
                        <a:ext cx="27622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992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E7CD0747-CCF7-473E-8BF0-42AEDCB54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85039"/>
            <a:ext cx="9144000" cy="491548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317450" y="3840862"/>
            <a:ext cx="5469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CDCl</a:t>
            </a:r>
            <a:r>
              <a:rPr lang="en-US" sz="1000" b="1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3</a:t>
            </a:r>
            <a:endParaRPr lang="en-US" sz="1000" b="1" dirty="0">
              <a:solidFill>
                <a:srgbClr val="FF0000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57498" y="5920015"/>
            <a:ext cx="44290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Helvetica" charset="0"/>
                <a:ea typeface="Helvetica" charset="0"/>
                <a:cs typeface="Helvetica" charset="0"/>
              </a:rPr>
              <a:t>Figure 1. 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00" baseline="30000" dirty="0">
                <a:latin typeface="Helvetica" charset="0"/>
                <a:ea typeface="Helvetica" charset="0"/>
                <a:cs typeface="Helvetica" charset="0"/>
              </a:rPr>
              <a:t>1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H NMR (CDCl</a:t>
            </a:r>
            <a:r>
              <a:rPr lang="en-US" sz="1000" baseline="-25000" dirty="0">
                <a:latin typeface="Helvetica" charset="0"/>
                <a:ea typeface="Helvetica" charset="0"/>
                <a:cs typeface="Helvetica" charset="0"/>
              </a:rPr>
              <a:t>3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)  spectrum of 5-bromopentyl acetate</a:t>
            </a:r>
            <a:endParaRPr lang="en-US" sz="1000" dirty="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90E1BD1-120F-4626-B781-FD32DFBF440C}"/>
              </a:ext>
            </a:extLst>
          </p:cNvPr>
          <p:cNvSpPr txBox="1"/>
          <p:nvPr/>
        </p:nvSpPr>
        <p:spPr>
          <a:xfrm>
            <a:off x="7649759" y="432666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3A55B5-34A8-44D4-96CC-989269C8CA0E}"/>
              </a:ext>
            </a:extLst>
          </p:cNvPr>
          <p:cNvSpPr txBox="1"/>
          <p:nvPr/>
        </p:nvSpPr>
        <p:spPr>
          <a:xfrm>
            <a:off x="7490902" y="4326662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b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F3B241-957C-4F84-863D-39D7254366A3}"/>
              </a:ext>
            </a:extLst>
          </p:cNvPr>
          <p:cNvSpPr txBox="1"/>
          <p:nvPr/>
        </p:nvSpPr>
        <p:spPr>
          <a:xfrm>
            <a:off x="7327223" y="431463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C0E947-9E51-4457-AB67-DF680E905F6E}"/>
              </a:ext>
            </a:extLst>
          </p:cNvPr>
          <p:cNvSpPr txBox="1"/>
          <p:nvPr/>
        </p:nvSpPr>
        <p:spPr>
          <a:xfrm>
            <a:off x="5902453" y="137739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4F0CA8-8032-444B-98C8-E14F6C043E2E}"/>
              </a:ext>
            </a:extLst>
          </p:cNvPr>
          <p:cNvSpPr txBox="1"/>
          <p:nvPr/>
        </p:nvSpPr>
        <p:spPr>
          <a:xfrm>
            <a:off x="5200253" y="1377392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CE2E88-1CDD-43BF-835D-4F579DA48872}"/>
              </a:ext>
            </a:extLst>
          </p:cNvPr>
          <p:cNvSpPr txBox="1"/>
          <p:nvPr/>
        </p:nvSpPr>
        <p:spPr>
          <a:xfrm>
            <a:off x="4139745" y="137739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4038C5-0886-45A6-96E1-F57651BEE519}"/>
              </a:ext>
            </a:extLst>
          </p:cNvPr>
          <p:cNvSpPr txBox="1"/>
          <p:nvPr/>
        </p:nvSpPr>
        <p:spPr>
          <a:xfrm>
            <a:off x="7161954" y="2397134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5B9029-540A-4D9B-A76F-B6566BDC11DC}"/>
              </a:ext>
            </a:extLst>
          </p:cNvPr>
          <p:cNvSpPr txBox="1"/>
          <p:nvPr/>
        </p:nvSpPr>
        <p:spPr>
          <a:xfrm>
            <a:off x="5882953" y="3868936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2F159F5-DB96-4013-85B8-F4B03079B6A8}"/>
              </a:ext>
            </a:extLst>
          </p:cNvPr>
          <p:cNvSpPr txBox="1"/>
          <p:nvPr/>
        </p:nvSpPr>
        <p:spPr>
          <a:xfrm>
            <a:off x="5334000" y="392247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f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F9821B-194C-4B95-A87B-9FE317D797D8}"/>
              </a:ext>
            </a:extLst>
          </p:cNvPr>
          <p:cNvSpPr txBox="1"/>
          <p:nvPr/>
        </p:nvSpPr>
        <p:spPr>
          <a:xfrm>
            <a:off x="3120889" y="134345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7294255-F28A-449E-9CF6-279B55FFFA9F}"/>
              </a:ext>
            </a:extLst>
          </p:cNvPr>
          <p:cNvSpPr txBox="1"/>
          <p:nvPr/>
        </p:nvSpPr>
        <p:spPr>
          <a:xfrm>
            <a:off x="366575" y="1469117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f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4AF2BC6D-0751-4BE8-B4D0-4EA2FADC3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2679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60E8FCD-0E70-4196-9155-0741147822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18238" y="269875"/>
          <a:ext cx="21844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S ChemDraw Drawing" r:id="rId5" imgW="2180582" imgH="1246283" progId="ChemDraw.Document.6.0">
                  <p:embed/>
                </p:oleObj>
              </mc:Choice>
              <mc:Fallback>
                <p:oleObj name="CS ChemDraw Drawing" r:id="rId5" imgW="2180582" imgH="124628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60E8FCD-0E70-4196-9155-074114782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269875"/>
                        <a:ext cx="2184400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6C3C034-8C99-47DC-B661-22203A84C8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14044" y="1500503"/>
            <a:ext cx="3239210" cy="199439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693B6F5-9AC4-4BC0-B95A-2FA642F1862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6801" y="1481813"/>
            <a:ext cx="3239210" cy="1994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5902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A075F3-5F70-4B94-810B-467F6CA28B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5237"/>
            <a:ext cx="9144000" cy="638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090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A075F3-5F70-4B94-810B-467F6CA28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5237"/>
            <a:ext cx="9144000" cy="638752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FF79D75-DFE5-4D7A-B2F8-0421FCA3E90B}"/>
              </a:ext>
            </a:extLst>
          </p:cNvPr>
          <p:cNvSpPr txBox="1"/>
          <p:nvPr/>
        </p:nvSpPr>
        <p:spPr>
          <a:xfrm>
            <a:off x="7441002" y="38100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3483691-D9A1-4962-8D46-3960D12627FA}"/>
              </a:ext>
            </a:extLst>
          </p:cNvPr>
          <p:cNvSpPr txBox="1"/>
          <p:nvPr/>
        </p:nvSpPr>
        <p:spPr>
          <a:xfrm>
            <a:off x="7086600" y="381000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b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B9AF2A-912A-45A8-9DA2-63FF3E4A7737}"/>
              </a:ext>
            </a:extLst>
          </p:cNvPr>
          <p:cNvSpPr txBox="1"/>
          <p:nvPr/>
        </p:nvSpPr>
        <p:spPr>
          <a:xfrm>
            <a:off x="6477000" y="38100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AA6604-4D17-431C-9895-A941BD508571}"/>
              </a:ext>
            </a:extLst>
          </p:cNvPr>
          <p:cNvSpPr txBox="1"/>
          <p:nvPr/>
        </p:nvSpPr>
        <p:spPr>
          <a:xfrm>
            <a:off x="6019800" y="381000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54648A-D411-428A-9077-F149800CCDE5}"/>
              </a:ext>
            </a:extLst>
          </p:cNvPr>
          <p:cNvSpPr txBox="1"/>
          <p:nvPr/>
        </p:nvSpPr>
        <p:spPr>
          <a:xfrm>
            <a:off x="2895600" y="45720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FDD906-7952-43F8-B0A5-16A58446AEED}"/>
              </a:ext>
            </a:extLst>
          </p:cNvPr>
          <p:cNvSpPr txBox="1"/>
          <p:nvPr/>
        </p:nvSpPr>
        <p:spPr>
          <a:xfrm>
            <a:off x="1295400" y="45720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F560B1-602C-4CCF-84D4-7C9EC7D47408}"/>
              </a:ext>
            </a:extLst>
          </p:cNvPr>
          <p:cNvSpPr txBox="1"/>
          <p:nvPr/>
        </p:nvSpPr>
        <p:spPr>
          <a:xfrm>
            <a:off x="152400" y="181117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E59FBA-6A68-426E-A8BB-98D89213917D}"/>
              </a:ext>
            </a:extLst>
          </p:cNvPr>
          <p:cNvSpPr txBox="1"/>
          <p:nvPr/>
        </p:nvSpPr>
        <p:spPr>
          <a:xfrm>
            <a:off x="152400" y="1981200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1C82B3-3AAB-4F92-887A-E3AD1B834AA8}"/>
              </a:ext>
            </a:extLst>
          </p:cNvPr>
          <p:cNvSpPr txBox="1"/>
          <p:nvPr/>
        </p:nvSpPr>
        <p:spPr>
          <a:xfrm>
            <a:off x="152400" y="220980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E7B822B-1353-42D1-8268-5DCB24C136C9}"/>
              </a:ext>
            </a:extLst>
          </p:cNvPr>
          <p:cNvSpPr txBox="1"/>
          <p:nvPr/>
        </p:nvSpPr>
        <p:spPr>
          <a:xfrm>
            <a:off x="152400" y="2514600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8180EC-28D3-4729-8AAC-2E9401F44D4B}"/>
              </a:ext>
            </a:extLst>
          </p:cNvPr>
          <p:cNvSpPr txBox="1"/>
          <p:nvPr/>
        </p:nvSpPr>
        <p:spPr>
          <a:xfrm>
            <a:off x="152400" y="4020979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E9744A-009B-4A06-94AD-91FDA59158C7}"/>
              </a:ext>
            </a:extLst>
          </p:cNvPr>
          <p:cNvSpPr txBox="1"/>
          <p:nvPr/>
        </p:nvSpPr>
        <p:spPr>
          <a:xfrm>
            <a:off x="152400" y="480060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f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7ED9947-950E-44ED-A761-3E6F8A03E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953"/>
              </p:ext>
            </p:extLst>
          </p:nvPr>
        </p:nvGraphicFramePr>
        <p:xfrm>
          <a:off x="3714633" y="20320"/>
          <a:ext cx="18303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CS ChemDraw Drawing" r:id="rId4" imgW="1826960" imgH="1016030" progId="ChemDraw.Document.6.0">
                  <p:embed/>
                </p:oleObj>
              </mc:Choice>
              <mc:Fallback>
                <p:oleObj name="CS ChemDraw Drawing" r:id="rId4" imgW="1826960" imgH="1016030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60E8FCD-0E70-4196-9155-074114782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633" y="20320"/>
                        <a:ext cx="18303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584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C16D46C2-F740-4099-B161-2510001F1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6531"/>
            <a:ext cx="9144000" cy="49247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0" y="1641276"/>
            <a:ext cx="5469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CDCl</a:t>
            </a:r>
            <a:r>
              <a:rPr lang="en-US" sz="1000" b="1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3</a:t>
            </a:r>
            <a:endParaRPr lang="en-US" sz="1000" b="1" dirty="0">
              <a:solidFill>
                <a:srgbClr val="FF0000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87613" y="3393876"/>
            <a:ext cx="4555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T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" y="5549229"/>
            <a:ext cx="868679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Helvetica" charset="0"/>
                <a:ea typeface="Helvetica" charset="0"/>
                <a:cs typeface="Helvetica" charset="0"/>
              </a:rPr>
              <a:t>Figure 2. 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00" baseline="30000" dirty="0">
                <a:latin typeface="Helvetica" charset="0"/>
                <a:ea typeface="Helvetica" charset="0"/>
                <a:cs typeface="Helvetica" charset="0"/>
              </a:rPr>
              <a:t>13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C NMR (CDCl</a:t>
            </a:r>
            <a:r>
              <a:rPr lang="en-US" sz="1000" baseline="-25000" dirty="0">
                <a:latin typeface="Helvetica" charset="0"/>
                <a:ea typeface="Helvetica" charset="0"/>
                <a:cs typeface="Helvetica" charset="0"/>
              </a:rPr>
              <a:t>3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)  spectrum</a:t>
            </a:r>
            <a:endParaRPr lang="en-US" sz="1000" dirty="0">
              <a:solidFill>
                <a:sysClr val="windowText" lastClr="00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1B3B83-8F54-4139-983A-3D2E42F40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185" y="-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688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0" y="1641276"/>
            <a:ext cx="5469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CDCl</a:t>
            </a:r>
            <a:r>
              <a:rPr lang="en-US" sz="1000" b="1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3</a:t>
            </a:r>
            <a:endParaRPr lang="en-US" sz="1000" b="1" dirty="0">
              <a:solidFill>
                <a:srgbClr val="FF0000"/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87613" y="3393876"/>
            <a:ext cx="4555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</a:rPr>
              <a:t>T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" y="5549229"/>
            <a:ext cx="868679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Helvetica" charset="0"/>
                <a:ea typeface="Helvetica" charset="0"/>
                <a:cs typeface="Helvetica" charset="0"/>
              </a:rPr>
              <a:t>Figure 2. 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sz="1000" baseline="30000" dirty="0">
                <a:latin typeface="Helvetica" charset="0"/>
                <a:ea typeface="Helvetica" charset="0"/>
                <a:cs typeface="Helvetica" charset="0"/>
              </a:rPr>
              <a:t>13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C NMR (CDCl</a:t>
            </a:r>
            <a:r>
              <a:rPr lang="en-US" sz="1000" baseline="-25000" dirty="0">
                <a:latin typeface="Helvetica" charset="0"/>
                <a:ea typeface="Helvetica" charset="0"/>
                <a:cs typeface="Helvetica" charset="0"/>
              </a:rPr>
              <a:t>3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)  spectrum of 5-bromopentyl acetate</a:t>
            </a:r>
            <a:endParaRPr lang="en-US" sz="1000" dirty="0">
              <a:solidFill>
                <a:sysClr val="windowText" lastClr="00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1B3B83-8F54-4139-983A-3D2E42F40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185" y="-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CC67F4-0AB7-4AEF-B156-3951F8CF3A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2164" y="444301"/>
          <a:ext cx="2009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4" imgW="2009710" imgH="1036005" progId="ChemDraw.Document.6.0">
                  <p:embed/>
                </p:oleObj>
              </mc:Choice>
              <mc:Fallback>
                <p:oleObj name="CS ChemDraw Drawing" r:id="rId4" imgW="2009710" imgH="103600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CC67F4-0AB7-4AEF-B156-3951F8CF3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64" y="444301"/>
                        <a:ext cx="20097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46563DD-D852-449F-874A-00DC4191633A}"/>
              </a:ext>
            </a:extLst>
          </p:cNvPr>
          <p:cNvSpPr txBox="1"/>
          <p:nvPr/>
        </p:nvSpPr>
        <p:spPr>
          <a:xfrm>
            <a:off x="8001000" y="1946076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EC14E9-F310-48F8-A9B6-B927F4BF4D52}"/>
              </a:ext>
            </a:extLst>
          </p:cNvPr>
          <p:cNvSpPr txBox="1"/>
          <p:nvPr/>
        </p:nvSpPr>
        <p:spPr>
          <a:xfrm>
            <a:off x="7848600" y="650676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9EC148-7788-4E50-9B3F-D8F46464891F}"/>
              </a:ext>
            </a:extLst>
          </p:cNvPr>
          <p:cNvSpPr txBox="1"/>
          <p:nvPr/>
        </p:nvSpPr>
        <p:spPr>
          <a:xfrm>
            <a:off x="7696200" y="803076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F16BF58-7EA4-465D-A1D1-AB6DCBFEA005}"/>
              </a:ext>
            </a:extLst>
          </p:cNvPr>
          <p:cNvSpPr txBox="1"/>
          <p:nvPr/>
        </p:nvSpPr>
        <p:spPr>
          <a:xfrm>
            <a:off x="7521266" y="1152346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C38EA0-3A57-4527-B02D-98E5FD05F021}"/>
              </a:ext>
            </a:extLst>
          </p:cNvPr>
          <p:cNvSpPr txBox="1"/>
          <p:nvPr/>
        </p:nvSpPr>
        <p:spPr>
          <a:xfrm>
            <a:off x="7315200" y="1565076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3319A1-0A82-4C35-97DE-14ECC7E6F054}"/>
              </a:ext>
            </a:extLst>
          </p:cNvPr>
          <p:cNvSpPr txBox="1"/>
          <p:nvPr/>
        </p:nvSpPr>
        <p:spPr>
          <a:xfrm>
            <a:off x="6110336" y="1107876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F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6526A3-1D0D-452B-AB69-5FFEC5961514}"/>
              </a:ext>
            </a:extLst>
          </p:cNvPr>
          <p:cNvSpPr txBox="1"/>
          <p:nvPr/>
        </p:nvSpPr>
        <p:spPr>
          <a:xfrm>
            <a:off x="1143000" y="2712886"/>
            <a:ext cx="28405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G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16D46C2-F740-4099-B161-2510001F1F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26531"/>
            <a:ext cx="9144000" cy="4924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1046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7D0B29-B2C1-4124-8BC2-A024036F25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22" y="0"/>
            <a:ext cx="893735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7403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7D0B29-B2C1-4124-8BC2-A024036F25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322" y="0"/>
            <a:ext cx="8937355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55603C1-488C-4004-8210-0F284AC0D2CA}"/>
              </a:ext>
            </a:extLst>
          </p:cNvPr>
          <p:cNvSpPr txBox="1"/>
          <p:nvPr/>
        </p:nvSpPr>
        <p:spPr>
          <a:xfrm>
            <a:off x="6907602" y="392668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AEBC57A-EB87-438E-ADFD-D56007938946}"/>
              </a:ext>
            </a:extLst>
          </p:cNvPr>
          <p:cNvSpPr txBox="1"/>
          <p:nvPr/>
        </p:nvSpPr>
        <p:spPr>
          <a:xfrm>
            <a:off x="6629400" y="381000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b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D1F3CB-8B1F-4D78-BF5C-8CF9D5A3BB7D}"/>
              </a:ext>
            </a:extLst>
          </p:cNvPr>
          <p:cNvSpPr txBox="1"/>
          <p:nvPr/>
        </p:nvSpPr>
        <p:spPr>
          <a:xfrm>
            <a:off x="6096000" y="38100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76916E-18EA-44DF-856F-F925E126305C}"/>
              </a:ext>
            </a:extLst>
          </p:cNvPr>
          <p:cNvSpPr txBox="1"/>
          <p:nvPr/>
        </p:nvSpPr>
        <p:spPr>
          <a:xfrm>
            <a:off x="5680386" y="381000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A8492A-BEE0-46AF-BC36-6944F670DFBD}"/>
              </a:ext>
            </a:extLst>
          </p:cNvPr>
          <p:cNvSpPr txBox="1"/>
          <p:nvPr/>
        </p:nvSpPr>
        <p:spPr>
          <a:xfrm>
            <a:off x="3048000" y="30480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DF9547-63B7-49E2-8234-02B781A73990}"/>
              </a:ext>
            </a:extLst>
          </p:cNvPr>
          <p:cNvSpPr txBox="1"/>
          <p:nvPr/>
        </p:nvSpPr>
        <p:spPr>
          <a:xfrm>
            <a:off x="1676400" y="304800"/>
            <a:ext cx="227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f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C7A45F-2FE2-49EB-A942-0AA2B851C41B}"/>
              </a:ext>
            </a:extLst>
          </p:cNvPr>
          <p:cNvSpPr txBox="1"/>
          <p:nvPr/>
        </p:nvSpPr>
        <p:spPr>
          <a:xfrm>
            <a:off x="304800" y="219217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6C43F1B-CF10-4DA2-A46A-D2996B9EB24D}"/>
              </a:ext>
            </a:extLst>
          </p:cNvPr>
          <p:cNvSpPr txBox="1"/>
          <p:nvPr/>
        </p:nvSpPr>
        <p:spPr>
          <a:xfrm>
            <a:off x="299900" y="242077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5C33D5-B938-46C4-A09D-A5D4F645CA49}"/>
              </a:ext>
            </a:extLst>
          </p:cNvPr>
          <p:cNvSpPr txBox="1"/>
          <p:nvPr/>
        </p:nvSpPr>
        <p:spPr>
          <a:xfrm>
            <a:off x="304800" y="264937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C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33321F-7DA8-4D52-A814-40F06630C1A6}"/>
              </a:ext>
            </a:extLst>
          </p:cNvPr>
          <p:cNvSpPr txBox="1"/>
          <p:nvPr/>
        </p:nvSpPr>
        <p:spPr>
          <a:xfrm>
            <a:off x="304800" y="287797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1D01EF3-C01D-484B-837C-B5EAE3574D0F}"/>
              </a:ext>
            </a:extLst>
          </p:cNvPr>
          <p:cNvSpPr txBox="1"/>
          <p:nvPr/>
        </p:nvSpPr>
        <p:spPr>
          <a:xfrm>
            <a:off x="312724" y="3048000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9846982-EAD3-41F1-9050-841005027FF0}"/>
              </a:ext>
            </a:extLst>
          </p:cNvPr>
          <p:cNvSpPr txBox="1"/>
          <p:nvPr/>
        </p:nvSpPr>
        <p:spPr>
          <a:xfrm>
            <a:off x="381000" y="4859179"/>
            <a:ext cx="26321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rgbClr val="0000FF"/>
                </a:solidFill>
                <a:latin typeface="Helvetica" panose="020B0604020202030204" pitchFamily="34" charset="0"/>
              </a:rPr>
              <a:t>F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3638DDC-E158-4010-8FC4-6BE313D9D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31764"/>
              </p:ext>
            </p:extLst>
          </p:nvPr>
        </p:nvGraphicFramePr>
        <p:xfrm>
          <a:off x="1175984" y="3505200"/>
          <a:ext cx="2009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CS ChemDraw Drawing" r:id="rId5" imgW="2009710" imgH="1036005" progId="ChemDraw.Document.6.0">
                  <p:embed/>
                </p:oleObj>
              </mc:Choice>
              <mc:Fallback>
                <p:oleObj name="CS ChemDraw Drawing" r:id="rId5" imgW="2009710" imgH="103600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CC67F4-0AB7-4AEF-B156-3951F8CF3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984" y="3505200"/>
                        <a:ext cx="20097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F85B9C7-299E-41F5-9AB7-7E20676B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04303"/>
              </p:ext>
            </p:extLst>
          </p:nvPr>
        </p:nvGraphicFramePr>
        <p:xfrm>
          <a:off x="3656805" y="1066800"/>
          <a:ext cx="18303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CS ChemDraw Drawing" r:id="rId7" imgW="1826960" imgH="1016030" progId="ChemDraw.Document.6.0">
                  <p:embed/>
                </p:oleObj>
              </mc:Choice>
              <mc:Fallback>
                <p:oleObj name="CS ChemDraw Drawing" r:id="rId7" imgW="1826960" imgH="101603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48CE4D9-4233-47A5-B314-70E4176E5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805" y="1066800"/>
                        <a:ext cx="18303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84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57498" y="4572000"/>
            <a:ext cx="44290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Helvetica" charset="0"/>
                <a:ea typeface="Helvetica" charset="0"/>
                <a:cs typeface="Helvetica" charset="0"/>
              </a:rPr>
              <a:t>Figure 3. </a:t>
            </a:r>
            <a:r>
              <a:rPr lang="en-US" sz="1000" dirty="0">
                <a:latin typeface="Helvetica" charset="0"/>
                <a:ea typeface="Helvetica" charset="0"/>
                <a:cs typeface="Helvetica" charset="0"/>
              </a:rPr>
              <a:t> IR spectrum (thin film)</a:t>
            </a:r>
            <a:endParaRPr lang="en-US" sz="100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21097451-D2A4-4053-AFF0-BCC6072ED70D}"/>
              </a:ext>
            </a:extLst>
          </p:cNvPr>
          <p:cNvGraphicFramePr/>
          <p:nvPr/>
        </p:nvGraphicFramePr>
        <p:xfrm>
          <a:off x="1600200" y="2514600"/>
          <a:ext cx="5943600" cy="1828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6523984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9496</TotalTime>
  <Words>636</Words>
  <Application>Microsoft Office PowerPoint</Application>
  <PresentationFormat>On-screen Show (4:3)</PresentationFormat>
  <Paragraphs>110</Paragraphs>
  <Slides>1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Helvetica</vt:lpstr>
      <vt:lpstr>Symbo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bart &amp; William Smith Colleg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lade, David</dc:creator>
  <cp:lastModifiedBy>James Monaco</cp:lastModifiedBy>
  <cp:revision>71</cp:revision>
  <dcterms:created xsi:type="dcterms:W3CDTF">2017-01-12T15:38:07Z</dcterms:created>
  <dcterms:modified xsi:type="dcterms:W3CDTF">2018-05-02T15:50:21Z</dcterms:modified>
</cp:coreProperties>
</file>